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531EE" w:rsidRPr="00675337" w:rsidRDefault="009531EE" w:rsidP="00675337">
      <w:pPr>
        <w:rPr>
          <w:i/>
          <w:lang w:val="ms-MY"/>
        </w:rPr>
      </w:pPr>
      <w:r w:rsidRPr="00675337">
        <w:rPr>
          <w:i/>
          <w:lang w:val="ms-MY"/>
        </w:rPr>
        <w:t xml:space="preserve">Answer </w:t>
      </w:r>
      <w:r w:rsidRPr="00675337">
        <w:rPr>
          <w:b/>
          <w:lang w:val="ms-MY"/>
        </w:rPr>
        <w:t>all</w:t>
      </w:r>
      <w:r w:rsidRPr="00675337">
        <w:rPr>
          <w:i/>
          <w:lang w:val="ms-MY"/>
        </w:rPr>
        <w:t xml:space="preserve"> questions.</w:t>
      </w:r>
      <w:r w:rsidR="00C90341" w:rsidRPr="00675337">
        <w:rPr>
          <w:i/>
          <w:lang w:val="ms-MY"/>
        </w:rPr>
        <w:t xml:space="preserve">    Jawab semua soalan</w:t>
      </w:r>
    </w:p>
    <w:p w:rsidR="009531EE" w:rsidRDefault="009531EE" w:rsidP="009531EE">
      <w:pPr>
        <w:tabs>
          <w:tab w:val="num" w:pos="720"/>
        </w:tabs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t xml:space="preserve">   </w:t>
      </w:r>
    </w:p>
    <w:p w:rsidR="00F00415" w:rsidRDefault="009531EE" w:rsidP="009531EE">
      <w:pPr>
        <w:numPr>
          <w:ilvl w:val="0"/>
          <w:numId w:val="2"/>
        </w:numPr>
        <w:tabs>
          <w:tab w:val="clear" w:pos="720"/>
          <w:tab w:val="num" w:pos="540"/>
        </w:tabs>
        <w:spacing w:line="360" w:lineRule="auto"/>
        <w:ind w:left="540" w:hanging="540"/>
        <w:jc w:val="both"/>
      </w:pPr>
      <w:r>
        <w:t xml:space="preserve">Diagram 1 shows the relation of  </w:t>
      </w:r>
      <w:r w:rsidRPr="009C6BA7">
        <w:rPr>
          <w:i/>
        </w:rPr>
        <w:t>P</w:t>
      </w:r>
      <w:r>
        <w:t xml:space="preserve"> to  </w:t>
      </w:r>
      <w:r w:rsidRPr="009C6BA7">
        <w:rPr>
          <w:i/>
        </w:rPr>
        <w:t>Q</w:t>
      </w:r>
      <w:r>
        <w:t>.</w:t>
      </w:r>
      <w:r w:rsidR="00C90341">
        <w:t xml:space="preserve"> </w:t>
      </w:r>
    </w:p>
    <w:p w:rsidR="009531EE" w:rsidRDefault="00C90341" w:rsidP="00F00415">
      <w:pPr>
        <w:spacing w:line="360" w:lineRule="auto"/>
        <w:ind w:left="540"/>
        <w:jc w:val="both"/>
      </w:pPr>
      <w:r>
        <w:rPr>
          <w:i/>
          <w:iCs/>
        </w:rPr>
        <w:t>Rajah I menunjukkan hubungan di antara P kepada Q.</w:t>
      </w:r>
    </w:p>
    <w:p w:rsidR="009531EE" w:rsidRDefault="00116C03" w:rsidP="009531EE">
      <w:pPr>
        <w:spacing w:line="480" w:lineRule="auto"/>
        <w:jc w:val="both"/>
      </w:pPr>
      <w:r>
        <w:rPr>
          <w:noProof/>
          <w:lang w:val="en-MY" w:eastAsia="ko-KR"/>
        </w:rPr>
        <mc:AlternateContent>
          <mc:Choice Requires="wps">
            <w:drawing>
              <wp:anchor distT="0" distB="0" distL="114300" distR="114300" simplePos="0" relativeHeight="251665408" behindDoc="1" locked="0" layoutInCell="1" allowOverlap="1" wp14:anchorId="1A5C6E9E" wp14:editId="670C693B">
                <wp:simplePos x="0" y="0"/>
                <wp:positionH relativeFrom="column">
                  <wp:posOffset>3314700</wp:posOffset>
                </wp:positionH>
                <wp:positionV relativeFrom="paragraph">
                  <wp:posOffset>160020</wp:posOffset>
                </wp:positionV>
                <wp:extent cx="685800" cy="1371600"/>
                <wp:effectExtent l="9525" t="7620" r="9525" b="11430"/>
                <wp:wrapNone/>
                <wp:docPr id="29" name="Rectangle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85800" cy="1371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7C18EB4" id="Rectangle 18" o:spid="_x0000_s1026" style="position:absolute;margin-left:261pt;margin-top:12.6pt;width:54pt;height:108pt;z-index:-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"/>
            </w:pict>
          </mc:Fallback>
        </mc:AlternateContent>
      </w:r>
      <w:r>
        <w:rPr>
          <w:noProof/>
          <w:lang w:val="en-MY" w:eastAsia="ko-KR"/>
        </w:rPr>
        <mc:AlternateContent>
          <mc:Choice Requires="wps">
            <w:drawing>
              <wp:anchor distT="0" distB="0" distL="114300" distR="114300" simplePos="0" relativeHeight="251664384" behindDoc="1" locked="0" layoutInCell="1" allowOverlap="1" wp14:anchorId="622DE15C" wp14:editId="152B79F7">
                <wp:simplePos x="0" y="0"/>
                <wp:positionH relativeFrom="column">
                  <wp:posOffset>1714500</wp:posOffset>
                </wp:positionH>
                <wp:positionV relativeFrom="paragraph">
                  <wp:posOffset>160020</wp:posOffset>
                </wp:positionV>
                <wp:extent cx="686435" cy="1143000"/>
                <wp:effectExtent l="9525" t="7620" r="8890" b="11430"/>
                <wp:wrapNone/>
                <wp:docPr id="28" name="Oval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86435" cy="11430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3B6B6A66" id="Oval 17" o:spid="_x0000_s1026" style="position:absolute;margin-left:135pt;margin-top:12.6pt;width:54.05pt;height:90pt;z-index:-251652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"/>
            </w:pict>
          </mc:Fallback>
        </mc:AlternateContent>
      </w:r>
    </w:p>
    <w:p w:rsidR="009531EE" w:rsidRPr="002418DE" w:rsidRDefault="00116C03" w:rsidP="009531EE">
      <w:pPr>
        <w:spacing w:line="360" w:lineRule="auto"/>
        <w:ind w:left="2880"/>
        <w:jc w:val="both"/>
        <w:rPr>
          <w:i/>
          <w:lang w:val="fr-FR"/>
        </w:rPr>
      </w:pPr>
      <w:r>
        <w:rPr>
          <w:noProof/>
          <w:lang w:val="en-MY" w:eastAsia="ko-KR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2171700</wp:posOffset>
                </wp:positionH>
                <wp:positionV relativeFrom="paragraph">
                  <wp:posOffset>107315</wp:posOffset>
                </wp:positionV>
                <wp:extent cx="800100" cy="159385"/>
                <wp:effectExtent l="9525" t="12065" r="28575" b="57150"/>
                <wp:wrapNone/>
                <wp:docPr id="27" name="Line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800100" cy="15938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30FA9CC" id="Line 22" o:spid="_x0000_s1026" style="position:absolute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71pt,8.45pt" to="234pt,2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">
                <v:stroke endarrow="block"/>
              </v:line>
            </w:pict>
          </mc:Fallback>
        </mc:AlternateContent>
      </w:r>
      <w:r>
        <w:rPr>
          <w:noProof/>
          <w:lang w:val="en-MY" w:eastAsia="ko-KR"/>
        </w:rPr>
        <mc:AlternateContent>
          <mc:Choice Requires="wpg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2171700</wp:posOffset>
                </wp:positionH>
                <wp:positionV relativeFrom="paragraph">
                  <wp:posOffset>107315</wp:posOffset>
                </wp:positionV>
                <wp:extent cx="1371600" cy="273685"/>
                <wp:effectExtent l="9525" t="12065" r="9525" b="9525"/>
                <wp:wrapNone/>
                <wp:docPr id="24" name="Group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371600" cy="273685"/>
                          <a:chOff x="4860" y="7129"/>
                          <a:chExt cx="2160" cy="431"/>
                        </a:xfrm>
                      </wpg:grpSpPr>
                      <wps:wsp>
                        <wps:cNvPr id="25" name="Line 20"/>
                        <wps:cNvCnPr/>
                        <wps:spPr bwMode="auto">
                          <a:xfrm>
                            <a:off x="4860" y="7129"/>
                            <a:ext cx="1260" cy="25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" name="Line 21"/>
                        <wps:cNvCnPr/>
                        <wps:spPr bwMode="auto">
                          <a:xfrm>
                            <a:off x="5760" y="7309"/>
                            <a:ext cx="1260" cy="25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9D12DEF" id="Group 19" o:spid="_x0000_s1026" style="position:absolute;margin-left:171pt;margin-top:8.45pt;width:108pt;height:21.55pt;z-index:251666432" coordorigin="4860,7129" coordsize="2160,4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">
                <v:line id="Line 20" o:spid="_x0000_s1027" style="position:absolute;visibility:visible;mso-wrap-style:square" from="4860,7129" to="6120,73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">
                  <v:stroke endarrow="block"/>
                </v:line>
                <v:line id="Line 21" o:spid="_x0000_s1028" style="position:absolute;visibility:visible;mso-wrap-style:square" from="5760,7309" to="7020,75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"/>
              </v:group>
            </w:pict>
          </mc:Fallback>
        </mc:AlternateContent>
      </w:r>
      <w:r w:rsidR="009531EE" w:rsidRPr="002418DE">
        <w:t xml:space="preserve">   </w:t>
      </w:r>
      <w:r w:rsidR="009531EE" w:rsidRPr="002418DE">
        <w:rPr>
          <w:i/>
          <w:lang w:val="fr-FR"/>
        </w:rPr>
        <w:t xml:space="preserve">d   </w:t>
      </w:r>
      <w:r w:rsidR="009531EE" w:rsidRPr="00E51379">
        <w:rPr>
          <w:sz w:val="20"/>
          <w:szCs w:val="20"/>
        </w:rPr>
        <w:sym w:font="Symbol" w:char="F0B7"/>
      </w:r>
      <w:r w:rsidR="009531EE" w:rsidRPr="002418DE">
        <w:rPr>
          <w:i/>
          <w:lang w:val="fr-FR"/>
        </w:rPr>
        <w:tab/>
      </w:r>
      <w:r w:rsidR="009531EE" w:rsidRPr="002418DE">
        <w:rPr>
          <w:i/>
          <w:lang w:val="fr-FR"/>
        </w:rPr>
        <w:tab/>
      </w:r>
      <w:r w:rsidR="009531EE" w:rsidRPr="002418DE">
        <w:rPr>
          <w:i/>
          <w:lang w:val="fr-FR"/>
        </w:rPr>
        <w:tab/>
        <w:t xml:space="preserve">        </w:t>
      </w:r>
      <w:r w:rsidR="009531EE" w:rsidRPr="00E51379">
        <w:rPr>
          <w:sz w:val="20"/>
          <w:szCs w:val="20"/>
        </w:rPr>
        <w:sym w:font="Symbol" w:char="F0B7"/>
      </w:r>
      <w:r w:rsidR="009531EE" w:rsidRPr="002418DE">
        <w:rPr>
          <w:i/>
          <w:sz w:val="20"/>
          <w:szCs w:val="20"/>
          <w:lang w:val="fr-FR"/>
        </w:rPr>
        <w:t xml:space="preserve">  </w:t>
      </w:r>
      <w:r w:rsidR="009531EE" w:rsidRPr="002418DE">
        <w:rPr>
          <w:i/>
          <w:lang w:val="fr-FR"/>
        </w:rPr>
        <w:t xml:space="preserve"> w</w:t>
      </w:r>
    </w:p>
    <w:p w:rsidR="009531EE" w:rsidRPr="002418DE" w:rsidRDefault="00116C03" w:rsidP="009531EE">
      <w:pPr>
        <w:spacing w:line="360" w:lineRule="auto"/>
        <w:ind w:left="2880"/>
        <w:jc w:val="both"/>
        <w:rPr>
          <w:i/>
          <w:lang w:val="fr-FR"/>
        </w:rPr>
      </w:pPr>
      <w:r>
        <w:rPr>
          <w:noProof/>
          <w:lang w:val="en-MY" w:eastAsia="ko-KR"/>
        </w:rPr>
        <mc:AlternateContent>
          <mc:Choice Requires="wpg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2171700</wp:posOffset>
                </wp:positionH>
                <wp:positionV relativeFrom="paragraph">
                  <wp:posOffset>80645</wp:posOffset>
                </wp:positionV>
                <wp:extent cx="1371600" cy="286385"/>
                <wp:effectExtent l="9525" t="13970" r="9525" b="13970"/>
                <wp:wrapNone/>
                <wp:docPr id="19" name="Group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371600" cy="286385"/>
                          <a:chOff x="4860" y="8920"/>
                          <a:chExt cx="2160" cy="451"/>
                        </a:xfrm>
                      </wpg:grpSpPr>
                      <wpg:grpSp>
                        <wpg:cNvPr id="20" name="Group 24"/>
                        <wpg:cNvGrpSpPr>
                          <a:grpSpLocks/>
                        </wpg:cNvGrpSpPr>
                        <wpg:grpSpPr bwMode="auto">
                          <a:xfrm>
                            <a:off x="4860" y="8940"/>
                            <a:ext cx="2160" cy="431"/>
                            <a:chOff x="4860" y="7129"/>
                            <a:chExt cx="2160" cy="431"/>
                          </a:xfrm>
                        </wpg:grpSpPr>
                        <wps:wsp>
                          <wps:cNvPr id="21" name="Line 25"/>
                          <wps:cNvCnPr/>
                          <wps:spPr bwMode="auto">
                            <a:xfrm>
                              <a:off x="4860" y="7129"/>
                              <a:ext cx="1260" cy="251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" name="Line 26"/>
                          <wps:cNvCnPr/>
                          <wps:spPr bwMode="auto">
                            <a:xfrm>
                              <a:off x="5760" y="7309"/>
                              <a:ext cx="1260" cy="251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23" name="Line 27"/>
                        <wps:cNvCnPr/>
                        <wps:spPr bwMode="auto">
                          <a:xfrm>
                            <a:off x="4860" y="8920"/>
                            <a:ext cx="1260" cy="25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75540E7" id="Group 23" o:spid="_x0000_s1026" style="position:absolute;margin-left:171pt;margin-top:6.35pt;width:108pt;height:22.55pt;z-index:251668480" coordorigin="4860,8920" coordsize="2160,45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">
                <v:group id="Group 24" o:spid="_x0000_s1027" style="position:absolute;left:4860;top:8940;width:2160;height:431" coordorigin="4860,7129" coordsize="2160,43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">
                  <v:line id="Line 25" o:spid="_x0000_s1028" style="position:absolute;visibility:visible;mso-wrap-style:square" from="4860,7129" to="6120,73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" strokeweight="1pt">
                    <v:stroke endarrow="block"/>
                  </v:line>
                  <v:line id="Line 26" o:spid="_x0000_s1029" style="position:absolute;visibility:visible;mso-wrap-style:square" from="5760,7309" to="7020,75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" strokeweight="1pt"/>
                </v:group>
                <v:line id="Line 27" o:spid="_x0000_s1030" style="position:absolute;visibility:visible;mso-wrap-style:square" from="4860,8920" to="6120,91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" strokeweight="1pt">
                  <v:stroke endarrow="block"/>
                </v:line>
              </v:group>
            </w:pict>
          </mc:Fallback>
        </mc:AlternateContent>
      </w:r>
      <w:r w:rsidR="009531EE" w:rsidRPr="002418DE">
        <w:rPr>
          <w:i/>
          <w:lang w:val="fr-FR"/>
        </w:rPr>
        <w:t xml:space="preserve">   e   </w:t>
      </w:r>
      <w:r w:rsidR="009531EE" w:rsidRPr="00E51379">
        <w:rPr>
          <w:sz w:val="20"/>
          <w:szCs w:val="20"/>
        </w:rPr>
        <w:sym w:font="Symbol" w:char="F0B7"/>
      </w:r>
      <w:r w:rsidR="009531EE" w:rsidRPr="002418DE">
        <w:rPr>
          <w:i/>
          <w:lang w:val="fr-FR"/>
        </w:rPr>
        <w:tab/>
      </w:r>
      <w:r w:rsidR="009531EE" w:rsidRPr="002418DE">
        <w:rPr>
          <w:i/>
          <w:lang w:val="fr-FR"/>
        </w:rPr>
        <w:tab/>
      </w:r>
      <w:r w:rsidR="009531EE" w:rsidRPr="002418DE">
        <w:rPr>
          <w:i/>
          <w:lang w:val="fr-FR"/>
        </w:rPr>
        <w:tab/>
        <w:t xml:space="preserve">        </w:t>
      </w:r>
      <w:r w:rsidR="009531EE" w:rsidRPr="00E51379">
        <w:rPr>
          <w:sz w:val="20"/>
          <w:szCs w:val="20"/>
        </w:rPr>
        <w:sym w:font="Symbol" w:char="F0B7"/>
      </w:r>
      <w:r w:rsidR="009531EE" w:rsidRPr="002418DE">
        <w:rPr>
          <w:i/>
          <w:lang w:val="fr-FR"/>
        </w:rPr>
        <w:t xml:space="preserve">   x</w:t>
      </w:r>
    </w:p>
    <w:p w:rsidR="009531EE" w:rsidRPr="002418DE" w:rsidRDefault="00116C03" w:rsidP="009531EE">
      <w:pPr>
        <w:spacing w:line="360" w:lineRule="auto"/>
        <w:ind w:left="2880"/>
        <w:jc w:val="both"/>
        <w:rPr>
          <w:i/>
          <w:sz w:val="20"/>
          <w:szCs w:val="20"/>
          <w:lang w:val="fr-FR"/>
        </w:rPr>
      </w:pPr>
      <w:r>
        <w:rPr>
          <w:noProof/>
          <w:lang w:val="en-MY" w:eastAsia="ko-KR"/>
        </w:rPr>
        <mc:AlternateContent>
          <mc:Choice Requires="wpg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2171700</wp:posOffset>
                </wp:positionH>
                <wp:positionV relativeFrom="paragraph">
                  <wp:posOffset>112395</wp:posOffset>
                </wp:positionV>
                <wp:extent cx="1371600" cy="113665"/>
                <wp:effectExtent l="9525" t="55245" r="9525" b="0"/>
                <wp:wrapNone/>
                <wp:docPr id="16" name="Group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371600" cy="113665"/>
                          <a:chOff x="4860" y="9384"/>
                          <a:chExt cx="2160" cy="0"/>
                        </a:xfrm>
                      </wpg:grpSpPr>
                      <wps:wsp>
                        <wps:cNvPr id="17" name="Line 29"/>
                        <wps:cNvCnPr/>
                        <wps:spPr bwMode="auto">
                          <a:xfrm>
                            <a:off x="4860" y="9384"/>
                            <a:ext cx="10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" name="Line 30"/>
                        <wps:cNvCnPr/>
                        <wps:spPr bwMode="auto">
                          <a:xfrm>
                            <a:off x="5724" y="9384"/>
                            <a:ext cx="1296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00F14F5" id="Group 28" o:spid="_x0000_s1026" style="position:absolute;margin-left:171pt;margin-top:8.85pt;width:108pt;height:8.95pt;z-index:251669504" coordorigin="4860,9384" coordsize="2160,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">
                <v:line id="Line 29" o:spid="_x0000_s1027" style="position:absolute;visibility:visible;mso-wrap-style:square" from="4860,9384" to="5940,93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" strokeweight="1pt">
                  <v:stroke endarrow="block"/>
                </v:line>
                <v:line id="Line 30" o:spid="_x0000_s1028" style="position:absolute;visibility:visible;mso-wrap-style:square" from="5724,9384" to="7020,93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" strokeweight="1pt"/>
              </v:group>
            </w:pict>
          </mc:Fallback>
        </mc:AlternateContent>
      </w:r>
      <w:r w:rsidR="009531EE" w:rsidRPr="002418DE">
        <w:rPr>
          <w:i/>
          <w:lang w:val="fr-FR"/>
        </w:rPr>
        <w:t xml:space="preserve">   f   </w:t>
      </w:r>
      <w:r w:rsidR="009531EE" w:rsidRPr="00E51379">
        <w:rPr>
          <w:sz w:val="20"/>
          <w:szCs w:val="20"/>
        </w:rPr>
        <w:sym w:font="Symbol" w:char="F0B7"/>
      </w:r>
      <w:r w:rsidR="009531EE" w:rsidRPr="002418DE">
        <w:rPr>
          <w:i/>
          <w:sz w:val="20"/>
          <w:szCs w:val="20"/>
          <w:lang w:val="fr-FR"/>
        </w:rPr>
        <w:tab/>
      </w:r>
      <w:r w:rsidR="009531EE" w:rsidRPr="002418DE">
        <w:rPr>
          <w:i/>
          <w:sz w:val="20"/>
          <w:szCs w:val="20"/>
          <w:lang w:val="fr-FR"/>
        </w:rPr>
        <w:tab/>
      </w:r>
      <w:r w:rsidR="009531EE" w:rsidRPr="002418DE">
        <w:rPr>
          <w:i/>
          <w:sz w:val="20"/>
          <w:szCs w:val="20"/>
          <w:lang w:val="fr-FR"/>
        </w:rPr>
        <w:tab/>
        <w:t xml:space="preserve">          </w:t>
      </w:r>
      <w:r w:rsidR="009531EE" w:rsidRPr="00E51379">
        <w:rPr>
          <w:sz w:val="20"/>
          <w:szCs w:val="20"/>
        </w:rPr>
        <w:sym w:font="Symbol" w:char="F0B7"/>
      </w:r>
      <w:r w:rsidR="009531EE" w:rsidRPr="002418DE">
        <w:rPr>
          <w:i/>
          <w:sz w:val="20"/>
          <w:szCs w:val="20"/>
          <w:lang w:val="fr-FR"/>
        </w:rPr>
        <w:t xml:space="preserve">    y</w:t>
      </w:r>
    </w:p>
    <w:p w:rsidR="009531EE" w:rsidRPr="002418DE" w:rsidRDefault="009531EE" w:rsidP="009531EE">
      <w:pPr>
        <w:spacing w:line="360" w:lineRule="auto"/>
        <w:ind w:left="2880"/>
        <w:jc w:val="both"/>
        <w:rPr>
          <w:i/>
          <w:lang w:val="fr-FR"/>
        </w:rPr>
      </w:pPr>
      <w:r w:rsidRPr="002418DE">
        <w:rPr>
          <w:i/>
          <w:sz w:val="20"/>
          <w:szCs w:val="20"/>
          <w:lang w:val="fr-FR"/>
        </w:rPr>
        <w:tab/>
      </w:r>
      <w:r w:rsidRPr="002418DE">
        <w:rPr>
          <w:i/>
          <w:sz w:val="20"/>
          <w:szCs w:val="20"/>
          <w:lang w:val="fr-FR"/>
        </w:rPr>
        <w:tab/>
      </w:r>
      <w:r w:rsidRPr="002418DE">
        <w:rPr>
          <w:i/>
          <w:sz w:val="20"/>
          <w:szCs w:val="20"/>
          <w:lang w:val="fr-FR"/>
        </w:rPr>
        <w:tab/>
        <w:t xml:space="preserve">          </w:t>
      </w:r>
      <w:r w:rsidRPr="00E51379">
        <w:rPr>
          <w:sz w:val="20"/>
          <w:szCs w:val="20"/>
        </w:rPr>
        <w:sym w:font="Symbol" w:char="F0B7"/>
      </w:r>
      <w:r w:rsidRPr="002418DE">
        <w:rPr>
          <w:sz w:val="20"/>
          <w:szCs w:val="20"/>
          <w:lang w:val="fr-FR"/>
        </w:rPr>
        <w:t xml:space="preserve"> </w:t>
      </w:r>
      <w:r w:rsidRPr="002418DE">
        <w:rPr>
          <w:i/>
          <w:sz w:val="20"/>
          <w:szCs w:val="20"/>
          <w:lang w:val="fr-FR"/>
        </w:rPr>
        <w:t xml:space="preserve">   z</w:t>
      </w:r>
    </w:p>
    <w:p w:rsidR="009531EE" w:rsidRPr="002418DE" w:rsidRDefault="009531EE" w:rsidP="009531EE">
      <w:pPr>
        <w:spacing w:line="360" w:lineRule="auto"/>
        <w:jc w:val="both"/>
        <w:rPr>
          <w:lang w:val="fr-FR"/>
        </w:rPr>
      </w:pPr>
    </w:p>
    <w:p w:rsidR="009531EE" w:rsidRPr="00855192" w:rsidRDefault="009531EE" w:rsidP="009531EE">
      <w:pPr>
        <w:jc w:val="center"/>
        <w:rPr>
          <w:b/>
          <w:lang w:val="fr-FR"/>
        </w:rPr>
      </w:pPr>
      <w:r>
        <w:rPr>
          <w:b/>
          <w:lang w:val="fr-FR"/>
        </w:rPr>
        <w:t>DIAGRAM  1</w:t>
      </w:r>
    </w:p>
    <w:p w:rsidR="009531EE" w:rsidRPr="00C90341" w:rsidRDefault="00C90341" w:rsidP="009531EE">
      <w:pPr>
        <w:ind w:left="540"/>
        <w:jc w:val="both"/>
        <w:rPr>
          <w:i/>
          <w:iCs/>
        </w:rPr>
      </w:pPr>
      <w:r>
        <w:tab/>
      </w:r>
      <w:r>
        <w:tab/>
      </w:r>
      <w:r>
        <w:tab/>
      </w:r>
      <w:r>
        <w:tab/>
      </w:r>
      <w:r>
        <w:tab/>
        <w:t xml:space="preserve">      </w:t>
      </w:r>
      <w:r>
        <w:rPr>
          <w:i/>
          <w:iCs/>
        </w:rPr>
        <w:t>RAJAH I</w:t>
      </w:r>
    </w:p>
    <w:p w:rsidR="009531EE" w:rsidRDefault="009531EE" w:rsidP="009531EE">
      <w:pPr>
        <w:ind w:left="540"/>
        <w:jc w:val="both"/>
        <w:rPr>
          <w:i/>
          <w:iCs/>
        </w:rPr>
      </w:pPr>
      <w:r>
        <w:t>State</w:t>
      </w:r>
      <w:r w:rsidR="00C90341">
        <w:t xml:space="preserve"> </w:t>
      </w:r>
      <w:r w:rsidR="00C90341">
        <w:rPr>
          <w:i/>
          <w:iCs/>
        </w:rPr>
        <w:t>Nyatakan</w:t>
      </w:r>
    </w:p>
    <w:p w:rsidR="00863290" w:rsidRPr="00C90341" w:rsidRDefault="00863290" w:rsidP="009531EE">
      <w:pPr>
        <w:ind w:left="540"/>
        <w:jc w:val="both"/>
        <w:rPr>
          <w:i/>
          <w:iCs/>
        </w:rPr>
      </w:pPr>
    </w:p>
    <w:p w:rsidR="00863290" w:rsidRDefault="009531EE" w:rsidP="00863290">
      <w:pPr>
        <w:numPr>
          <w:ilvl w:val="0"/>
          <w:numId w:val="3"/>
        </w:numPr>
        <w:tabs>
          <w:tab w:val="clear" w:pos="735"/>
          <w:tab w:val="left" w:pos="900"/>
          <w:tab w:val="left" w:pos="1080"/>
          <w:tab w:val="left" w:pos="7920"/>
        </w:tabs>
        <w:ind w:left="540" w:firstLine="0"/>
        <w:jc w:val="both"/>
      </w:pPr>
      <w:r>
        <w:t>The type of the relation.</w:t>
      </w:r>
      <w:r w:rsidR="00824F0E">
        <w:t xml:space="preserve"> </w:t>
      </w:r>
      <w:r w:rsidR="00C90341" w:rsidRPr="00863290">
        <w:rPr>
          <w:i/>
          <w:iCs/>
        </w:rPr>
        <w:t>Jenis hubungan</w:t>
      </w:r>
      <w:r w:rsidR="00863290">
        <w:rPr>
          <w:i/>
          <w:iCs/>
        </w:rPr>
        <w:t>.</w:t>
      </w:r>
      <w:r>
        <w:tab/>
        <w:t>[</w:t>
      </w:r>
      <w:r w:rsidR="00824F0E">
        <w:t>1</w:t>
      </w:r>
      <w:r>
        <w:t xml:space="preserve"> </w:t>
      </w:r>
      <w:r w:rsidRPr="00863290">
        <w:rPr>
          <w:i/>
        </w:rPr>
        <w:t>mark</w:t>
      </w:r>
      <w:r>
        <w:t>]</w:t>
      </w:r>
    </w:p>
    <w:p w:rsidR="005E4148" w:rsidRDefault="00F00415" w:rsidP="00F00415">
      <w:pPr>
        <w:spacing w:line="360" w:lineRule="auto"/>
        <w:jc w:val="both"/>
      </w:pPr>
      <w:r>
        <w:t xml:space="preserve">         (b)  </w:t>
      </w:r>
      <w:r w:rsidR="00824F0E">
        <w:t xml:space="preserve">In </w:t>
      </w:r>
      <w:r>
        <w:t>D</w:t>
      </w:r>
      <w:r w:rsidR="00824F0E">
        <w:t>iagram 2, set B shows the images of certain elements of set A.</w:t>
      </w:r>
      <w:r w:rsidR="00C90341">
        <w:t xml:space="preserve"> </w:t>
      </w:r>
      <w:r w:rsidR="005E4148">
        <w:t xml:space="preserve">                           </w:t>
      </w:r>
    </w:p>
    <w:p w:rsidR="00675337" w:rsidRDefault="00675337" w:rsidP="005E4148">
      <w:pPr>
        <w:pStyle w:val="ListParagraph"/>
        <w:spacing w:line="360" w:lineRule="auto"/>
        <w:ind w:left="735"/>
        <w:jc w:val="both"/>
        <w:rPr>
          <w:i/>
          <w:iCs/>
        </w:rPr>
      </w:pPr>
    </w:p>
    <w:p w:rsidR="00824F0E" w:rsidRPr="005E4148" w:rsidRDefault="00C90341" w:rsidP="005E4148">
      <w:pPr>
        <w:pStyle w:val="ListParagraph"/>
        <w:spacing w:line="360" w:lineRule="auto"/>
        <w:ind w:left="735"/>
        <w:jc w:val="both"/>
        <w:rPr>
          <w:i/>
          <w:iCs/>
        </w:rPr>
      </w:pPr>
      <w:r w:rsidRPr="005E4148">
        <w:rPr>
          <w:i/>
          <w:iCs/>
        </w:rPr>
        <w:t>Dalam Rajah 2</w:t>
      </w:r>
      <w:r w:rsidR="00863290" w:rsidRPr="005E4148">
        <w:rPr>
          <w:i/>
          <w:iCs/>
        </w:rPr>
        <w:t>, set B menunjukkan imej elemen tertentu set A.</w:t>
      </w:r>
    </w:p>
    <w:p w:rsidR="00824F0E" w:rsidRDefault="00C90341" w:rsidP="00863290">
      <w:pPr>
        <w:spacing w:line="360" w:lineRule="auto"/>
        <w:ind w:left="540"/>
        <w:jc w:val="both"/>
      </w:pPr>
      <w:r>
        <w:t xml:space="preserve">      </w:t>
      </w:r>
      <w:r w:rsidR="00116C03">
        <w:rPr>
          <w:noProof/>
          <w:lang w:val="en-MY" w:eastAsia="ko-KR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5F940F1B" wp14:editId="4E147605">
                <wp:simplePos x="0" y="0"/>
                <wp:positionH relativeFrom="column">
                  <wp:posOffset>1714500</wp:posOffset>
                </wp:positionH>
                <wp:positionV relativeFrom="paragraph">
                  <wp:posOffset>247650</wp:posOffset>
                </wp:positionV>
                <wp:extent cx="1257300" cy="1889760"/>
                <wp:effectExtent l="9525" t="9525" r="9525" b="5715"/>
                <wp:wrapNone/>
                <wp:docPr id="15" name="Oval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257300" cy="188976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1421963D" id="Oval 31" o:spid="_x0000_s1026" style="position:absolute;margin-left:135pt;margin-top:19.5pt;width:99pt;height:148.8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"/>
            </w:pict>
          </mc:Fallback>
        </mc:AlternateContent>
      </w:r>
    </w:p>
    <w:p w:rsidR="00824F0E" w:rsidRDefault="00116C03" w:rsidP="00824F0E">
      <w:pPr>
        <w:spacing w:line="360" w:lineRule="auto"/>
        <w:ind w:left="2160"/>
        <w:jc w:val="both"/>
      </w:pPr>
      <w:r>
        <w:rPr>
          <w:noProof/>
          <w:lang w:val="en-MY" w:eastAsia="ko-KR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02007749" wp14:editId="66ECDA59">
                <wp:simplePos x="0" y="0"/>
                <wp:positionH relativeFrom="column">
                  <wp:posOffset>3657600</wp:posOffset>
                </wp:positionH>
                <wp:positionV relativeFrom="paragraph">
                  <wp:posOffset>45720</wp:posOffset>
                </wp:positionV>
                <wp:extent cx="914400" cy="1371600"/>
                <wp:effectExtent l="9525" t="7620" r="9525" b="11430"/>
                <wp:wrapNone/>
                <wp:docPr id="14" name="Oval 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14400" cy="1371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1966521D" id="Oval 32" o:spid="_x0000_s1026" style="position:absolute;margin-left:4in;margin-top:3.6pt;width:1in;height:108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"/>
            </w:pict>
          </mc:Fallback>
        </mc:AlternateContent>
      </w:r>
    </w:p>
    <w:p w:rsidR="00824F0E" w:rsidRDefault="00116C03" w:rsidP="00824F0E">
      <w:pPr>
        <w:spacing w:line="360" w:lineRule="auto"/>
        <w:jc w:val="both"/>
      </w:pPr>
      <w:r>
        <w:rPr>
          <w:noProof/>
          <w:lang w:val="en-MY" w:eastAsia="ko-KR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>
                <wp:simplePos x="0" y="0"/>
                <wp:positionH relativeFrom="column">
                  <wp:posOffset>3086100</wp:posOffset>
                </wp:positionH>
                <wp:positionV relativeFrom="paragraph">
                  <wp:posOffset>125730</wp:posOffset>
                </wp:positionV>
                <wp:extent cx="457200" cy="342900"/>
                <wp:effectExtent l="0" t="1905" r="0" b="0"/>
                <wp:wrapNone/>
                <wp:docPr id="13" name="Text Box 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00415" w:rsidRDefault="00F00415" w:rsidP="00824F0E">
                            <w:r>
                              <w:t>&gt;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36" o:spid="_x0000_s1026" type="#_x0000_t202" style="position:absolute;left:0;text-align:left;margin-left:243pt;margin-top:9.9pt;width:36pt;height:27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" filled="f" stroked="f">
                <v:textbox>
                  <w:txbxContent>
                    <w:p w:rsidR="00F00415" w:rsidRDefault="00F00415" w:rsidP="00824F0E">
                      <w:r>
                        <w:t>&gt;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val="en-MY" w:eastAsia="ko-KR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>
                <wp:simplePos x="0" y="0"/>
                <wp:positionH relativeFrom="column">
                  <wp:posOffset>2400300</wp:posOffset>
                </wp:positionH>
                <wp:positionV relativeFrom="paragraph">
                  <wp:posOffset>201930</wp:posOffset>
                </wp:positionV>
                <wp:extent cx="1485900" cy="114300"/>
                <wp:effectExtent l="9525" t="11430" r="9525" b="7620"/>
                <wp:wrapNone/>
                <wp:docPr id="12" name="Line 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485900" cy="1143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927184C" id="Line 35" o:spid="_x0000_s1026" style="position:absolute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89pt,15.9pt" to="306pt,24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"/>
            </w:pict>
          </mc:Fallback>
        </mc:AlternateContent>
      </w:r>
      <w:r>
        <w:rPr>
          <w:noProof/>
          <w:lang w:val="en-MY" w:eastAsia="ko-KR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>
                <wp:simplePos x="0" y="0"/>
                <wp:positionH relativeFrom="column">
                  <wp:posOffset>1943100</wp:posOffset>
                </wp:positionH>
                <wp:positionV relativeFrom="paragraph">
                  <wp:posOffset>64770</wp:posOffset>
                </wp:positionV>
                <wp:extent cx="685800" cy="1546860"/>
                <wp:effectExtent l="0" t="0" r="0" b="0"/>
                <wp:wrapNone/>
                <wp:docPr id="11" name="Text Box 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85800" cy="15468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00415" w:rsidRDefault="00F00415" w:rsidP="00824F0E">
                            <w:r>
                              <w:t xml:space="preserve">    5 ●  </w:t>
                            </w:r>
                          </w:p>
                          <w:p w:rsidR="00F00415" w:rsidRDefault="00F00415" w:rsidP="00824F0E">
                            <w:r>
                              <w:t xml:space="preserve">    </w:t>
                            </w:r>
                          </w:p>
                          <w:p w:rsidR="00F00415" w:rsidRDefault="00F00415" w:rsidP="00824F0E">
                            <w:r>
                              <w:t xml:space="preserve">    4 ●</w:t>
                            </w:r>
                          </w:p>
                          <w:p w:rsidR="00F00415" w:rsidRDefault="00F00415" w:rsidP="00824F0E"/>
                          <w:p w:rsidR="00F00415" w:rsidRDefault="00F00415" w:rsidP="00824F0E">
                            <w:r>
                              <w:t xml:space="preserve">   -4 ●</w:t>
                            </w:r>
                          </w:p>
                          <w:p w:rsidR="00F00415" w:rsidRDefault="00F00415" w:rsidP="00824F0E"/>
                          <w:p w:rsidR="00F00415" w:rsidRDefault="00F00415" w:rsidP="00824F0E">
                            <w:r>
                              <w:t xml:space="preserve">   -5 ●</w:t>
                            </w:r>
                          </w:p>
                          <w:p w:rsidR="00F00415" w:rsidRDefault="00F00415" w:rsidP="00824F0E"/>
                          <w:p w:rsidR="00F00415" w:rsidRPr="00497CEF" w:rsidRDefault="00F00415" w:rsidP="00824F0E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4" o:spid="_x0000_s1027" type="#_x0000_t202" style="position:absolute;left:0;text-align:left;margin-left:153pt;margin-top:5.1pt;width:54pt;height:121.8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" filled="f" stroked="f">
                <v:textbox>
                  <w:txbxContent>
                    <w:p w:rsidR="00F00415" w:rsidRDefault="00F00415" w:rsidP="00824F0E">
                      <w:r>
                        <w:t xml:space="preserve">    5 ●  </w:t>
                      </w:r>
                    </w:p>
                    <w:p w:rsidR="00F00415" w:rsidRDefault="00F00415" w:rsidP="00824F0E">
                      <w:r>
                        <w:t xml:space="preserve">    </w:t>
                      </w:r>
                    </w:p>
                    <w:p w:rsidR="00F00415" w:rsidRDefault="00F00415" w:rsidP="00824F0E">
                      <w:r>
                        <w:t xml:space="preserve">    4 ●</w:t>
                      </w:r>
                    </w:p>
                    <w:p w:rsidR="00F00415" w:rsidRDefault="00F00415" w:rsidP="00824F0E"/>
                    <w:p w:rsidR="00F00415" w:rsidRDefault="00F00415" w:rsidP="00824F0E">
                      <w:r>
                        <w:t xml:space="preserve">   -4 ●</w:t>
                      </w:r>
                    </w:p>
                    <w:p w:rsidR="00F00415" w:rsidRDefault="00F00415" w:rsidP="00824F0E"/>
                    <w:p w:rsidR="00F00415" w:rsidRDefault="00F00415" w:rsidP="00824F0E">
                      <w:r>
                        <w:t xml:space="preserve">   -5 ●</w:t>
                      </w:r>
                    </w:p>
                    <w:p w:rsidR="00F00415" w:rsidRDefault="00F00415" w:rsidP="00824F0E"/>
                    <w:p w:rsidR="00F00415" w:rsidRPr="00497CEF" w:rsidRDefault="00F00415" w:rsidP="00824F0E"/>
                  </w:txbxContent>
                </v:textbox>
              </v:shape>
            </w:pict>
          </mc:Fallback>
        </mc:AlternateContent>
      </w:r>
      <w:r>
        <w:rPr>
          <w:noProof/>
          <w:lang w:val="en-MY" w:eastAsia="ko-KR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>
                <wp:simplePos x="0" y="0"/>
                <wp:positionH relativeFrom="column">
                  <wp:posOffset>3657600</wp:posOffset>
                </wp:positionH>
                <wp:positionV relativeFrom="paragraph">
                  <wp:posOffset>179070</wp:posOffset>
                </wp:positionV>
                <wp:extent cx="685800" cy="800100"/>
                <wp:effectExtent l="0" t="0" r="0" b="1905"/>
                <wp:wrapNone/>
                <wp:docPr id="10" name="Text Box 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85800" cy="800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00415" w:rsidRDefault="00F00415" w:rsidP="00824F0E">
                            <w:pPr>
                              <w:numPr>
                                <w:ilvl w:val="0"/>
                                <w:numId w:val="4"/>
                              </w:numPr>
                            </w:pPr>
                            <w:r>
                              <w:t>25</w:t>
                            </w:r>
                          </w:p>
                          <w:p w:rsidR="00F00415" w:rsidRDefault="00F00415" w:rsidP="00824F0E">
                            <w:pPr>
                              <w:ind w:left="360"/>
                            </w:pPr>
                          </w:p>
                          <w:p w:rsidR="00F00415" w:rsidRDefault="00F00415" w:rsidP="00824F0E">
                            <w:pPr>
                              <w:numPr>
                                <w:ilvl w:val="0"/>
                                <w:numId w:val="4"/>
                              </w:numPr>
                            </w:pPr>
                            <w:r>
                              <w:t>16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3" o:spid="_x0000_s1028" type="#_x0000_t202" style="position:absolute;left:0;text-align:left;margin-left:4in;margin-top:14.1pt;width:54pt;height:63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" filled="f" stroked="f">
                <v:textbox>
                  <w:txbxContent>
                    <w:p w:rsidR="00F00415" w:rsidRDefault="00F00415" w:rsidP="00824F0E">
                      <w:pPr>
                        <w:numPr>
                          <w:ilvl w:val="0"/>
                          <w:numId w:val="4"/>
                        </w:numPr>
                      </w:pPr>
                      <w:r>
                        <w:t>25</w:t>
                      </w:r>
                    </w:p>
                    <w:p w:rsidR="00F00415" w:rsidRDefault="00F00415" w:rsidP="00824F0E">
                      <w:pPr>
                        <w:ind w:left="360"/>
                      </w:pPr>
                    </w:p>
                    <w:p w:rsidR="00F00415" w:rsidRDefault="00F00415" w:rsidP="00824F0E">
                      <w:pPr>
                        <w:numPr>
                          <w:ilvl w:val="0"/>
                          <w:numId w:val="4"/>
                        </w:numPr>
                      </w:pPr>
                      <w:r>
                        <w:t>16</w:t>
                      </w:r>
                    </w:p>
                  </w:txbxContent>
                </v:textbox>
              </v:shape>
            </w:pict>
          </mc:Fallback>
        </mc:AlternateContent>
      </w:r>
    </w:p>
    <w:p w:rsidR="00824F0E" w:rsidRDefault="00116C03" w:rsidP="00824F0E">
      <w:pPr>
        <w:spacing w:line="360" w:lineRule="auto"/>
        <w:jc w:val="both"/>
      </w:pPr>
      <w:r>
        <w:rPr>
          <w:noProof/>
          <w:lang w:val="en-MY" w:eastAsia="ko-KR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>
                <wp:simplePos x="0" y="0"/>
                <wp:positionH relativeFrom="column">
                  <wp:posOffset>3429000</wp:posOffset>
                </wp:positionH>
                <wp:positionV relativeFrom="paragraph">
                  <wp:posOffset>148590</wp:posOffset>
                </wp:positionV>
                <wp:extent cx="457200" cy="342900"/>
                <wp:effectExtent l="0" t="0" r="0" b="3810"/>
                <wp:wrapNone/>
                <wp:docPr id="9" name="Text Box 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00415" w:rsidRDefault="00F00415" w:rsidP="00824F0E">
                            <w:r>
                              <w:t>&gt;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1" o:spid="_x0000_s1029" type="#_x0000_t202" style="position:absolute;left:0;text-align:left;margin-left:270pt;margin-top:11.7pt;width:36pt;height:27pt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" filled="f" stroked="f">
                <v:textbox>
                  <w:txbxContent>
                    <w:p w:rsidR="00F00415" w:rsidRDefault="00F00415" w:rsidP="00824F0E">
                      <w:r>
                        <w:t>&gt;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val="en-MY" w:eastAsia="ko-KR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>
                <wp:simplePos x="0" y="0"/>
                <wp:positionH relativeFrom="column">
                  <wp:posOffset>2971800</wp:posOffset>
                </wp:positionH>
                <wp:positionV relativeFrom="paragraph">
                  <wp:posOffset>215265</wp:posOffset>
                </wp:positionV>
                <wp:extent cx="457200" cy="342900"/>
                <wp:effectExtent l="0" t="0" r="0" b="3810"/>
                <wp:wrapNone/>
                <wp:docPr id="8" name="Text Box 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00415" w:rsidRDefault="00F00415" w:rsidP="00824F0E">
                            <w:r>
                              <w:t>&gt;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8" o:spid="_x0000_s1030" type="#_x0000_t202" style="position:absolute;left:0;text-align:left;margin-left:234pt;margin-top:16.95pt;width:36pt;height:27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" filled="f" stroked="f">
                <v:textbox>
                  <w:txbxContent>
                    <w:p w:rsidR="00F00415" w:rsidRDefault="00F00415" w:rsidP="00824F0E">
                      <w:r>
                        <w:t>&gt;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val="en-MY" w:eastAsia="ko-KR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>
                <wp:simplePos x="0" y="0"/>
                <wp:positionH relativeFrom="column">
                  <wp:posOffset>2400300</wp:posOffset>
                </wp:positionH>
                <wp:positionV relativeFrom="paragraph">
                  <wp:posOffset>91440</wp:posOffset>
                </wp:positionV>
                <wp:extent cx="1485900" cy="914400"/>
                <wp:effectExtent l="9525" t="5715" r="9525" b="13335"/>
                <wp:wrapNone/>
                <wp:docPr id="7" name="Line 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1485900" cy="9144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F40128E" id="Line 40" o:spid="_x0000_s1026" style="position:absolute;flip:y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89pt,7.2pt" to="306pt,79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"/>
            </w:pict>
          </mc:Fallback>
        </mc:AlternateContent>
      </w:r>
    </w:p>
    <w:p w:rsidR="00824F0E" w:rsidRDefault="00116C03" w:rsidP="00824F0E">
      <w:pPr>
        <w:spacing w:line="360" w:lineRule="auto"/>
        <w:jc w:val="both"/>
      </w:pPr>
      <w:r>
        <w:rPr>
          <w:noProof/>
          <w:lang w:val="en-MY" w:eastAsia="ko-KR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>
                <wp:simplePos x="0" y="0"/>
                <wp:positionH relativeFrom="column">
                  <wp:posOffset>3314700</wp:posOffset>
                </wp:positionH>
                <wp:positionV relativeFrom="paragraph">
                  <wp:posOffset>85725</wp:posOffset>
                </wp:positionV>
                <wp:extent cx="457200" cy="342900"/>
                <wp:effectExtent l="0" t="0" r="0" b="0"/>
                <wp:wrapNone/>
                <wp:docPr id="6" name="Text Box 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00415" w:rsidRDefault="00F00415" w:rsidP="00824F0E">
                            <w:r>
                              <w:t>&gt;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2" o:spid="_x0000_s1031" type="#_x0000_t202" style="position:absolute;left:0;text-align:left;margin-left:261pt;margin-top:6.75pt;width:36pt;height:27pt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" filled="f" stroked="f">
                <v:textbox>
                  <w:txbxContent>
                    <w:p w:rsidR="00F00415" w:rsidRDefault="00F00415" w:rsidP="00824F0E">
                      <w:r>
                        <w:t>&gt;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val="en-MY" w:eastAsia="ko-KR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>
                <wp:simplePos x="0" y="0"/>
                <wp:positionH relativeFrom="column">
                  <wp:posOffset>2400300</wp:posOffset>
                </wp:positionH>
                <wp:positionV relativeFrom="paragraph">
                  <wp:posOffset>152400</wp:posOffset>
                </wp:positionV>
                <wp:extent cx="1485900" cy="228600"/>
                <wp:effectExtent l="9525" t="9525" r="9525" b="9525"/>
                <wp:wrapNone/>
                <wp:docPr id="5" name="Line 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1485900" cy="2286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7110E09" id="Line 39" o:spid="_x0000_s1026" style="position:absolute;flip:y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89pt,12pt" to="306pt,30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"/>
            </w:pict>
          </mc:Fallback>
        </mc:AlternateContent>
      </w:r>
      <w:r>
        <w:rPr>
          <w:noProof/>
          <w:lang w:val="en-MY" w:eastAsia="ko-KR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>
                <wp:simplePos x="0" y="0"/>
                <wp:positionH relativeFrom="column">
                  <wp:posOffset>2286000</wp:posOffset>
                </wp:positionH>
                <wp:positionV relativeFrom="paragraph">
                  <wp:posOffset>38100</wp:posOffset>
                </wp:positionV>
                <wp:extent cx="1600200" cy="114300"/>
                <wp:effectExtent l="9525" t="9525" r="9525" b="9525"/>
                <wp:wrapNone/>
                <wp:docPr id="4" name="Line 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600200" cy="1143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67528ED" id="Line 37" o:spid="_x0000_s1026" style="position:absolute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80pt,3pt" to="306pt,1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"/>
            </w:pict>
          </mc:Fallback>
        </mc:AlternateContent>
      </w:r>
    </w:p>
    <w:p w:rsidR="00824F0E" w:rsidRDefault="00824F0E" w:rsidP="00824F0E">
      <w:pPr>
        <w:spacing w:line="360" w:lineRule="auto"/>
        <w:jc w:val="both"/>
      </w:pPr>
    </w:p>
    <w:p w:rsidR="00824F0E" w:rsidRDefault="00116C03" w:rsidP="00824F0E">
      <w:pPr>
        <w:spacing w:line="360" w:lineRule="auto"/>
        <w:jc w:val="both"/>
      </w:pPr>
      <w:r>
        <w:rPr>
          <w:noProof/>
          <w:lang w:val="en-MY" w:eastAsia="ko-KR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>
                <wp:simplePos x="0" y="0"/>
                <wp:positionH relativeFrom="column">
                  <wp:posOffset>3771900</wp:posOffset>
                </wp:positionH>
                <wp:positionV relativeFrom="paragraph">
                  <wp:posOffset>217170</wp:posOffset>
                </wp:positionV>
                <wp:extent cx="571500" cy="457200"/>
                <wp:effectExtent l="0" t="0" r="0" b="1905"/>
                <wp:wrapNone/>
                <wp:docPr id="3" name="Text Box 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1500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00415" w:rsidRDefault="00F00415" w:rsidP="00824F0E">
                            <w:r>
                              <w:t>Set B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4" o:spid="_x0000_s1032" type="#_x0000_t202" style="position:absolute;left:0;text-align:left;margin-left:297pt;margin-top:17.1pt;width:45pt;height:36pt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" filled="f" stroked="f">
                <v:textbox>
                  <w:txbxContent>
                    <w:p w:rsidR="00F00415" w:rsidRDefault="00F00415" w:rsidP="00824F0E">
                      <w:r>
                        <w:t>Set B</w:t>
                      </w:r>
                    </w:p>
                  </w:txbxContent>
                </v:textbox>
              </v:shape>
            </w:pict>
          </mc:Fallback>
        </mc:AlternateContent>
      </w:r>
    </w:p>
    <w:p w:rsidR="00824F0E" w:rsidRDefault="00824F0E" w:rsidP="00824F0E">
      <w:pPr>
        <w:spacing w:line="360" w:lineRule="auto"/>
        <w:jc w:val="both"/>
      </w:pPr>
    </w:p>
    <w:p w:rsidR="00824F0E" w:rsidRDefault="00116C03" w:rsidP="00824F0E">
      <w:pPr>
        <w:spacing w:line="360" w:lineRule="auto"/>
        <w:jc w:val="both"/>
      </w:pPr>
      <w:r>
        <w:rPr>
          <w:noProof/>
          <w:lang w:val="en-MY" w:eastAsia="ko-KR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>
                <wp:simplePos x="0" y="0"/>
                <wp:positionH relativeFrom="column">
                  <wp:posOffset>2057400</wp:posOffset>
                </wp:positionH>
                <wp:positionV relativeFrom="paragraph">
                  <wp:posOffset>34290</wp:posOffset>
                </wp:positionV>
                <wp:extent cx="571500" cy="457200"/>
                <wp:effectExtent l="0" t="0" r="0" b="3810"/>
                <wp:wrapNone/>
                <wp:docPr id="2" name="Text Box 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1500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00415" w:rsidRDefault="00F00415" w:rsidP="00824F0E">
                            <w:r>
                              <w:t>Set 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3" o:spid="_x0000_s1033" type="#_x0000_t202" style="position:absolute;left:0;text-align:left;margin-left:162pt;margin-top:2.7pt;width:45pt;height:36pt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" filled="f" stroked="f">
                <v:textbox>
                  <w:txbxContent>
                    <w:p w:rsidR="00F00415" w:rsidRDefault="00F00415" w:rsidP="00824F0E">
                      <w:r>
                        <w:t>Set A</w:t>
                      </w:r>
                    </w:p>
                  </w:txbxContent>
                </v:textbox>
              </v:shape>
            </w:pict>
          </mc:Fallback>
        </mc:AlternateContent>
      </w:r>
    </w:p>
    <w:p w:rsidR="00824F0E" w:rsidRDefault="00116C03" w:rsidP="00824F0E">
      <w:pPr>
        <w:spacing w:line="360" w:lineRule="auto"/>
        <w:jc w:val="both"/>
      </w:pPr>
      <w:r>
        <w:rPr>
          <w:noProof/>
          <w:lang w:val="en-MY" w:eastAsia="ko-KR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>
                <wp:simplePos x="0" y="0"/>
                <wp:positionH relativeFrom="column">
                  <wp:posOffset>2857500</wp:posOffset>
                </wp:positionH>
                <wp:positionV relativeFrom="paragraph">
                  <wp:posOffset>114300</wp:posOffset>
                </wp:positionV>
                <wp:extent cx="1143000" cy="457200"/>
                <wp:effectExtent l="0" t="0" r="0" b="0"/>
                <wp:wrapNone/>
                <wp:docPr id="1" name="Text Box 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43000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00415" w:rsidRDefault="00F00415" w:rsidP="00824F0E">
                            <w:pPr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DIAGRAM  2</w:t>
                            </w:r>
                          </w:p>
                          <w:p w:rsidR="00F00415" w:rsidRPr="00863290" w:rsidRDefault="00F00415" w:rsidP="00824F0E">
                            <w:pPr>
                              <w:rPr>
                                <w:b/>
                                <w:i/>
                                <w:iCs/>
                              </w:rPr>
                            </w:pPr>
                            <w:r>
                              <w:rPr>
                                <w:b/>
                                <w:i/>
                                <w:iCs/>
                              </w:rPr>
                              <w:t>RAJAH 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5" o:spid="_x0000_s1034" type="#_x0000_t202" style="position:absolute;left:0;text-align:left;margin-left:225pt;margin-top:9pt;width:90pt;height:36pt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" filled="f" stroked="f">
                <v:textbox>
                  <w:txbxContent>
                    <w:p w:rsidR="00F00415" w:rsidRDefault="00F00415" w:rsidP="00824F0E">
                      <w:pPr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>DIAGRAM  2</w:t>
                      </w:r>
                    </w:p>
                    <w:p w:rsidR="00F00415" w:rsidRPr="00863290" w:rsidRDefault="00F00415" w:rsidP="00824F0E">
                      <w:pPr>
                        <w:rPr>
                          <w:b/>
                          <w:i/>
                          <w:iCs/>
                        </w:rPr>
                      </w:pPr>
                      <w:r>
                        <w:rPr>
                          <w:b/>
                          <w:i/>
                          <w:iCs/>
                        </w:rPr>
                        <w:t>RAJAH 2</w:t>
                      </w:r>
                    </w:p>
                  </w:txbxContent>
                </v:textbox>
              </v:shape>
            </w:pict>
          </mc:Fallback>
        </mc:AlternateContent>
      </w:r>
    </w:p>
    <w:p w:rsidR="00824F0E" w:rsidRDefault="00824F0E" w:rsidP="00824F0E">
      <w:pPr>
        <w:spacing w:line="360" w:lineRule="auto"/>
        <w:jc w:val="both"/>
      </w:pPr>
      <w:r>
        <w:tab/>
      </w:r>
    </w:p>
    <w:p w:rsidR="00675337" w:rsidRDefault="00824F0E" w:rsidP="00824F0E">
      <w:pPr>
        <w:spacing w:line="360" w:lineRule="auto"/>
        <w:jc w:val="both"/>
      </w:pPr>
      <w:r>
        <w:tab/>
      </w:r>
    </w:p>
    <w:p w:rsidR="00675337" w:rsidRDefault="00675337" w:rsidP="00824F0E">
      <w:pPr>
        <w:spacing w:line="360" w:lineRule="auto"/>
        <w:jc w:val="both"/>
      </w:pPr>
    </w:p>
    <w:p w:rsidR="00675337" w:rsidRDefault="00675337" w:rsidP="00824F0E">
      <w:pPr>
        <w:spacing w:line="360" w:lineRule="auto"/>
        <w:jc w:val="both"/>
      </w:pPr>
    </w:p>
    <w:p w:rsidR="00675337" w:rsidRDefault="00675337" w:rsidP="00824F0E">
      <w:pPr>
        <w:spacing w:line="360" w:lineRule="auto"/>
        <w:jc w:val="both"/>
      </w:pPr>
    </w:p>
    <w:p w:rsidR="00824F0E" w:rsidRDefault="00824F0E" w:rsidP="00824F0E">
      <w:pPr>
        <w:spacing w:line="360" w:lineRule="auto"/>
        <w:jc w:val="both"/>
      </w:pPr>
      <w:r>
        <w:lastRenderedPageBreak/>
        <w:t>Using the function notation,</w:t>
      </w:r>
      <w:r w:rsidR="007A6079">
        <w:t xml:space="preserve"> </w:t>
      </w:r>
      <w:r>
        <w:t>write a relation between set A and set B.</w:t>
      </w:r>
      <w:r w:rsidR="007A6079">
        <w:t xml:space="preserve"> </w:t>
      </w:r>
      <w:r w:rsidR="007A6079">
        <w:rPr>
          <w:i/>
          <w:iCs/>
        </w:rPr>
        <w:t>Dengan menggunakan tatanda fungsi</w:t>
      </w:r>
      <w:r w:rsidR="005E4148">
        <w:rPr>
          <w:i/>
          <w:iCs/>
        </w:rPr>
        <w:t>,tulis hubungan di antara set A dan set B.</w:t>
      </w:r>
      <w:r>
        <w:t xml:space="preserve">[1 </w:t>
      </w:r>
      <w:r>
        <w:rPr>
          <w:i/>
        </w:rPr>
        <w:t>mark</w:t>
      </w:r>
      <w:r>
        <w:t>]</w:t>
      </w:r>
    </w:p>
    <w:p w:rsidR="009531EE" w:rsidRDefault="009531EE" w:rsidP="009531EE">
      <w:pPr>
        <w:spacing w:line="360" w:lineRule="auto"/>
        <w:jc w:val="both"/>
      </w:pPr>
    </w:p>
    <w:p w:rsidR="009531EE" w:rsidRDefault="009531EE" w:rsidP="009531EE">
      <w:pPr>
        <w:spacing w:line="360" w:lineRule="auto"/>
        <w:jc w:val="both"/>
      </w:pPr>
    </w:p>
    <w:p w:rsidR="009531EE" w:rsidRDefault="009531EE" w:rsidP="009531EE">
      <w:pPr>
        <w:spacing w:line="360" w:lineRule="auto"/>
        <w:jc w:val="both"/>
      </w:pPr>
    </w:p>
    <w:p w:rsidR="009531EE" w:rsidRDefault="009531EE" w:rsidP="009531EE">
      <w:pPr>
        <w:spacing w:line="360" w:lineRule="auto"/>
        <w:jc w:val="both"/>
      </w:pPr>
    </w:p>
    <w:p w:rsidR="009531EE" w:rsidRDefault="009531EE" w:rsidP="009531EE">
      <w:pPr>
        <w:spacing w:line="360" w:lineRule="auto"/>
        <w:jc w:val="both"/>
      </w:pPr>
    </w:p>
    <w:p w:rsidR="009531EE" w:rsidRDefault="009531EE" w:rsidP="009531EE">
      <w:pPr>
        <w:spacing w:line="360" w:lineRule="auto"/>
        <w:ind w:left="5040"/>
        <w:jc w:val="both"/>
      </w:pPr>
      <w:r>
        <w:rPr>
          <w:i/>
        </w:rPr>
        <w:t xml:space="preserve">Answer </w:t>
      </w:r>
      <w:r>
        <w:t xml:space="preserve">: (a) …………………………...                                           </w:t>
      </w:r>
      <w:r>
        <w:tab/>
        <w:t xml:space="preserve">     </w:t>
      </w:r>
      <w:r w:rsidR="005E4148">
        <w:t xml:space="preserve">    </w:t>
      </w:r>
      <w:r>
        <w:t xml:space="preserve"> b) …………………………..</w:t>
      </w:r>
    </w:p>
    <w:p w:rsidR="001E14BE" w:rsidRDefault="00942F35" w:rsidP="00942F35">
      <w:pPr>
        <w:numPr>
          <w:ilvl w:val="0"/>
          <w:numId w:val="2"/>
        </w:numPr>
        <w:tabs>
          <w:tab w:val="clear" w:pos="720"/>
          <w:tab w:val="num" w:pos="540"/>
          <w:tab w:val="num" w:pos="5580"/>
        </w:tabs>
        <w:ind w:left="540" w:hanging="540"/>
        <w:jc w:val="both"/>
      </w:pPr>
      <w:r>
        <w:t xml:space="preserve">A function is defined as  </w:t>
      </w:r>
      <w:r w:rsidRPr="0099496A">
        <w:rPr>
          <w:position w:val="-24"/>
        </w:rPr>
        <w:object w:dxaOrig="13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5.5pt;height:30.75pt" o:ole="">
            <v:imagedata r:id="rId7" o:title=""/>
          </v:shape>
          <o:OLEObject Type="Embed" ProgID="Equation.3" ShapeID="_x0000_i1025" DrawAspect="Content" ObjectID="_1556785066" r:id="rId8"/>
        </w:object>
      </w:r>
      <w:r>
        <w:t xml:space="preserve"> ,  </w:t>
      </w:r>
      <w:r>
        <w:rPr>
          <w:i/>
        </w:rPr>
        <w:t>x</w:t>
      </w:r>
      <w:r>
        <w:t xml:space="preserve"> </w:t>
      </w:r>
      <w:r>
        <w:sym w:font="Symbol" w:char="F0B9"/>
      </w:r>
      <w:r>
        <w:t xml:space="preserve"> 2.</w:t>
      </w:r>
      <w:r w:rsidR="001E14BE">
        <w:t xml:space="preserve"> Find</w:t>
      </w:r>
    </w:p>
    <w:p w:rsidR="00942F35" w:rsidRDefault="001E14BE" w:rsidP="001E14BE">
      <w:pPr>
        <w:tabs>
          <w:tab w:val="num" w:pos="5580"/>
        </w:tabs>
        <w:ind w:left="540"/>
        <w:jc w:val="both"/>
      </w:pPr>
      <w:r w:rsidRPr="001E14BE">
        <w:rPr>
          <w:i/>
          <w:iCs/>
        </w:rPr>
        <w:t>Fungsi didefinisikan sebagai</w:t>
      </w:r>
      <w:r>
        <w:rPr>
          <w:i/>
          <w:iCs/>
        </w:rPr>
        <w:t xml:space="preserve">  </w:t>
      </w:r>
      <w:r w:rsidRPr="0099496A">
        <w:rPr>
          <w:position w:val="-24"/>
        </w:rPr>
        <w:object w:dxaOrig="1400" w:dyaOrig="620">
          <v:shape id="_x0000_i1026" type="#_x0000_t75" style="width:71.2pt;height:30.75pt" o:ole="">
            <v:imagedata r:id="rId9" o:title=""/>
          </v:shape>
          <o:OLEObject Type="Embed" ProgID="Equation.3" ShapeID="_x0000_i1026" DrawAspect="Content" ObjectID="_1556785067" r:id="rId10"/>
        </w:object>
      </w:r>
      <w:r w:rsidRPr="001E14BE">
        <w:rPr>
          <w:i/>
        </w:rPr>
        <w:t xml:space="preserve"> </w:t>
      </w:r>
      <w:r>
        <w:rPr>
          <w:i/>
        </w:rPr>
        <w:t>x</w:t>
      </w:r>
      <w:r>
        <w:t xml:space="preserve"> </w:t>
      </w:r>
      <w:r>
        <w:sym w:font="Symbol" w:char="F0B9"/>
      </w:r>
      <w:r>
        <w:t xml:space="preserve"> 2.  </w:t>
      </w:r>
      <w:r w:rsidRPr="001E14BE">
        <w:rPr>
          <w:i/>
          <w:iCs/>
        </w:rPr>
        <w:t>Cari</w:t>
      </w:r>
    </w:p>
    <w:p w:rsidR="00942F35" w:rsidRDefault="00942F35" w:rsidP="00942F35">
      <w:pPr>
        <w:numPr>
          <w:ilvl w:val="1"/>
          <w:numId w:val="2"/>
        </w:numPr>
        <w:tabs>
          <w:tab w:val="clear" w:pos="1440"/>
          <w:tab w:val="num" w:pos="540"/>
          <w:tab w:val="left" w:pos="1080"/>
        </w:tabs>
        <w:spacing w:line="360" w:lineRule="auto"/>
        <w:ind w:left="540" w:firstLine="0"/>
        <w:jc w:val="both"/>
      </w:pPr>
      <w:r>
        <w:rPr>
          <w:i/>
        </w:rPr>
        <w:t xml:space="preserve"> w</w:t>
      </w:r>
      <w:r>
        <w:rPr>
          <w:vertAlign w:val="superscript"/>
        </w:rPr>
        <w:t xml:space="preserve"> </w:t>
      </w:r>
      <w:r w:rsidRPr="00547AAE">
        <w:rPr>
          <w:vertAlign w:val="superscript"/>
        </w:rPr>
        <w:sym w:font="Symbol" w:char="002D"/>
      </w:r>
      <w:r>
        <w:rPr>
          <w:vertAlign w:val="superscript"/>
        </w:rPr>
        <w:t>1</w:t>
      </w:r>
      <w:r>
        <w:t>(</w:t>
      </w:r>
      <w:r>
        <w:rPr>
          <w:i/>
        </w:rPr>
        <w:t>x</w:t>
      </w:r>
      <w:r>
        <w:t>),</w:t>
      </w:r>
    </w:p>
    <w:p w:rsidR="00942F35" w:rsidRDefault="00942F35" w:rsidP="00942F35">
      <w:pPr>
        <w:numPr>
          <w:ilvl w:val="1"/>
          <w:numId w:val="2"/>
        </w:numPr>
        <w:tabs>
          <w:tab w:val="clear" w:pos="1440"/>
          <w:tab w:val="num" w:pos="540"/>
          <w:tab w:val="left" w:pos="1080"/>
        </w:tabs>
        <w:spacing w:line="360" w:lineRule="auto"/>
        <w:ind w:left="540" w:firstLine="0"/>
        <w:jc w:val="both"/>
      </w:pPr>
      <w:r>
        <w:rPr>
          <w:i/>
        </w:rPr>
        <w:t xml:space="preserve"> w</w:t>
      </w:r>
      <w:r>
        <w:rPr>
          <w:vertAlign w:val="superscript"/>
        </w:rPr>
        <w:t xml:space="preserve"> </w:t>
      </w:r>
      <w:r w:rsidRPr="00547AAE">
        <w:rPr>
          <w:vertAlign w:val="superscript"/>
        </w:rPr>
        <w:sym w:font="Symbol" w:char="002D"/>
      </w:r>
      <w:r>
        <w:rPr>
          <w:vertAlign w:val="superscript"/>
        </w:rPr>
        <w:t>1</w:t>
      </w:r>
      <w:r>
        <w:t>(4).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[3 </w:t>
      </w:r>
      <w:r>
        <w:rPr>
          <w:i/>
        </w:rPr>
        <w:t>marks</w:t>
      </w:r>
      <w:r>
        <w:t>]</w:t>
      </w:r>
    </w:p>
    <w:p w:rsidR="00942F35" w:rsidRDefault="00942F35" w:rsidP="00942F35">
      <w:pPr>
        <w:tabs>
          <w:tab w:val="left" w:pos="900"/>
        </w:tabs>
        <w:spacing w:line="360" w:lineRule="auto"/>
        <w:jc w:val="both"/>
      </w:pPr>
    </w:p>
    <w:p w:rsidR="001E14BE" w:rsidRDefault="004F46B7" w:rsidP="004F46B7">
      <w:pPr>
        <w:numPr>
          <w:ilvl w:val="0"/>
          <w:numId w:val="2"/>
        </w:numPr>
        <w:tabs>
          <w:tab w:val="clear" w:pos="720"/>
          <w:tab w:val="num" w:pos="540"/>
        </w:tabs>
        <w:ind w:left="540" w:hanging="540"/>
        <w:jc w:val="both"/>
      </w:pPr>
      <w:r>
        <w:t>(a)</w:t>
      </w:r>
      <w:r w:rsidRPr="004F46B7">
        <w:t xml:space="preserve"> </w:t>
      </w:r>
      <w:r>
        <w:t xml:space="preserve">Given function  </w:t>
      </w:r>
      <w:r w:rsidR="001E14BE" w:rsidRPr="00300625">
        <w:rPr>
          <w:position w:val="-6"/>
        </w:rPr>
        <w:object w:dxaOrig="1520" w:dyaOrig="279">
          <v:shape id="_x0000_i1027" type="#_x0000_t75" style="width:76.1pt;height:13.75pt" o:ole="">
            <v:imagedata r:id="rId11" o:title=""/>
          </v:shape>
          <o:OLEObject Type="Embed" ProgID="Equation.3" ShapeID="_x0000_i1027" DrawAspect="Content" ObjectID="_1556785068" r:id="rId12"/>
        </w:object>
      </w:r>
      <w:r>
        <w:t xml:space="preserve">  and  </w:t>
      </w:r>
      <w:r w:rsidR="001E14BE" w:rsidRPr="00300625">
        <w:rPr>
          <w:position w:val="-24"/>
        </w:rPr>
        <w:object w:dxaOrig="1800" w:dyaOrig="620">
          <v:shape id="_x0000_i1028" type="#_x0000_t75" style="width:91.45pt;height:30.75pt" o:ole="">
            <v:imagedata r:id="rId13" o:title=""/>
          </v:shape>
          <o:OLEObject Type="Embed" ProgID="Equation.3" ShapeID="_x0000_i1028" DrawAspect="Content" ObjectID="_1556785069" r:id="rId14"/>
        </w:object>
      </w:r>
      <w:r>
        <w:t xml:space="preserve"> where </w:t>
      </w:r>
      <w:r>
        <w:rPr>
          <w:i/>
        </w:rPr>
        <w:t>m</w:t>
      </w:r>
      <w:r>
        <w:t xml:space="preserve"> and </w:t>
      </w:r>
      <w:r>
        <w:rPr>
          <w:i/>
        </w:rPr>
        <w:t>k</w:t>
      </w:r>
      <w:r>
        <w:t xml:space="preserve"> are constants</w:t>
      </w:r>
      <w:r w:rsidR="001E14BE">
        <w:t>.</w:t>
      </w:r>
      <w:r>
        <w:t xml:space="preserve"> </w:t>
      </w:r>
    </w:p>
    <w:p w:rsidR="001E14BE" w:rsidRDefault="001E14BE" w:rsidP="001E14BE">
      <w:pPr>
        <w:ind w:left="540"/>
        <w:jc w:val="both"/>
      </w:pPr>
      <w:r>
        <w:t xml:space="preserve">      F</w:t>
      </w:r>
      <w:r w:rsidR="004F46B7">
        <w:t xml:space="preserve">ind the value of  </w:t>
      </w:r>
      <w:r w:rsidR="004F46B7">
        <w:rPr>
          <w:i/>
        </w:rPr>
        <w:t>m</w:t>
      </w:r>
      <w:r w:rsidR="004F46B7">
        <w:t xml:space="preserve"> and  </w:t>
      </w:r>
      <w:r w:rsidR="004F46B7">
        <w:rPr>
          <w:i/>
        </w:rPr>
        <w:t>k</w:t>
      </w:r>
      <w:r w:rsidR="004F46B7">
        <w:t>.</w:t>
      </w:r>
      <w:r w:rsidR="004F46B7">
        <w:tab/>
      </w:r>
      <w:r w:rsidR="004F46B7">
        <w:tab/>
      </w:r>
      <w:r w:rsidR="004F46B7">
        <w:tab/>
      </w:r>
      <w:r w:rsidR="004F46B7">
        <w:tab/>
      </w:r>
      <w:r w:rsidR="004F46B7">
        <w:tab/>
      </w:r>
      <w:r w:rsidR="004F46B7">
        <w:tab/>
      </w:r>
    </w:p>
    <w:p w:rsidR="001E14BE" w:rsidRPr="001E14BE" w:rsidRDefault="001E14BE" w:rsidP="001E14BE">
      <w:pPr>
        <w:ind w:left="540"/>
        <w:jc w:val="both"/>
        <w:rPr>
          <w:i/>
          <w:iCs/>
        </w:rPr>
      </w:pPr>
      <w:r>
        <w:t xml:space="preserve">      </w:t>
      </w:r>
      <w:r w:rsidRPr="001E14BE">
        <w:rPr>
          <w:i/>
          <w:iCs/>
        </w:rPr>
        <w:t xml:space="preserve">Diberi fungsi </w:t>
      </w:r>
      <w:r w:rsidRPr="001E14BE">
        <w:rPr>
          <w:i/>
          <w:iCs/>
          <w:position w:val="-6"/>
        </w:rPr>
        <w:object w:dxaOrig="1520" w:dyaOrig="279">
          <v:shape id="_x0000_i1029" type="#_x0000_t75" style="width:76.1pt;height:13.75pt" o:ole="">
            <v:imagedata r:id="rId11" o:title=""/>
          </v:shape>
          <o:OLEObject Type="Embed" ProgID="Equation.3" ShapeID="_x0000_i1029" DrawAspect="Content" ObjectID="_1556785070" r:id="rId15"/>
        </w:object>
      </w:r>
      <w:r w:rsidRPr="001E14BE">
        <w:rPr>
          <w:i/>
          <w:iCs/>
          <w:position w:val="-6"/>
        </w:rPr>
        <w:t xml:space="preserve"> </w:t>
      </w:r>
      <w:r w:rsidRPr="001E14BE">
        <w:rPr>
          <w:i/>
          <w:iCs/>
        </w:rPr>
        <w:t xml:space="preserve">dan  </w:t>
      </w:r>
      <w:r w:rsidRPr="001E14BE">
        <w:rPr>
          <w:i/>
          <w:iCs/>
          <w:position w:val="-24"/>
        </w:rPr>
        <w:object w:dxaOrig="1800" w:dyaOrig="620">
          <v:shape id="_x0000_i1030" type="#_x0000_t75" style="width:91.45pt;height:30.75pt" o:ole="">
            <v:imagedata r:id="rId16" o:title=""/>
          </v:shape>
          <o:OLEObject Type="Embed" ProgID="Equation.3" ShapeID="_x0000_i1030" DrawAspect="Content" ObjectID="_1556785071" r:id="rId17"/>
        </w:object>
      </w:r>
      <w:r w:rsidRPr="001E14BE">
        <w:rPr>
          <w:i/>
          <w:iCs/>
        </w:rPr>
        <w:t xml:space="preserve"> dengan m dan k adalah pemalar. </w:t>
      </w:r>
    </w:p>
    <w:p w:rsidR="004F46B7" w:rsidRPr="001E14BE" w:rsidRDefault="001E14BE" w:rsidP="001E14BE">
      <w:pPr>
        <w:ind w:left="540"/>
        <w:jc w:val="both"/>
      </w:pPr>
      <w:r w:rsidRPr="001E14BE">
        <w:rPr>
          <w:i/>
          <w:iCs/>
        </w:rPr>
        <w:t xml:space="preserve">       Cari nilai m dan k.</w:t>
      </w:r>
      <w:r w:rsidRPr="001E14BE">
        <w:rPr>
          <w:i/>
          <w:iCs/>
        </w:rPr>
        <w:tab/>
      </w:r>
      <w:r w:rsidRPr="001E14BE">
        <w:rPr>
          <w:i/>
          <w:iCs/>
        </w:rPr>
        <w:tab/>
      </w:r>
      <w:r w:rsidRPr="001E14BE">
        <w:rPr>
          <w:i/>
          <w:iCs/>
        </w:rPr>
        <w:tab/>
      </w:r>
      <w:r w:rsidRPr="001E14BE">
        <w:rPr>
          <w:i/>
          <w:iCs/>
        </w:rPr>
        <w:tab/>
      </w:r>
      <w:r>
        <w:rPr>
          <w:i/>
          <w:iCs/>
        </w:rPr>
        <w:tab/>
      </w:r>
      <w:r>
        <w:rPr>
          <w:i/>
          <w:iCs/>
        </w:rPr>
        <w:tab/>
      </w:r>
      <w:r>
        <w:rPr>
          <w:i/>
          <w:iCs/>
        </w:rPr>
        <w:tab/>
      </w:r>
      <w:r w:rsidRPr="001E14BE">
        <w:rPr>
          <w:i/>
          <w:iCs/>
        </w:rPr>
        <w:tab/>
      </w:r>
      <w:r w:rsidR="004F46B7" w:rsidRPr="001E14BE">
        <w:t>[4 marks]</w:t>
      </w:r>
    </w:p>
    <w:p w:rsidR="004F46B7" w:rsidRPr="001E14BE" w:rsidRDefault="004F46B7" w:rsidP="004F46B7">
      <w:pPr>
        <w:spacing w:line="360" w:lineRule="auto"/>
        <w:jc w:val="both"/>
        <w:rPr>
          <w:i/>
          <w:iCs/>
        </w:rPr>
      </w:pPr>
    </w:p>
    <w:p w:rsidR="004F46B7" w:rsidRDefault="004F46B7" w:rsidP="004F46B7">
      <w:pPr>
        <w:spacing w:line="360" w:lineRule="auto"/>
        <w:jc w:val="both"/>
      </w:pPr>
    </w:p>
    <w:p w:rsidR="004F46B7" w:rsidRDefault="004F46B7" w:rsidP="004F46B7">
      <w:pPr>
        <w:spacing w:line="360" w:lineRule="auto"/>
        <w:jc w:val="both"/>
      </w:pPr>
    </w:p>
    <w:p w:rsidR="004F46B7" w:rsidRDefault="004F46B7" w:rsidP="004F46B7">
      <w:pPr>
        <w:jc w:val="both"/>
      </w:pPr>
    </w:p>
    <w:p w:rsidR="004F46B7" w:rsidRDefault="004F46B7" w:rsidP="004F46B7">
      <w:pPr>
        <w:jc w:val="both"/>
      </w:pPr>
    </w:p>
    <w:p w:rsidR="004F46B7" w:rsidRDefault="004F46B7" w:rsidP="004F46B7">
      <w:pPr>
        <w:spacing w:line="360" w:lineRule="auto"/>
        <w:jc w:val="both"/>
      </w:pPr>
    </w:p>
    <w:p w:rsidR="004F46B7" w:rsidRDefault="004F46B7" w:rsidP="004F46B7">
      <w:pPr>
        <w:spacing w:line="480" w:lineRule="auto"/>
        <w:jc w:val="both"/>
      </w:pPr>
    </w:p>
    <w:p w:rsidR="004F46B7" w:rsidRDefault="004F46B7" w:rsidP="004F46B7">
      <w:pPr>
        <w:tabs>
          <w:tab w:val="left" w:pos="6120"/>
        </w:tabs>
        <w:ind w:left="5040"/>
        <w:jc w:val="both"/>
      </w:pPr>
      <w:r>
        <w:rPr>
          <w:i/>
        </w:rPr>
        <w:t xml:space="preserve">Answer </w:t>
      </w:r>
      <w:r>
        <w:t>: …………………………...</w:t>
      </w:r>
    </w:p>
    <w:p w:rsidR="004F46B7" w:rsidRDefault="004F46B7" w:rsidP="004F46B7">
      <w:pPr>
        <w:tabs>
          <w:tab w:val="left" w:pos="6120"/>
        </w:tabs>
        <w:ind w:left="5040"/>
        <w:jc w:val="both"/>
      </w:pPr>
    </w:p>
    <w:p w:rsidR="004F46B7" w:rsidRDefault="004F46B7" w:rsidP="004F46B7">
      <w:pPr>
        <w:tabs>
          <w:tab w:val="left" w:pos="6120"/>
        </w:tabs>
        <w:ind w:left="5040"/>
        <w:jc w:val="both"/>
      </w:pPr>
    </w:p>
    <w:p w:rsidR="00675337" w:rsidRDefault="00675337" w:rsidP="004F46B7">
      <w:pPr>
        <w:tabs>
          <w:tab w:val="left" w:pos="6120"/>
        </w:tabs>
        <w:ind w:left="5040"/>
        <w:jc w:val="both"/>
      </w:pPr>
    </w:p>
    <w:p w:rsidR="00675337" w:rsidRDefault="00675337" w:rsidP="004F46B7">
      <w:pPr>
        <w:tabs>
          <w:tab w:val="left" w:pos="6120"/>
        </w:tabs>
        <w:ind w:left="5040"/>
        <w:jc w:val="both"/>
      </w:pPr>
    </w:p>
    <w:p w:rsidR="00675337" w:rsidRDefault="00675337" w:rsidP="004F46B7">
      <w:pPr>
        <w:tabs>
          <w:tab w:val="left" w:pos="6120"/>
        </w:tabs>
        <w:ind w:left="5040"/>
        <w:jc w:val="both"/>
      </w:pPr>
    </w:p>
    <w:p w:rsidR="004F46B7" w:rsidRDefault="004F46B7" w:rsidP="004F46B7">
      <w:pPr>
        <w:tabs>
          <w:tab w:val="left" w:pos="6120"/>
        </w:tabs>
        <w:ind w:left="5040"/>
        <w:jc w:val="both"/>
      </w:pPr>
    </w:p>
    <w:p w:rsidR="000F08F0" w:rsidRDefault="000F08F0" w:rsidP="000F08F0">
      <w:pPr>
        <w:pStyle w:val="ListParagraph"/>
        <w:numPr>
          <w:ilvl w:val="0"/>
          <w:numId w:val="2"/>
        </w:numPr>
      </w:pPr>
      <w:r>
        <w:lastRenderedPageBreak/>
        <w:t>Determine the types of roots of the following quadratic equations.</w:t>
      </w:r>
    </w:p>
    <w:p w:rsidR="000F08F0" w:rsidRPr="00735A03" w:rsidRDefault="00735A03" w:rsidP="00735A03">
      <w:pPr>
        <w:ind w:left="360"/>
        <w:rPr>
          <w:i/>
          <w:iCs/>
        </w:rPr>
      </w:pPr>
      <w:r>
        <w:t xml:space="preserve">      </w:t>
      </w:r>
      <w:r w:rsidR="000F08F0" w:rsidRPr="00735A03">
        <w:rPr>
          <w:i/>
          <w:iCs/>
        </w:rPr>
        <w:t>Tentukan jenis punca persamaan kuadratik berikut.</w:t>
      </w:r>
    </w:p>
    <w:p w:rsidR="000F08F0" w:rsidRDefault="000F08F0" w:rsidP="000F08F0">
      <w:pPr>
        <w:pStyle w:val="ListParagraph"/>
        <w:rPr>
          <w:color w:val="000000"/>
        </w:rPr>
      </w:pPr>
      <w:r>
        <w:t xml:space="preserve"> </w:t>
      </w:r>
      <w:r w:rsidRPr="000F08F0">
        <w:rPr>
          <w:color w:val="000000"/>
        </w:rPr>
        <w:t xml:space="preserve"> </w:t>
      </w:r>
      <w:r w:rsidR="00735A03" w:rsidRPr="00735A03">
        <w:rPr>
          <w:i/>
          <w:iCs/>
          <w:position w:val="-6"/>
        </w:rPr>
        <w:object w:dxaOrig="1500" w:dyaOrig="320">
          <v:shape id="_x0000_i1031" type="#_x0000_t75" style="width:76.05pt;height:16.2pt" o:ole="">
            <v:imagedata r:id="rId18" o:title=""/>
          </v:shape>
          <o:OLEObject Type="Embed" ProgID="Equation.3" ShapeID="_x0000_i1031" DrawAspect="Content" ObjectID="_1556785072" r:id="rId19"/>
        </w:object>
      </w:r>
      <w:r w:rsidRPr="000F08F0">
        <w:rPr>
          <w:color w:val="000000"/>
        </w:rPr>
        <w:tab/>
      </w:r>
      <w:r w:rsidRPr="000F08F0">
        <w:rPr>
          <w:color w:val="000000"/>
        </w:rPr>
        <w:tab/>
      </w:r>
      <w:r w:rsidR="00735A03">
        <w:rPr>
          <w:color w:val="000000"/>
        </w:rPr>
        <w:tab/>
      </w:r>
      <w:r w:rsidR="00735A03">
        <w:rPr>
          <w:color w:val="000000"/>
        </w:rPr>
        <w:tab/>
      </w:r>
      <w:r w:rsidR="00735A03">
        <w:rPr>
          <w:color w:val="000000"/>
        </w:rPr>
        <w:tab/>
      </w:r>
      <w:r w:rsidR="00735A03">
        <w:rPr>
          <w:color w:val="000000"/>
        </w:rPr>
        <w:tab/>
      </w:r>
      <w:r w:rsidR="00735A03">
        <w:rPr>
          <w:color w:val="000000"/>
        </w:rPr>
        <w:tab/>
      </w:r>
      <w:r w:rsidR="00735A03">
        <w:rPr>
          <w:color w:val="000000"/>
        </w:rPr>
        <w:tab/>
      </w:r>
      <w:r w:rsidRPr="000F08F0">
        <w:rPr>
          <w:color w:val="000000"/>
        </w:rPr>
        <w:t>[</w:t>
      </w:r>
      <w:r>
        <w:rPr>
          <w:color w:val="000000"/>
        </w:rPr>
        <w:t>3</w:t>
      </w:r>
      <w:r w:rsidRPr="000F08F0">
        <w:rPr>
          <w:color w:val="000000"/>
        </w:rPr>
        <w:t xml:space="preserve"> marks]</w:t>
      </w:r>
    </w:p>
    <w:p w:rsidR="00735A03" w:rsidRDefault="00735A03" w:rsidP="000F08F0">
      <w:pPr>
        <w:pStyle w:val="ListParagraph"/>
        <w:rPr>
          <w:color w:val="000000"/>
        </w:rPr>
      </w:pPr>
    </w:p>
    <w:p w:rsidR="00735A03" w:rsidRDefault="00735A03" w:rsidP="000F08F0">
      <w:pPr>
        <w:pStyle w:val="ListParagraph"/>
        <w:rPr>
          <w:color w:val="000000"/>
        </w:rPr>
      </w:pPr>
    </w:p>
    <w:p w:rsidR="00735A03" w:rsidRDefault="00735A03" w:rsidP="000F08F0">
      <w:pPr>
        <w:pStyle w:val="ListParagraph"/>
        <w:rPr>
          <w:color w:val="000000"/>
        </w:rPr>
      </w:pPr>
    </w:p>
    <w:p w:rsidR="00735A03" w:rsidRDefault="00735A03" w:rsidP="000F08F0">
      <w:pPr>
        <w:pStyle w:val="ListParagraph"/>
        <w:rPr>
          <w:color w:val="000000"/>
        </w:rPr>
      </w:pPr>
    </w:p>
    <w:p w:rsidR="00735A03" w:rsidRDefault="00735A03" w:rsidP="00735A03">
      <w:pPr>
        <w:tabs>
          <w:tab w:val="left" w:pos="6120"/>
        </w:tabs>
        <w:ind w:left="5040"/>
        <w:jc w:val="both"/>
      </w:pPr>
      <w:r>
        <w:rPr>
          <w:i/>
        </w:rPr>
        <w:t xml:space="preserve">Answer </w:t>
      </w:r>
      <w:r>
        <w:t>: …………………………...</w:t>
      </w:r>
    </w:p>
    <w:p w:rsidR="00011D35" w:rsidRDefault="00011D35" w:rsidP="00735A03">
      <w:pPr>
        <w:tabs>
          <w:tab w:val="left" w:pos="6120"/>
        </w:tabs>
        <w:ind w:left="5040"/>
        <w:jc w:val="both"/>
        <w:rPr>
          <w:color w:val="000000"/>
        </w:rPr>
      </w:pPr>
    </w:p>
    <w:p w:rsidR="00011D35" w:rsidRDefault="00011D35" w:rsidP="00735A03">
      <w:pPr>
        <w:tabs>
          <w:tab w:val="left" w:pos="6120"/>
        </w:tabs>
        <w:ind w:left="5040"/>
        <w:jc w:val="both"/>
        <w:rPr>
          <w:color w:val="000000"/>
        </w:rPr>
      </w:pPr>
    </w:p>
    <w:p w:rsidR="00735A03" w:rsidRPr="000F08F0" w:rsidRDefault="00735A03" w:rsidP="000F08F0">
      <w:pPr>
        <w:pStyle w:val="ListParagraph"/>
        <w:rPr>
          <w:color w:val="000000"/>
        </w:rPr>
      </w:pPr>
    </w:p>
    <w:p w:rsidR="00E8336B" w:rsidRDefault="00E8336B" w:rsidP="00E8336B">
      <w:pPr>
        <w:pStyle w:val="ListParagraph"/>
        <w:numPr>
          <w:ilvl w:val="0"/>
          <w:numId w:val="2"/>
        </w:numPr>
      </w:pPr>
      <w:r>
        <w:t xml:space="preserve"> Form a quadratic equation from the roots 2 and 4.</w:t>
      </w:r>
    </w:p>
    <w:p w:rsidR="00E8336B" w:rsidRDefault="00735A03" w:rsidP="00E8336B">
      <w:pPr>
        <w:pStyle w:val="ListParagraph"/>
      </w:pPr>
      <w:r>
        <w:t xml:space="preserve"> </w:t>
      </w:r>
      <w:r w:rsidR="00E8336B" w:rsidRPr="00735A03">
        <w:rPr>
          <w:i/>
          <w:iCs/>
        </w:rPr>
        <w:t>Bentukkan persamaan kuadratik daripada punca 2 dan 4</w:t>
      </w:r>
      <w:r w:rsidR="00E8336B">
        <w:t>.</w:t>
      </w:r>
      <w:r>
        <w:tab/>
      </w:r>
      <w:r>
        <w:tab/>
      </w:r>
      <w:r>
        <w:tab/>
      </w:r>
      <w:r w:rsidR="00E8336B">
        <w:t>[3 marks]</w:t>
      </w:r>
    </w:p>
    <w:p w:rsidR="00735A03" w:rsidRDefault="00735A03" w:rsidP="00E8336B">
      <w:pPr>
        <w:pStyle w:val="ListParagraph"/>
      </w:pPr>
    </w:p>
    <w:p w:rsidR="00735A03" w:rsidRDefault="00735A03" w:rsidP="00735A03">
      <w:pPr>
        <w:tabs>
          <w:tab w:val="left" w:pos="6120"/>
        </w:tabs>
        <w:ind w:left="5040"/>
        <w:jc w:val="both"/>
        <w:rPr>
          <w:i/>
        </w:rPr>
      </w:pPr>
    </w:p>
    <w:p w:rsidR="00735A03" w:rsidRDefault="00735A03" w:rsidP="00735A03">
      <w:pPr>
        <w:tabs>
          <w:tab w:val="left" w:pos="6120"/>
        </w:tabs>
        <w:ind w:left="5040"/>
        <w:jc w:val="both"/>
        <w:rPr>
          <w:i/>
        </w:rPr>
      </w:pPr>
    </w:p>
    <w:p w:rsidR="00735A03" w:rsidRDefault="00735A03" w:rsidP="00735A03">
      <w:pPr>
        <w:tabs>
          <w:tab w:val="left" w:pos="6120"/>
        </w:tabs>
        <w:ind w:left="5040"/>
        <w:jc w:val="both"/>
        <w:rPr>
          <w:i/>
        </w:rPr>
      </w:pPr>
    </w:p>
    <w:p w:rsidR="00735A03" w:rsidRDefault="00735A03" w:rsidP="00735A03">
      <w:pPr>
        <w:tabs>
          <w:tab w:val="left" w:pos="6120"/>
        </w:tabs>
        <w:ind w:left="5040"/>
        <w:jc w:val="both"/>
        <w:rPr>
          <w:i/>
        </w:rPr>
      </w:pPr>
    </w:p>
    <w:p w:rsidR="00735A03" w:rsidRDefault="00735A03" w:rsidP="00735A03">
      <w:pPr>
        <w:tabs>
          <w:tab w:val="left" w:pos="6120"/>
        </w:tabs>
        <w:ind w:left="5040"/>
        <w:jc w:val="both"/>
        <w:rPr>
          <w:i/>
        </w:rPr>
      </w:pPr>
    </w:p>
    <w:p w:rsidR="00735A03" w:rsidRDefault="00735A03" w:rsidP="00735A03">
      <w:pPr>
        <w:tabs>
          <w:tab w:val="left" w:pos="6120"/>
        </w:tabs>
        <w:ind w:left="5040"/>
        <w:jc w:val="both"/>
      </w:pPr>
      <w:r>
        <w:rPr>
          <w:i/>
        </w:rPr>
        <w:t xml:space="preserve">Answer </w:t>
      </w:r>
      <w:r>
        <w:t>: …………………………...</w:t>
      </w:r>
    </w:p>
    <w:p w:rsidR="00735A03" w:rsidRDefault="00735A03" w:rsidP="00735A03">
      <w:pPr>
        <w:tabs>
          <w:tab w:val="left" w:pos="6120"/>
        </w:tabs>
        <w:ind w:left="5040"/>
        <w:jc w:val="both"/>
      </w:pPr>
    </w:p>
    <w:p w:rsidR="00735A03" w:rsidRDefault="00735A03" w:rsidP="00735A03">
      <w:pPr>
        <w:tabs>
          <w:tab w:val="left" w:pos="6120"/>
        </w:tabs>
        <w:ind w:left="5040"/>
        <w:jc w:val="both"/>
      </w:pPr>
    </w:p>
    <w:p w:rsidR="00735A03" w:rsidRDefault="00735A03" w:rsidP="00735A03">
      <w:pPr>
        <w:tabs>
          <w:tab w:val="left" w:pos="6120"/>
        </w:tabs>
        <w:ind w:left="5040"/>
        <w:jc w:val="both"/>
      </w:pPr>
    </w:p>
    <w:p w:rsidR="00735A03" w:rsidRDefault="00735A03" w:rsidP="00E8336B">
      <w:pPr>
        <w:pStyle w:val="ListParagraph"/>
      </w:pPr>
    </w:p>
    <w:p w:rsidR="00E8336B" w:rsidRDefault="00735A03" w:rsidP="00735A03">
      <w:pPr>
        <w:ind w:left="360"/>
      </w:pPr>
      <w:r>
        <w:t xml:space="preserve">      </w:t>
      </w:r>
      <w:r w:rsidR="00E8336B">
        <w:t>(a) Express the following quadratic</w:t>
      </w:r>
      <w:r>
        <w:t xml:space="preserve"> e</w:t>
      </w:r>
      <w:r w:rsidR="00E8336B">
        <w:t>quation in general form.</w:t>
      </w:r>
    </w:p>
    <w:p w:rsidR="00E8336B" w:rsidRPr="00735A03" w:rsidRDefault="00E8336B" w:rsidP="00E8336B">
      <w:pPr>
        <w:pStyle w:val="ListParagraph"/>
        <w:rPr>
          <w:i/>
          <w:iCs/>
        </w:rPr>
      </w:pPr>
      <w:r>
        <w:t xml:space="preserve"> </w:t>
      </w:r>
      <w:r w:rsidR="00735A03">
        <w:t xml:space="preserve">    </w:t>
      </w:r>
      <w:r w:rsidRPr="00735A03">
        <w:rPr>
          <w:i/>
          <w:iCs/>
        </w:rPr>
        <w:t>Nyatakan persamaan kuadratik berikut dalam bentuk am.</w:t>
      </w:r>
    </w:p>
    <w:p w:rsidR="00E8336B" w:rsidRDefault="00E8336B" w:rsidP="00E8336B">
      <w:pPr>
        <w:pStyle w:val="ListParagraph"/>
      </w:pPr>
      <w:r>
        <w:t xml:space="preserve">    (</w:t>
      </w:r>
      <w:r w:rsidRPr="00735A03">
        <w:rPr>
          <w:i/>
          <w:iCs/>
        </w:rPr>
        <w:t>x</w:t>
      </w:r>
      <w:r>
        <w:t xml:space="preserve"> + 4)</w:t>
      </w:r>
      <w:r w:rsidRPr="00E8336B">
        <w:rPr>
          <w:iCs/>
          <w:vertAlign w:val="superscript"/>
        </w:rPr>
        <w:t xml:space="preserve">2 </w:t>
      </w:r>
      <w:r>
        <w:t xml:space="preserve"> = 8</w:t>
      </w:r>
      <w:r w:rsidRPr="00735A03">
        <w:rPr>
          <w:i/>
          <w:iCs/>
        </w:rPr>
        <w:t>x</w:t>
      </w:r>
      <w:r>
        <w:t xml:space="preserve"> + 3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735A03">
        <w:tab/>
      </w:r>
      <w:r>
        <w:t>[</w:t>
      </w:r>
      <w:r w:rsidR="00B77C45">
        <w:t>1</w:t>
      </w:r>
      <w:r>
        <w:t xml:space="preserve"> mark]</w:t>
      </w:r>
    </w:p>
    <w:p w:rsidR="00735A03" w:rsidRDefault="00735A03" w:rsidP="00E8336B">
      <w:pPr>
        <w:pStyle w:val="ListParagraph"/>
      </w:pPr>
    </w:p>
    <w:p w:rsidR="00735A03" w:rsidRDefault="00735A03" w:rsidP="00E8336B">
      <w:pPr>
        <w:pStyle w:val="ListParagraph"/>
      </w:pPr>
    </w:p>
    <w:p w:rsidR="00941664" w:rsidRDefault="00941664" w:rsidP="00E8336B">
      <w:pPr>
        <w:pStyle w:val="ListParagraph"/>
      </w:pPr>
    </w:p>
    <w:p w:rsidR="00941664" w:rsidRDefault="00941664" w:rsidP="00E8336B">
      <w:pPr>
        <w:pStyle w:val="ListParagraph"/>
      </w:pPr>
    </w:p>
    <w:p w:rsidR="00941664" w:rsidRDefault="00941664" w:rsidP="00E8336B">
      <w:pPr>
        <w:pStyle w:val="ListParagraph"/>
      </w:pPr>
    </w:p>
    <w:p w:rsidR="00735A03" w:rsidRDefault="00735A03" w:rsidP="00E8336B">
      <w:pPr>
        <w:pStyle w:val="ListParagraph"/>
      </w:pPr>
    </w:p>
    <w:p w:rsidR="00735A03" w:rsidRDefault="00735A03" w:rsidP="00735A03">
      <w:pPr>
        <w:pStyle w:val="ListParagraph"/>
        <w:ind w:left="5040" w:firstLine="720"/>
      </w:pPr>
      <w:r>
        <w:rPr>
          <w:i/>
        </w:rPr>
        <w:t xml:space="preserve">Answer </w:t>
      </w:r>
      <w:r>
        <w:t>: …………………………...</w:t>
      </w:r>
    </w:p>
    <w:p w:rsidR="00735A03" w:rsidRDefault="00735A03" w:rsidP="00E8336B">
      <w:pPr>
        <w:pStyle w:val="ListParagraph"/>
      </w:pPr>
    </w:p>
    <w:p w:rsidR="00E8336B" w:rsidRDefault="00B77C45" w:rsidP="00B77C45">
      <w:pPr>
        <w:pStyle w:val="ListParagraph"/>
        <w:numPr>
          <w:ilvl w:val="0"/>
          <w:numId w:val="3"/>
        </w:numPr>
        <w:tabs>
          <w:tab w:val="clear" w:pos="735"/>
          <w:tab w:val="num" w:pos="180"/>
          <w:tab w:val="left" w:pos="1080"/>
          <w:tab w:val="left" w:pos="1440"/>
        </w:tabs>
        <w:ind w:left="720" w:firstLine="0"/>
      </w:pPr>
      <w:r>
        <w:t>D</w:t>
      </w:r>
      <w:r w:rsidR="00E8336B">
        <w:t>etermine the roots of the following quadratic equation by factorization.</w:t>
      </w:r>
    </w:p>
    <w:p w:rsidR="00E8336B" w:rsidRPr="00735A03" w:rsidRDefault="00E8336B" w:rsidP="00E8336B">
      <w:pPr>
        <w:pStyle w:val="ListParagraph"/>
        <w:ind w:left="735"/>
        <w:rPr>
          <w:i/>
          <w:iCs/>
        </w:rPr>
      </w:pPr>
      <w:r>
        <w:t xml:space="preserve">  </w:t>
      </w:r>
      <w:r w:rsidR="00735A03">
        <w:t xml:space="preserve">   </w:t>
      </w:r>
      <w:r w:rsidRPr="00735A03">
        <w:rPr>
          <w:i/>
          <w:iCs/>
        </w:rPr>
        <w:t>Tentukan punca persamaan kuadratik berikut melalui pemfaktoran.</w:t>
      </w:r>
    </w:p>
    <w:p w:rsidR="00E8336B" w:rsidRDefault="00E8336B" w:rsidP="00E8336B">
      <w:pPr>
        <w:pStyle w:val="ListParagraph"/>
        <w:ind w:left="735"/>
      </w:pPr>
      <w:r>
        <w:t xml:space="preserve">     x </w:t>
      </w:r>
      <w:r w:rsidRPr="00E8336B">
        <w:rPr>
          <w:iCs/>
          <w:vertAlign w:val="superscript"/>
        </w:rPr>
        <w:t xml:space="preserve">2 </w:t>
      </w:r>
      <w:r>
        <w:t xml:space="preserve">= </w:t>
      </w:r>
      <w:r w:rsidRPr="00E8336B">
        <w:rPr>
          <w:lang w:val="ms-MY"/>
        </w:rPr>
        <w:t xml:space="preserve"> </w:t>
      </w:r>
      <w:r w:rsidRPr="00645EB6">
        <w:rPr>
          <w:position w:val="-24"/>
        </w:rPr>
        <w:object w:dxaOrig="220" w:dyaOrig="620">
          <v:shape id="_x0000_i1032" type="#_x0000_t75" style="width:11.35pt;height:30.75pt" o:ole="">
            <v:imagedata r:id="rId20" o:title=""/>
          </v:shape>
          <o:OLEObject Type="Embed" ProgID="Equation.3" ShapeID="_x0000_i1032" DrawAspect="Content" ObjectID="_1556785073" r:id="rId21"/>
        </w:object>
      </w:r>
      <w:r>
        <w:t xml:space="preserve">x + </w:t>
      </w:r>
      <w:r w:rsidRPr="00645EB6">
        <w:rPr>
          <w:position w:val="-24"/>
        </w:rPr>
        <w:object w:dxaOrig="240" w:dyaOrig="620">
          <v:shape id="_x0000_i1033" type="#_x0000_t75" style="width:11.35pt;height:30.75pt" o:ole="">
            <v:imagedata r:id="rId22" o:title=""/>
          </v:shape>
          <o:OLEObject Type="Embed" ProgID="Equation.3" ShapeID="_x0000_i1033" DrawAspect="Content" ObjectID="_1556785074" r:id="rId23"/>
        </w:object>
      </w:r>
      <w:r>
        <w:t xml:space="preserve">  </w:t>
      </w:r>
      <w:r>
        <w:tab/>
      </w:r>
      <w:r>
        <w:tab/>
      </w:r>
      <w:r>
        <w:tab/>
      </w:r>
      <w:r>
        <w:tab/>
      </w:r>
      <w:r>
        <w:tab/>
        <w:t xml:space="preserve"> </w:t>
      </w:r>
      <w:r w:rsidR="00735A03">
        <w:tab/>
      </w:r>
      <w:r w:rsidR="00735A03">
        <w:tab/>
      </w:r>
      <w:r w:rsidR="00735A03">
        <w:tab/>
      </w:r>
      <w:r>
        <w:t xml:space="preserve"> [3marks]</w:t>
      </w:r>
    </w:p>
    <w:p w:rsidR="00E8336B" w:rsidRDefault="00E8336B" w:rsidP="00E8336B">
      <w:pPr>
        <w:pStyle w:val="ListParagraph"/>
        <w:ind w:left="735"/>
      </w:pPr>
    </w:p>
    <w:p w:rsidR="00735A03" w:rsidRDefault="00735A03" w:rsidP="00E8336B">
      <w:pPr>
        <w:pStyle w:val="ListParagraph"/>
        <w:ind w:left="735"/>
      </w:pPr>
    </w:p>
    <w:p w:rsidR="00735A03" w:rsidRDefault="00735A03" w:rsidP="00E8336B">
      <w:pPr>
        <w:pStyle w:val="ListParagraph"/>
        <w:ind w:left="735"/>
      </w:pPr>
    </w:p>
    <w:p w:rsidR="00941664" w:rsidRDefault="00941664" w:rsidP="00E8336B">
      <w:pPr>
        <w:pStyle w:val="ListParagraph"/>
        <w:ind w:left="735"/>
      </w:pPr>
    </w:p>
    <w:p w:rsidR="00735A03" w:rsidRDefault="00735A03" w:rsidP="00E8336B">
      <w:pPr>
        <w:pStyle w:val="ListParagraph"/>
        <w:ind w:left="735"/>
      </w:pPr>
    </w:p>
    <w:p w:rsidR="006B368A" w:rsidRDefault="006B368A" w:rsidP="00E8336B">
      <w:pPr>
        <w:pStyle w:val="ListParagraph"/>
        <w:ind w:left="735"/>
      </w:pPr>
    </w:p>
    <w:p w:rsidR="00735A03" w:rsidRDefault="00735A03" w:rsidP="00735A03">
      <w:pPr>
        <w:pStyle w:val="ListParagraph"/>
        <w:ind w:left="5040" w:firstLine="720"/>
      </w:pPr>
      <w:r>
        <w:rPr>
          <w:i/>
        </w:rPr>
        <w:t xml:space="preserve">Answer </w:t>
      </w:r>
      <w:r>
        <w:t>: …………………………...</w:t>
      </w:r>
    </w:p>
    <w:p w:rsidR="006B368A" w:rsidRDefault="006B368A" w:rsidP="00E8336B">
      <w:pPr>
        <w:pStyle w:val="ListParagraph"/>
        <w:ind w:left="735"/>
      </w:pPr>
    </w:p>
    <w:p w:rsidR="006B368A" w:rsidRDefault="006B368A" w:rsidP="00E8336B">
      <w:pPr>
        <w:pStyle w:val="ListParagraph"/>
        <w:ind w:left="735"/>
      </w:pPr>
    </w:p>
    <w:p w:rsidR="00DF245E" w:rsidRDefault="006B368A" w:rsidP="00DF245E">
      <w:pPr>
        <w:pStyle w:val="ListParagraph"/>
        <w:numPr>
          <w:ilvl w:val="0"/>
          <w:numId w:val="2"/>
        </w:numPr>
        <w:tabs>
          <w:tab w:val="num" w:pos="2880"/>
        </w:tabs>
      </w:pPr>
      <w:r>
        <w:t xml:space="preserve">(a) </w:t>
      </w:r>
      <w:r w:rsidR="00DF245E">
        <w:t xml:space="preserve">(i) State the type of graph.       </w:t>
      </w:r>
    </w:p>
    <w:p w:rsidR="00DF245E" w:rsidRDefault="00ED0B1A" w:rsidP="00DF245E">
      <w:pPr>
        <w:tabs>
          <w:tab w:val="left" w:pos="7920"/>
        </w:tabs>
        <w:ind w:left="1080"/>
      </w:pPr>
      <w:r>
        <w:t xml:space="preserve">    </w:t>
      </w:r>
      <w:r w:rsidR="00DF245E">
        <w:rPr>
          <w:i/>
          <w:iCs/>
        </w:rPr>
        <w:t>Nyatakan jenis graf</w:t>
      </w:r>
      <w:r w:rsidR="00DF245E">
        <w:rPr>
          <w:i/>
          <w:iCs/>
        </w:rPr>
        <w:tab/>
      </w:r>
      <w:r w:rsidR="00DF245E">
        <w:rPr>
          <w:i/>
          <w:iCs/>
        </w:rPr>
        <w:tab/>
      </w:r>
      <w:r w:rsidR="00DF245E">
        <w:rPr>
          <w:i/>
          <w:iCs/>
        </w:rPr>
        <w:tab/>
      </w:r>
      <w:r w:rsidR="00DF245E">
        <w:t xml:space="preserve">1 </w:t>
      </w:r>
      <w:r w:rsidR="00DF245E" w:rsidRPr="001E521B">
        <w:rPr>
          <w:i/>
        </w:rPr>
        <w:t>mark</w:t>
      </w:r>
      <w:r w:rsidR="00DF245E">
        <w:t>]</w:t>
      </w:r>
    </w:p>
    <w:p w:rsidR="00AE6733" w:rsidRDefault="00011D35" w:rsidP="00011D35">
      <w:pPr>
        <w:pStyle w:val="ListParagraph"/>
        <w:tabs>
          <w:tab w:val="left" w:pos="3996"/>
        </w:tabs>
      </w:pPr>
      <w:r>
        <w:tab/>
      </w:r>
      <w:r w:rsidR="00AE6733">
        <w:rPr>
          <w:noProof/>
          <w:lang w:val="en-MY" w:eastAsia="ko-KR"/>
        </w:rPr>
        <mc:AlternateContent>
          <mc:Choice Requires="wpg">
            <w:drawing>
              <wp:anchor distT="0" distB="0" distL="114300" distR="114300" simplePos="0" relativeHeight="251689984" behindDoc="0" locked="0" layoutInCell="1" allowOverlap="1" wp14:anchorId="44D896AC" wp14:editId="441916AE">
                <wp:simplePos x="0" y="0"/>
                <wp:positionH relativeFrom="column">
                  <wp:posOffset>1828800</wp:posOffset>
                </wp:positionH>
                <wp:positionV relativeFrom="paragraph">
                  <wp:posOffset>224790</wp:posOffset>
                </wp:positionV>
                <wp:extent cx="2628900" cy="1828800"/>
                <wp:effectExtent l="9525" t="0" r="0" b="13335"/>
                <wp:wrapNone/>
                <wp:docPr id="80" name="Group 8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628900" cy="1828800"/>
                          <a:chOff x="4320" y="5880"/>
                          <a:chExt cx="4140" cy="2880"/>
                        </a:xfrm>
                      </wpg:grpSpPr>
                      <wpg:grpSp>
                        <wpg:cNvPr id="81" name="Group 107"/>
                        <wpg:cNvGrpSpPr>
                          <a:grpSpLocks/>
                        </wpg:cNvGrpSpPr>
                        <wpg:grpSpPr bwMode="auto">
                          <a:xfrm>
                            <a:off x="4320" y="6420"/>
                            <a:ext cx="3600" cy="2340"/>
                            <a:chOff x="4680" y="4680"/>
                            <a:chExt cx="3600" cy="2340"/>
                          </a:xfrm>
                        </wpg:grpSpPr>
                        <wps:wsp>
                          <wps:cNvPr id="82" name="Line 108"/>
                          <wps:cNvCnPr/>
                          <wps:spPr bwMode="auto">
                            <a:xfrm>
                              <a:off x="4680" y="5220"/>
                              <a:ext cx="360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3" name="Line 109"/>
                          <wps:cNvCnPr/>
                          <wps:spPr bwMode="auto">
                            <a:xfrm flipV="1">
                              <a:off x="5580" y="4680"/>
                              <a:ext cx="0" cy="23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4" name="Freeform 110"/>
                          <wps:cNvSpPr>
                            <a:spLocks/>
                          </wps:cNvSpPr>
                          <wps:spPr bwMode="auto">
                            <a:xfrm>
                              <a:off x="5220" y="5580"/>
                              <a:ext cx="2340" cy="1080"/>
                            </a:xfrm>
                            <a:custGeom>
                              <a:avLst/>
                              <a:gdLst>
                                <a:gd name="T0" fmla="*/ 0 w 1080"/>
                                <a:gd name="T1" fmla="*/ 540 h 540"/>
                                <a:gd name="T2" fmla="*/ 540 w 1080"/>
                                <a:gd name="T3" fmla="*/ 0 h 540"/>
                                <a:gd name="T4" fmla="*/ 1080 w 1080"/>
                                <a:gd name="T5" fmla="*/ 540 h 54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1080" h="540">
                                  <a:moveTo>
                                    <a:pt x="0" y="540"/>
                                  </a:moveTo>
                                  <a:cubicBezTo>
                                    <a:pt x="180" y="270"/>
                                    <a:pt x="360" y="0"/>
                                    <a:pt x="540" y="0"/>
                                  </a:cubicBezTo>
                                  <a:cubicBezTo>
                                    <a:pt x="720" y="0"/>
                                    <a:pt x="990" y="450"/>
                                    <a:pt x="1080" y="540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85" name="Group 111"/>
                        <wpg:cNvGrpSpPr>
                          <a:grpSpLocks/>
                        </wpg:cNvGrpSpPr>
                        <wpg:grpSpPr bwMode="auto">
                          <a:xfrm>
                            <a:off x="4860" y="5880"/>
                            <a:ext cx="3600" cy="2340"/>
                            <a:chOff x="4860" y="5880"/>
                            <a:chExt cx="3600" cy="2340"/>
                          </a:xfrm>
                        </wpg:grpSpPr>
                        <wps:wsp>
                          <wps:cNvPr id="86" name="Text Box 11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040" y="5880"/>
                              <a:ext cx="540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F00415" w:rsidRPr="0009382D" w:rsidRDefault="00F00415" w:rsidP="00AE6733">
                                <w:pPr>
                                  <w:rPr>
                                    <w:i/>
                                    <w:sz w:val="12"/>
                                    <w:szCs w:val="12"/>
                                  </w:rPr>
                                </w:pPr>
                              </w:p>
                              <w:p w:rsidR="00F00415" w:rsidRPr="00835C8A" w:rsidRDefault="00F00415" w:rsidP="00AE6733"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i/>
                                  </w:rPr>
                                  <w:t>y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7" name="Text Box 11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920" y="6600"/>
                              <a:ext cx="540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F00415" w:rsidRPr="0009382D" w:rsidRDefault="00F00415" w:rsidP="00AE6733">
                                <w:pPr>
                                  <w:rPr>
                                    <w:i/>
                                    <w:sz w:val="12"/>
                                    <w:szCs w:val="12"/>
                                  </w:rPr>
                                </w:pPr>
                              </w:p>
                              <w:p w:rsidR="00F00415" w:rsidRPr="00835C8A" w:rsidRDefault="00F00415" w:rsidP="00AE6733"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i/>
                                  </w:rPr>
                                  <w:t>x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8" name="Text Box 11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860" y="696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F00415" w:rsidRPr="00835C8A" w:rsidRDefault="00F00415" w:rsidP="00AE6733">
                                <w:r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9" name="Text Box 11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860" y="7680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F00415" w:rsidRPr="0009382D" w:rsidRDefault="00F00415" w:rsidP="00AE6733">
                                <w:r>
                                  <w:t xml:space="preserve">   </w:t>
                                </w:r>
                                <w:r>
                                  <w:sym w:font="Symbol" w:char="F02D"/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0" name="Text Box 11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480" y="7680"/>
                              <a:ext cx="16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F00415" w:rsidRPr="00C677BE" w:rsidRDefault="00F00415" w:rsidP="00AE6733">
                                <w:r>
                                  <w:t xml:space="preserve">  </w:t>
                                </w:r>
                                <w:r w:rsidRPr="00C677BE">
                                  <w:rPr>
                                    <w:sz w:val="22"/>
                                    <w:szCs w:val="22"/>
                                  </w:rPr>
                                  <w:sym w:font="Symbol" w:char="F0B7"/>
                                </w:r>
                                <w:r>
                                  <w:t xml:space="preserve">  (2, </w:t>
                                </w:r>
                                <w:r>
                                  <w:sym w:font="Symbol" w:char="F02D"/>
                                </w:r>
                                <w:r>
                                  <w:t>3)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4D896AC" id="Group 80" o:spid="_x0000_s1035" style="position:absolute;left:0;text-align:left;margin-left:2in;margin-top:17.7pt;width:207pt;height:2in;z-index:251689984" coordorigin="4320,5880" coordsize="4140,28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">
                <v:group id="_x0000_s1036" style="position:absolute;left:4320;top:6420;width:3600;height:2340" coordorigin="4680,4680" coordsize="3600,23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">
                  <v:line id="Line 108" o:spid="_x0000_s1037" style="position:absolute;visibility:visible;mso-wrap-style:square" from="4680,5220" to="8280,52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">
                    <v:stroke endarrow="block"/>
                  </v:line>
                  <v:line id="Line 109" o:spid="_x0000_s1038" style="position:absolute;flip:y;visibility:visible;mso-wrap-style:square" from="5580,4680" to="5580,70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">
                    <v:stroke endarrow="block"/>
                  </v:line>
                  <v:shape id="Freeform 110" o:spid="_x0000_s1039" style="position:absolute;left:5220;top:5580;width:2340;height:1080;visibility:visible;mso-wrap-style:square;v-text-anchor:top" coordsize="1080,5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" path="m,540c180,270,360,,540,v180,,450,450,540,540e" filled="f">
                    <v:path arrowok="t" o:connecttype="custom" o:connectlocs="0,1080;1170,0;2340,1080" o:connectangles="0,0,0"/>
                  </v:shape>
                </v:group>
                <v:group id="Group 111" o:spid="_x0000_s1040" style="position:absolute;left:4860;top:5880;width:3600;height:2340" coordorigin="4860,5880" coordsize="3600,23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">
                  <v:shape id="Text Box 112" o:spid="_x0000_s1041" type="#_x0000_t202" style="position:absolute;left:5040;top:5880;width:540;height:7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" filled="f" stroked="f">
                    <v:textbox>
                      <w:txbxContent>
                        <w:p w:rsidR="00F00415" w:rsidRPr="0009382D" w:rsidRDefault="00F00415" w:rsidP="00AE6733">
                          <w:pPr>
                            <w:rPr>
                              <w:i/>
                              <w:sz w:val="12"/>
                              <w:szCs w:val="12"/>
                            </w:rPr>
                          </w:pPr>
                        </w:p>
                        <w:p w:rsidR="00F00415" w:rsidRPr="00835C8A" w:rsidRDefault="00F00415" w:rsidP="00AE6733">
                          <w:pPr>
                            <w:rPr>
                              <w:i/>
                            </w:rPr>
                          </w:pPr>
                          <w:r>
                            <w:rPr>
                              <w:i/>
                            </w:rPr>
                            <w:t>y</w:t>
                          </w:r>
                        </w:p>
                      </w:txbxContent>
                    </v:textbox>
                  </v:shape>
                  <v:shape id="Text Box 113" o:spid="_x0000_s1042" type="#_x0000_t202" style="position:absolute;left:7920;top:6600;width:540;height:7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" filled="f" stroked="f">
                    <v:textbox>
                      <w:txbxContent>
                        <w:p w:rsidR="00F00415" w:rsidRPr="0009382D" w:rsidRDefault="00F00415" w:rsidP="00AE6733">
                          <w:pPr>
                            <w:rPr>
                              <w:i/>
                              <w:sz w:val="12"/>
                              <w:szCs w:val="12"/>
                            </w:rPr>
                          </w:pPr>
                        </w:p>
                        <w:p w:rsidR="00F00415" w:rsidRPr="00835C8A" w:rsidRDefault="00F00415" w:rsidP="00AE6733">
                          <w:pPr>
                            <w:rPr>
                              <w:i/>
                            </w:rPr>
                          </w:pPr>
                          <w:r>
                            <w:rPr>
                              <w:i/>
                            </w:rPr>
                            <w:t>x</w:t>
                          </w:r>
                        </w:p>
                      </w:txbxContent>
                    </v:textbox>
                  </v:shape>
                  <v:shape id="Text Box 114" o:spid="_x0000_s1043" type="#_x0000_t202" style="position:absolute;left:4860;top:6960;width:54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" filled="f" stroked="f">
                    <v:textbox>
                      <w:txbxContent>
                        <w:p w:rsidR="00F00415" w:rsidRPr="00835C8A" w:rsidRDefault="00F00415" w:rsidP="00AE6733">
                          <w:r>
                            <w:t>0</w:t>
                          </w:r>
                        </w:p>
                      </w:txbxContent>
                    </v:textbox>
                  </v:shape>
                  <v:shape id="Text Box 115" o:spid="_x0000_s1044" type="#_x0000_t202" style="position:absolute;left:4860;top:7680;width:72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" filled="f" stroked="f">
                    <v:textbox>
                      <w:txbxContent>
                        <w:p w:rsidR="00F00415" w:rsidRPr="0009382D" w:rsidRDefault="00F00415" w:rsidP="00AE6733">
                          <w:r>
                            <w:t xml:space="preserve">   </w:t>
                          </w:r>
                          <w:r>
                            <w:sym w:font="Symbol" w:char="F02D"/>
                          </w:r>
                        </w:p>
                      </w:txbxContent>
                    </v:textbox>
                  </v:shape>
                  <v:shape id="Text Box 116" o:spid="_x0000_s1045" type="#_x0000_t202" style="position:absolute;left:6480;top:7680;width:162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" filled="f" stroked="f">
                    <v:textbox>
                      <w:txbxContent>
                        <w:p w:rsidR="00F00415" w:rsidRPr="00C677BE" w:rsidRDefault="00F00415" w:rsidP="00AE6733">
                          <w:r>
                            <w:t xml:space="preserve">  </w:t>
                          </w:r>
                          <w:r w:rsidRPr="00C677BE">
                            <w:rPr>
                              <w:sz w:val="22"/>
                              <w:szCs w:val="22"/>
                            </w:rPr>
                            <w:sym w:font="Symbol" w:char="F0B7"/>
                          </w:r>
                          <w:r>
                            <w:t xml:space="preserve">  (2, </w:t>
                          </w:r>
                          <w:r>
                            <w:sym w:font="Symbol" w:char="F02D"/>
                          </w:r>
                          <w:r>
                            <w:t>3)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</w:p>
    <w:p w:rsidR="00AE6733" w:rsidRDefault="00AE6733" w:rsidP="00AE6733">
      <w:pPr>
        <w:pStyle w:val="ListParagraph"/>
        <w:tabs>
          <w:tab w:val="num" w:pos="2880"/>
        </w:tabs>
      </w:pPr>
    </w:p>
    <w:p w:rsidR="00DF245E" w:rsidRDefault="00DF245E" w:rsidP="006B368A">
      <w:pPr>
        <w:pStyle w:val="ListParagraph"/>
        <w:tabs>
          <w:tab w:val="num" w:pos="2880"/>
        </w:tabs>
      </w:pPr>
    </w:p>
    <w:p w:rsidR="00DF245E" w:rsidRDefault="00DF245E" w:rsidP="006B368A">
      <w:pPr>
        <w:pStyle w:val="ListParagraph"/>
        <w:tabs>
          <w:tab w:val="num" w:pos="2880"/>
        </w:tabs>
      </w:pPr>
    </w:p>
    <w:p w:rsidR="00DF245E" w:rsidRDefault="00DF245E" w:rsidP="006B368A">
      <w:pPr>
        <w:pStyle w:val="ListParagraph"/>
        <w:tabs>
          <w:tab w:val="num" w:pos="2880"/>
        </w:tabs>
      </w:pPr>
    </w:p>
    <w:p w:rsidR="00DF245E" w:rsidRDefault="00DF245E" w:rsidP="006B368A">
      <w:pPr>
        <w:pStyle w:val="ListParagraph"/>
        <w:tabs>
          <w:tab w:val="num" w:pos="2880"/>
        </w:tabs>
      </w:pPr>
    </w:p>
    <w:p w:rsidR="00735A03" w:rsidRDefault="00DF245E" w:rsidP="006B368A">
      <w:pPr>
        <w:pStyle w:val="ListParagraph"/>
        <w:tabs>
          <w:tab w:val="num" w:pos="2880"/>
        </w:tabs>
      </w:pPr>
      <w:r>
        <w:tab/>
      </w:r>
    </w:p>
    <w:p w:rsidR="00735A03" w:rsidRDefault="00735A03" w:rsidP="006B368A">
      <w:pPr>
        <w:pStyle w:val="ListParagraph"/>
        <w:tabs>
          <w:tab w:val="num" w:pos="2880"/>
        </w:tabs>
      </w:pPr>
    </w:p>
    <w:p w:rsidR="00941664" w:rsidRDefault="00941664" w:rsidP="009969F5">
      <w:pPr>
        <w:pStyle w:val="ListParagraph"/>
        <w:ind w:left="5040" w:firstLine="720"/>
      </w:pPr>
      <w:r>
        <w:rPr>
          <w:i/>
        </w:rPr>
        <w:t xml:space="preserve">Answer </w:t>
      </w:r>
      <w:r>
        <w:t>: …………………………...</w:t>
      </w:r>
    </w:p>
    <w:p w:rsidR="00941664" w:rsidRDefault="00941664" w:rsidP="006B368A">
      <w:pPr>
        <w:pStyle w:val="ListParagraph"/>
        <w:tabs>
          <w:tab w:val="num" w:pos="2880"/>
        </w:tabs>
      </w:pPr>
      <w:r>
        <w:t xml:space="preserve">  </w:t>
      </w:r>
    </w:p>
    <w:p w:rsidR="00941664" w:rsidRDefault="00941664" w:rsidP="006B368A">
      <w:pPr>
        <w:pStyle w:val="ListParagraph"/>
        <w:tabs>
          <w:tab w:val="num" w:pos="2880"/>
        </w:tabs>
      </w:pPr>
    </w:p>
    <w:p w:rsidR="00735A03" w:rsidRDefault="00735A03" w:rsidP="006B368A">
      <w:pPr>
        <w:pStyle w:val="ListParagraph"/>
        <w:tabs>
          <w:tab w:val="num" w:pos="2880"/>
        </w:tabs>
      </w:pPr>
    </w:p>
    <w:p w:rsidR="00941664" w:rsidRDefault="00941664" w:rsidP="00941664">
      <w:pPr>
        <w:ind w:left="360"/>
      </w:pPr>
      <w:r>
        <w:t xml:space="preserve">7 </w:t>
      </w:r>
      <w:r w:rsidR="00735A03">
        <w:t xml:space="preserve">(a) </w:t>
      </w:r>
      <w:r w:rsidR="006B368A">
        <w:t xml:space="preserve">Diagram </w:t>
      </w:r>
      <w:r w:rsidR="00F00415">
        <w:t>3</w:t>
      </w:r>
      <w:r w:rsidR="006B368A">
        <w:t xml:space="preserve"> shows the graph of a quadratic function</w:t>
      </w:r>
      <w:r w:rsidR="00ED0B1A" w:rsidRPr="00ED0B1A">
        <w:rPr>
          <w:position w:val="-10"/>
        </w:rPr>
        <w:object w:dxaOrig="2060" w:dyaOrig="360">
          <v:shape id="_x0000_i1034" type="#_x0000_t75" style="width:103.5pt;height:17.8pt" o:ole="">
            <v:imagedata r:id="rId24" o:title=""/>
          </v:shape>
          <o:OLEObject Type="Embed" ProgID="Equation.3" ShapeID="_x0000_i1034" DrawAspect="Content" ObjectID="_1556785075" r:id="rId25"/>
        </w:object>
      </w:r>
      <w:r w:rsidR="006B368A">
        <w:t xml:space="preserve">, where </w:t>
      </w:r>
    </w:p>
    <w:p w:rsidR="00941664" w:rsidRDefault="00941664" w:rsidP="00941664">
      <w:pPr>
        <w:ind w:left="360"/>
        <w:rPr>
          <w:i/>
          <w:iCs/>
          <w:position w:val="-10"/>
        </w:rPr>
      </w:pPr>
      <w:r>
        <w:rPr>
          <w:i/>
        </w:rPr>
        <w:t xml:space="preserve">         </w:t>
      </w:r>
      <w:r w:rsidR="006B368A" w:rsidRPr="00941664">
        <w:rPr>
          <w:i/>
        </w:rPr>
        <w:t>p</w:t>
      </w:r>
      <w:r w:rsidR="006B368A">
        <w:t xml:space="preserve"> is a constant.</w:t>
      </w:r>
      <w:r w:rsidR="00ED0B1A">
        <w:t xml:space="preserve"> </w:t>
      </w:r>
      <w:r w:rsidR="00ED0B1A" w:rsidRPr="00941664">
        <w:rPr>
          <w:i/>
          <w:iCs/>
        </w:rPr>
        <w:t xml:space="preserve">Rajah </w:t>
      </w:r>
      <w:r w:rsidR="00F00415">
        <w:rPr>
          <w:i/>
          <w:iCs/>
        </w:rPr>
        <w:t>3</w:t>
      </w:r>
      <w:r w:rsidR="00ED0B1A" w:rsidRPr="00941664">
        <w:rPr>
          <w:i/>
          <w:iCs/>
        </w:rPr>
        <w:t xml:space="preserve"> menunjukkan graf fungsi kuadratik</w:t>
      </w:r>
      <w:r w:rsidR="00ED0B1A" w:rsidRPr="00FA3AF2">
        <w:rPr>
          <w:i/>
          <w:iCs/>
          <w:position w:val="-10"/>
        </w:rPr>
        <w:object w:dxaOrig="2100" w:dyaOrig="360">
          <v:shape id="_x0000_i1035" type="#_x0000_t75" style="width:106.05pt;height:17.8pt" o:ole="">
            <v:imagedata r:id="rId26" o:title=""/>
          </v:shape>
          <o:OLEObject Type="Embed" ProgID="Equation.3" ShapeID="_x0000_i1035" DrawAspect="Content" ObjectID="_1556785076" r:id="rId27"/>
        </w:object>
      </w:r>
      <w:r w:rsidR="00ED0B1A" w:rsidRPr="00941664">
        <w:rPr>
          <w:i/>
          <w:iCs/>
          <w:position w:val="-10"/>
        </w:rPr>
        <w:t xml:space="preserve"> </w:t>
      </w:r>
      <w:r>
        <w:rPr>
          <w:i/>
          <w:iCs/>
          <w:position w:val="-10"/>
        </w:rPr>
        <w:t xml:space="preserve">         </w:t>
      </w:r>
    </w:p>
    <w:p w:rsidR="006B368A" w:rsidRPr="00C05442" w:rsidRDefault="00941664" w:rsidP="00941664">
      <w:pPr>
        <w:ind w:left="360"/>
        <w:rPr>
          <w:lang w:val="ms-MY"/>
        </w:rPr>
      </w:pPr>
      <w:r>
        <w:rPr>
          <w:i/>
          <w:iCs/>
          <w:position w:val="-10"/>
        </w:rPr>
        <w:t xml:space="preserve">        </w:t>
      </w:r>
      <w:r w:rsidR="00ED0B1A" w:rsidRPr="00941664">
        <w:rPr>
          <w:i/>
          <w:iCs/>
        </w:rPr>
        <w:t>di mana</w:t>
      </w:r>
      <w:r w:rsidR="00FA3AF2" w:rsidRPr="00941664">
        <w:rPr>
          <w:i/>
          <w:iCs/>
        </w:rPr>
        <w:t xml:space="preserve"> p</w:t>
      </w:r>
      <w:r>
        <w:rPr>
          <w:i/>
          <w:iCs/>
        </w:rPr>
        <w:t xml:space="preserve"> </w:t>
      </w:r>
      <w:r w:rsidR="00FA3AF2">
        <w:rPr>
          <w:i/>
          <w:iCs/>
        </w:rPr>
        <w:t>ialah  pemalar.</w:t>
      </w:r>
      <w:r w:rsidR="006B368A">
        <w:rPr>
          <w:noProof/>
          <w:lang w:val="en-MY" w:eastAsia="ko-KR"/>
        </w:rPr>
        <mc:AlternateContent>
          <mc:Choice Requires="wpg">
            <w:drawing>
              <wp:anchor distT="0" distB="0" distL="114300" distR="114300" simplePos="0" relativeHeight="251687936" behindDoc="0" locked="0" layoutInCell="1" allowOverlap="1" wp14:anchorId="5C39669F" wp14:editId="2122C44B">
                <wp:simplePos x="0" y="0"/>
                <wp:positionH relativeFrom="column">
                  <wp:posOffset>1485900</wp:posOffset>
                </wp:positionH>
                <wp:positionV relativeFrom="paragraph">
                  <wp:posOffset>167640</wp:posOffset>
                </wp:positionV>
                <wp:extent cx="3200400" cy="2164715"/>
                <wp:effectExtent l="9525" t="0" r="0" b="6985"/>
                <wp:wrapNone/>
                <wp:docPr id="45" name="Group 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200400" cy="2164715"/>
                          <a:chOff x="4140" y="2340"/>
                          <a:chExt cx="5400" cy="3420"/>
                        </a:xfrm>
                      </wpg:grpSpPr>
                      <wpg:grpSp>
                        <wpg:cNvPr id="46" name="Group 72"/>
                        <wpg:cNvGrpSpPr>
                          <a:grpSpLocks/>
                        </wpg:cNvGrpSpPr>
                        <wpg:grpSpPr bwMode="auto">
                          <a:xfrm>
                            <a:off x="4140" y="2340"/>
                            <a:ext cx="5400" cy="3420"/>
                            <a:chOff x="4140" y="2340"/>
                            <a:chExt cx="5400" cy="3420"/>
                          </a:xfrm>
                        </wpg:grpSpPr>
                        <wpg:grpSp>
                          <wpg:cNvPr id="47" name="Group 73"/>
                          <wpg:cNvGrpSpPr>
                            <a:grpSpLocks/>
                          </wpg:cNvGrpSpPr>
                          <wpg:grpSpPr bwMode="auto">
                            <a:xfrm>
                              <a:off x="4140" y="2700"/>
                              <a:ext cx="4860" cy="3060"/>
                              <a:chOff x="4140" y="2700"/>
                              <a:chExt cx="4860" cy="3060"/>
                            </a:xfrm>
                          </wpg:grpSpPr>
                          <wps:wsp>
                            <wps:cNvPr id="48" name="Line 74"/>
                            <wps:cNvCnPr/>
                            <wps:spPr bwMode="auto">
                              <a:xfrm>
                                <a:off x="4140" y="5220"/>
                                <a:ext cx="486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9" name="Line 75"/>
                            <wps:cNvCnPr/>
                            <wps:spPr bwMode="auto">
                              <a:xfrm flipV="1">
                                <a:off x="5220" y="2700"/>
                                <a:ext cx="0" cy="30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0" name="Freeform 76"/>
                            <wps:cNvSpPr>
                              <a:spLocks/>
                            </wps:cNvSpPr>
                            <wps:spPr bwMode="auto">
                              <a:xfrm>
                                <a:off x="5040" y="3420"/>
                                <a:ext cx="2160" cy="1260"/>
                              </a:xfrm>
                              <a:custGeom>
                                <a:avLst/>
                                <a:gdLst>
                                  <a:gd name="T0" fmla="*/ 0 w 720"/>
                                  <a:gd name="T1" fmla="*/ 0 h 720"/>
                                  <a:gd name="T2" fmla="*/ 360 w 720"/>
                                  <a:gd name="T3" fmla="*/ 720 h 720"/>
                                  <a:gd name="T4" fmla="*/ 720 w 720"/>
                                  <a:gd name="T5" fmla="*/ 0 h 72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720" h="720">
                                    <a:moveTo>
                                      <a:pt x="0" y="0"/>
                                    </a:moveTo>
                                    <a:cubicBezTo>
                                      <a:pt x="120" y="360"/>
                                      <a:pt x="240" y="720"/>
                                      <a:pt x="360" y="720"/>
                                    </a:cubicBezTo>
                                    <a:cubicBezTo>
                                      <a:pt x="480" y="720"/>
                                      <a:pt x="660" y="120"/>
                                      <a:pt x="720" y="0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51" name="Group 77"/>
                          <wpg:cNvGrpSpPr>
                            <a:grpSpLocks/>
                          </wpg:cNvGrpSpPr>
                          <wpg:grpSpPr bwMode="auto">
                            <a:xfrm>
                              <a:off x="4860" y="2340"/>
                              <a:ext cx="4680" cy="3420"/>
                              <a:chOff x="4860" y="2340"/>
                              <a:chExt cx="4680" cy="3420"/>
                            </a:xfrm>
                          </wpg:grpSpPr>
                          <wps:wsp>
                            <wps:cNvPr id="52" name="Text Box 7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8820" y="4998"/>
                                <a:ext cx="720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00415" w:rsidRPr="00C11C05" w:rsidRDefault="00F00415" w:rsidP="006B368A">
                                  <w:pPr>
                                    <w:rPr>
                                      <w:i/>
                                    </w:rPr>
                                  </w:pPr>
                                  <w:r>
                                    <w:rPr>
                                      <w:i/>
                                    </w:rPr>
                                    <w:t xml:space="preserve">  x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3" name="Text Box 7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040" y="2340"/>
                                <a:ext cx="540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00415" w:rsidRPr="00C11C05" w:rsidRDefault="00F00415" w:rsidP="006B368A">
                                  <w:pPr>
                                    <w:rPr>
                                      <w:i/>
                                    </w:rPr>
                                  </w:pPr>
                                  <w:r>
                                    <w:rPr>
                                      <w:i/>
                                    </w:rPr>
                                    <w:t>y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4" name="Text Box 8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860" y="5220"/>
                                <a:ext cx="540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00415" w:rsidRPr="00C11C05" w:rsidRDefault="00F00415" w:rsidP="006B368A">
                                  <w:r>
                                    <w:t xml:space="preserve"> 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  <wpg:grpSp>
                        <wpg:cNvPr id="55" name="Group 81"/>
                        <wpg:cNvGrpSpPr>
                          <a:grpSpLocks/>
                        </wpg:cNvGrpSpPr>
                        <wpg:grpSpPr bwMode="auto">
                          <a:xfrm>
                            <a:off x="5580" y="2880"/>
                            <a:ext cx="2340" cy="2340"/>
                            <a:chOff x="5580" y="2880"/>
                            <a:chExt cx="2340" cy="2340"/>
                          </a:xfrm>
                        </wpg:grpSpPr>
                        <wps:wsp>
                          <wps:cNvPr id="56" name="Text Box 8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660" y="2880"/>
                              <a:ext cx="126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F00415" w:rsidRPr="00C11C05" w:rsidRDefault="00F00415" w:rsidP="006B368A"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i/>
                                  </w:rPr>
                                  <w:t xml:space="preserve">  y = f</w:t>
                                </w:r>
                                <w:r w:rsidRPr="00EE67F1">
                                  <w:t>(</w:t>
                                </w:r>
                                <w:r>
                                  <w:rPr>
                                    <w:i/>
                                  </w:rPr>
                                  <w:t>x</w:t>
                                </w:r>
                                <w:r w:rsidRPr="00EE67F1">
                                  <w:t>)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7" name="Text Box 8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580" y="4320"/>
                              <a:ext cx="1080" cy="9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F00415" w:rsidRPr="00063617" w:rsidRDefault="00F00415" w:rsidP="006B368A">
                                <w:pPr>
                                  <w:jc w:val="center"/>
                                  <w:rPr>
                                    <w:sz w:val="10"/>
                                    <w:szCs w:val="10"/>
                                  </w:rPr>
                                </w:pPr>
                              </w:p>
                              <w:p w:rsidR="00F00415" w:rsidRDefault="00F00415" w:rsidP="006B368A">
                                <w:pPr>
                                  <w:jc w:val="center"/>
                                </w:pPr>
                                <w:r>
                                  <w:sym w:font="Symbol" w:char="F0B7"/>
                                </w:r>
                              </w:p>
                              <w:p w:rsidR="00F00415" w:rsidRPr="00EE67F1" w:rsidRDefault="00F00415" w:rsidP="006B368A">
                                <w:pPr>
                                  <w:jc w:val="center"/>
                                </w:pPr>
                                <w:r>
                                  <w:t xml:space="preserve">(1, </w:t>
                                </w:r>
                                <w:r>
                                  <w:rPr>
                                    <w:i/>
                                  </w:rPr>
                                  <w:t>q</w:t>
                                </w:r>
                                <w:r>
                                  <w:t>)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C39669F" id="Group 45" o:spid="_x0000_s1046" style="position:absolute;left:0;text-align:left;margin-left:117pt;margin-top:13.2pt;width:252pt;height:170.45pt;z-index:251687936" coordorigin="4140,2340" coordsize="5400,34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">
                <v:group id="Group 72" o:spid="_x0000_s1047" style="position:absolute;left:4140;top:2340;width:5400;height:3420" coordorigin="4140,2340" coordsize="5400,34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">
                  <v:group id="Group 73" o:spid="_x0000_s1048" style="position:absolute;left:4140;top:2700;width:4860;height:3060" coordorigin="4140,2700" coordsize="4860,30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">
                    <v:line id="Line 74" o:spid="_x0000_s1049" style="position:absolute;visibility:visible;mso-wrap-style:square" from="4140,5220" to="9000,52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">
                      <v:stroke endarrow="block"/>
                    </v:line>
                    <v:line id="Line 75" o:spid="_x0000_s1050" style="position:absolute;flip:y;visibility:visible;mso-wrap-style:square" from="5220,2700" to="5220,57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">
                      <v:stroke endarrow="block"/>
                    </v:line>
                    <v:shape id="Freeform 76" o:spid="_x0000_s1051" style="position:absolute;left:5040;top:3420;width:2160;height:1260;visibility:visible;mso-wrap-style:square;v-text-anchor:top" coordsize="720,7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" path="m,c120,360,240,720,360,720,480,720,660,120,720,e" filled="f">
                      <v:path arrowok="t" o:connecttype="custom" o:connectlocs="0,0;1080,1260;2160,0" o:connectangles="0,0,0"/>
                    </v:shape>
                  </v:group>
                  <v:group id="Group 77" o:spid="_x0000_s1052" style="position:absolute;left:4860;top:2340;width:4680;height:3420" coordorigin="4860,2340" coordsize="4680,34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">
                    <v:shape id="Text Box 78" o:spid="_x0000_s1053" type="#_x0000_t202" style="position:absolute;left:8820;top:4998;width:72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" filled="f" stroked="f">
                      <v:textbox>
                        <w:txbxContent>
                          <w:p w:rsidR="00F00415" w:rsidRPr="00C11C05" w:rsidRDefault="00F00415" w:rsidP="006B368A">
                            <w:pPr>
                              <w:rPr>
                                <w:i/>
                              </w:rPr>
                            </w:pPr>
                            <w:r>
                              <w:rPr>
                                <w:i/>
                              </w:rPr>
                              <w:t xml:space="preserve">  x</w:t>
                            </w:r>
                          </w:p>
                        </w:txbxContent>
                      </v:textbox>
                    </v:shape>
                    <v:shape id="Text Box 79" o:spid="_x0000_s1054" type="#_x0000_t202" style="position:absolute;left:5040;top:2340;width:54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" filled="f" stroked="f">
                      <v:textbox>
                        <w:txbxContent>
                          <w:p w:rsidR="00F00415" w:rsidRPr="00C11C05" w:rsidRDefault="00F00415" w:rsidP="006B368A">
                            <w:pPr>
                              <w:rPr>
                                <w:i/>
                              </w:rPr>
                            </w:pPr>
                            <w:r>
                              <w:rPr>
                                <w:i/>
                              </w:rPr>
                              <w:t>y</w:t>
                            </w:r>
                          </w:p>
                        </w:txbxContent>
                      </v:textbox>
                    </v:shape>
                    <v:shape id="Text Box 80" o:spid="_x0000_s1055" type="#_x0000_t202" style="position:absolute;left:4860;top:5220;width:54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" filled="f" stroked="f">
                      <v:textbox>
                        <w:txbxContent>
                          <w:p w:rsidR="00F00415" w:rsidRPr="00C11C05" w:rsidRDefault="00F00415" w:rsidP="006B368A">
                            <w:r>
                              <w:t xml:space="preserve"> 0</w:t>
                            </w:r>
                          </w:p>
                        </w:txbxContent>
                      </v:textbox>
                    </v:shape>
                  </v:group>
                </v:group>
                <v:group id="Group 81" o:spid="_x0000_s1056" style="position:absolute;left:5580;top:2880;width:2340;height:2340" coordorigin="5580,2880" coordsize="2340,23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">
                  <v:shape id="Text Box 82" o:spid="_x0000_s1057" type="#_x0000_t202" style="position:absolute;left:6660;top:2880;width:126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" filled="f" stroked="f">
                    <v:textbox>
                      <w:txbxContent>
                        <w:p w:rsidR="00F00415" w:rsidRPr="00C11C05" w:rsidRDefault="00F00415" w:rsidP="006B368A">
                          <w:pPr>
                            <w:rPr>
                              <w:i/>
                            </w:rPr>
                          </w:pPr>
                          <w:r>
                            <w:rPr>
                              <w:i/>
                            </w:rPr>
                            <w:t xml:space="preserve">  y = f</w:t>
                          </w:r>
                          <w:r w:rsidRPr="00EE67F1">
                            <w:t>(</w:t>
                          </w:r>
                          <w:r>
                            <w:rPr>
                              <w:i/>
                            </w:rPr>
                            <w:t>x</w:t>
                          </w:r>
                          <w:r w:rsidRPr="00EE67F1">
                            <w:t>)</w:t>
                          </w:r>
                        </w:p>
                      </w:txbxContent>
                    </v:textbox>
                  </v:shape>
                  <v:shape id="Text Box 83" o:spid="_x0000_s1058" type="#_x0000_t202" style="position:absolute;left:5580;top:4320;width:1080;height:9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" filled="f" stroked="f">
                    <v:textbox>
                      <w:txbxContent>
                        <w:p w:rsidR="00F00415" w:rsidRPr="00063617" w:rsidRDefault="00F00415" w:rsidP="006B368A">
                          <w:pPr>
                            <w:jc w:val="center"/>
                            <w:rPr>
                              <w:sz w:val="10"/>
                              <w:szCs w:val="10"/>
                            </w:rPr>
                          </w:pPr>
                        </w:p>
                        <w:p w:rsidR="00F00415" w:rsidRDefault="00F00415" w:rsidP="006B368A">
                          <w:pPr>
                            <w:jc w:val="center"/>
                          </w:pPr>
                          <w:r>
                            <w:sym w:font="Symbol" w:char="F0B7"/>
                          </w:r>
                        </w:p>
                        <w:p w:rsidR="00F00415" w:rsidRPr="00EE67F1" w:rsidRDefault="00F00415" w:rsidP="006B368A">
                          <w:pPr>
                            <w:jc w:val="center"/>
                          </w:pPr>
                          <w:r>
                            <w:t xml:space="preserve">(1, </w:t>
                          </w:r>
                          <w:r>
                            <w:rPr>
                              <w:i/>
                            </w:rPr>
                            <w:t>q</w:t>
                          </w:r>
                          <w:r>
                            <w:t>)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</w:p>
    <w:p w:rsidR="006B368A" w:rsidRPr="00C05442" w:rsidRDefault="006B368A" w:rsidP="006B368A">
      <w:pPr>
        <w:spacing w:line="360" w:lineRule="auto"/>
        <w:jc w:val="both"/>
        <w:rPr>
          <w:lang w:val="ms-MY"/>
        </w:rPr>
      </w:pPr>
    </w:p>
    <w:p w:rsidR="006B368A" w:rsidRPr="00C05442" w:rsidRDefault="006B368A" w:rsidP="006B368A">
      <w:pPr>
        <w:spacing w:line="360" w:lineRule="auto"/>
        <w:jc w:val="both"/>
        <w:rPr>
          <w:lang w:val="ms-MY"/>
        </w:rPr>
      </w:pPr>
    </w:p>
    <w:p w:rsidR="006B368A" w:rsidRPr="00C05442" w:rsidRDefault="006B368A" w:rsidP="006B368A">
      <w:pPr>
        <w:spacing w:line="360" w:lineRule="auto"/>
        <w:jc w:val="both"/>
        <w:rPr>
          <w:lang w:val="ms-MY"/>
        </w:rPr>
      </w:pPr>
    </w:p>
    <w:p w:rsidR="006B368A" w:rsidRPr="00C05442" w:rsidRDefault="006B368A" w:rsidP="006B368A">
      <w:pPr>
        <w:spacing w:line="360" w:lineRule="auto"/>
        <w:jc w:val="both"/>
        <w:rPr>
          <w:lang w:val="ms-MY"/>
        </w:rPr>
      </w:pPr>
    </w:p>
    <w:p w:rsidR="006B368A" w:rsidRPr="00C05442" w:rsidRDefault="006B368A" w:rsidP="006B368A">
      <w:pPr>
        <w:spacing w:line="360" w:lineRule="auto"/>
        <w:jc w:val="both"/>
        <w:rPr>
          <w:lang w:val="ms-MY"/>
        </w:rPr>
      </w:pPr>
    </w:p>
    <w:p w:rsidR="006B368A" w:rsidRPr="00C05442" w:rsidRDefault="006B368A" w:rsidP="006B368A">
      <w:pPr>
        <w:spacing w:line="360" w:lineRule="auto"/>
        <w:jc w:val="both"/>
        <w:rPr>
          <w:lang w:val="ms-MY"/>
        </w:rPr>
      </w:pPr>
    </w:p>
    <w:p w:rsidR="006B368A" w:rsidRPr="00C05442" w:rsidRDefault="006B368A" w:rsidP="006B368A">
      <w:pPr>
        <w:jc w:val="both"/>
        <w:rPr>
          <w:lang w:val="ms-MY"/>
        </w:rPr>
      </w:pPr>
    </w:p>
    <w:p w:rsidR="006B368A" w:rsidRPr="00C05442" w:rsidRDefault="006B368A" w:rsidP="006B368A">
      <w:pPr>
        <w:jc w:val="both"/>
        <w:rPr>
          <w:lang w:val="ms-MY"/>
        </w:rPr>
      </w:pPr>
    </w:p>
    <w:p w:rsidR="006B368A" w:rsidRPr="0045590A" w:rsidRDefault="006B368A" w:rsidP="006B368A">
      <w:pPr>
        <w:spacing w:line="480" w:lineRule="auto"/>
        <w:ind w:left="360"/>
        <w:jc w:val="center"/>
        <w:rPr>
          <w:b/>
          <w:lang w:val="ms-MY"/>
        </w:rPr>
      </w:pPr>
      <w:r>
        <w:rPr>
          <w:b/>
          <w:lang w:val="ms-MY"/>
        </w:rPr>
        <w:t>DIAGRAM</w:t>
      </w:r>
      <w:r w:rsidRPr="0045590A">
        <w:rPr>
          <w:b/>
          <w:lang w:val="ms-MY"/>
        </w:rPr>
        <w:t xml:space="preserve"> </w:t>
      </w:r>
      <w:r w:rsidR="00F00415">
        <w:rPr>
          <w:b/>
          <w:lang w:val="ms-MY"/>
        </w:rPr>
        <w:t>3</w:t>
      </w:r>
      <w:r w:rsidR="00ED0B1A">
        <w:rPr>
          <w:b/>
          <w:lang w:val="ms-MY"/>
        </w:rPr>
        <w:t xml:space="preserve">    </w:t>
      </w:r>
      <w:r w:rsidR="00ED0B1A" w:rsidRPr="00ED0B1A">
        <w:rPr>
          <w:b/>
          <w:i/>
          <w:iCs/>
          <w:lang w:val="ms-MY"/>
        </w:rPr>
        <w:t xml:space="preserve">RAJAH </w:t>
      </w:r>
      <w:r w:rsidR="00F00415">
        <w:rPr>
          <w:b/>
          <w:i/>
          <w:iCs/>
          <w:lang w:val="ms-MY"/>
        </w:rPr>
        <w:t>3</w:t>
      </w:r>
    </w:p>
    <w:p w:rsidR="00675337" w:rsidRDefault="00675337" w:rsidP="006B368A">
      <w:pPr>
        <w:ind w:left="540"/>
      </w:pPr>
    </w:p>
    <w:p w:rsidR="00675337" w:rsidRDefault="00675337" w:rsidP="006B368A">
      <w:pPr>
        <w:ind w:left="540"/>
      </w:pPr>
    </w:p>
    <w:p w:rsidR="00675337" w:rsidRDefault="00675337" w:rsidP="006B368A">
      <w:pPr>
        <w:ind w:left="540"/>
      </w:pPr>
    </w:p>
    <w:p w:rsidR="00675337" w:rsidRDefault="00675337" w:rsidP="006B368A">
      <w:pPr>
        <w:ind w:left="540"/>
      </w:pPr>
    </w:p>
    <w:p w:rsidR="00675337" w:rsidRDefault="00675337" w:rsidP="006B368A">
      <w:pPr>
        <w:ind w:left="540"/>
      </w:pPr>
    </w:p>
    <w:p w:rsidR="00675337" w:rsidRDefault="00675337" w:rsidP="006B368A">
      <w:pPr>
        <w:ind w:left="540"/>
      </w:pPr>
    </w:p>
    <w:p w:rsidR="00675337" w:rsidRDefault="00675337" w:rsidP="006B368A">
      <w:pPr>
        <w:ind w:left="540"/>
      </w:pPr>
    </w:p>
    <w:p w:rsidR="00675337" w:rsidRDefault="00675337" w:rsidP="006B368A">
      <w:pPr>
        <w:ind w:left="540"/>
      </w:pPr>
    </w:p>
    <w:p w:rsidR="00675337" w:rsidRDefault="00675337" w:rsidP="006B368A">
      <w:pPr>
        <w:ind w:left="540"/>
      </w:pPr>
    </w:p>
    <w:p w:rsidR="00675337" w:rsidRDefault="00675337" w:rsidP="006B368A">
      <w:pPr>
        <w:ind w:left="540"/>
      </w:pPr>
    </w:p>
    <w:p w:rsidR="00675337" w:rsidRDefault="00675337" w:rsidP="006B368A">
      <w:pPr>
        <w:ind w:left="540"/>
      </w:pPr>
    </w:p>
    <w:p w:rsidR="00675337" w:rsidRDefault="00675337" w:rsidP="006B368A">
      <w:pPr>
        <w:ind w:left="540"/>
      </w:pPr>
    </w:p>
    <w:p w:rsidR="00675337" w:rsidRDefault="00675337" w:rsidP="006B368A">
      <w:pPr>
        <w:ind w:left="540"/>
      </w:pPr>
    </w:p>
    <w:p w:rsidR="00941664" w:rsidRDefault="006B368A" w:rsidP="006B368A">
      <w:pPr>
        <w:ind w:left="540"/>
      </w:pPr>
      <w:r>
        <w:lastRenderedPageBreak/>
        <w:t xml:space="preserve">The curve </w:t>
      </w:r>
      <w:r w:rsidRPr="006F4563">
        <w:rPr>
          <w:i/>
        </w:rPr>
        <w:t>y = f(x)</w:t>
      </w:r>
      <w:r>
        <w:t xml:space="preserve"> has the minimum point (1, </w:t>
      </w:r>
      <w:r w:rsidRPr="006F4563">
        <w:rPr>
          <w:i/>
        </w:rPr>
        <w:t>q</w:t>
      </w:r>
      <w:r>
        <w:t xml:space="preserve">), where </w:t>
      </w:r>
      <w:r w:rsidRPr="006F4563">
        <w:rPr>
          <w:i/>
        </w:rPr>
        <w:t>q</w:t>
      </w:r>
      <w:r>
        <w:t xml:space="preserve"> is a constant.</w:t>
      </w:r>
    </w:p>
    <w:p w:rsidR="006B368A" w:rsidRDefault="00FA3AF2" w:rsidP="006B368A">
      <w:pPr>
        <w:ind w:left="540"/>
      </w:pPr>
      <w:r>
        <w:t xml:space="preserve"> </w:t>
      </w:r>
      <w:r w:rsidRPr="00FA3AF2">
        <w:rPr>
          <w:i/>
          <w:iCs/>
        </w:rPr>
        <w:t>Lengkung y = f(x)</w:t>
      </w:r>
      <w:r w:rsidR="00941664">
        <w:rPr>
          <w:i/>
          <w:iCs/>
        </w:rPr>
        <w:t xml:space="preserve"> </w:t>
      </w:r>
      <w:r>
        <w:rPr>
          <w:i/>
          <w:iCs/>
        </w:rPr>
        <w:t>mempunyai titik minimum (1,q)</w:t>
      </w:r>
    </w:p>
    <w:p w:rsidR="006B368A" w:rsidRDefault="006B368A" w:rsidP="006B368A">
      <w:pPr>
        <w:ind w:left="540" w:hanging="540"/>
      </w:pPr>
      <w:r>
        <w:tab/>
        <w:t>State</w:t>
      </w:r>
    </w:p>
    <w:p w:rsidR="006B368A" w:rsidRDefault="006B368A" w:rsidP="006B368A">
      <w:pPr>
        <w:pStyle w:val="ListParagraph"/>
        <w:numPr>
          <w:ilvl w:val="0"/>
          <w:numId w:val="6"/>
        </w:numPr>
      </w:pPr>
      <w:r>
        <w:t xml:space="preserve">the value of </w:t>
      </w:r>
      <w:r w:rsidRPr="006B368A">
        <w:rPr>
          <w:i/>
        </w:rPr>
        <w:t>p</w:t>
      </w:r>
      <w:r>
        <w:t xml:space="preserve">, </w:t>
      </w:r>
      <w:r w:rsidR="00941664" w:rsidRPr="00941664">
        <w:rPr>
          <w:i/>
          <w:iCs/>
        </w:rPr>
        <w:t>nilai p</w:t>
      </w:r>
    </w:p>
    <w:p w:rsidR="006B368A" w:rsidRDefault="006B368A" w:rsidP="006B368A">
      <w:pPr>
        <w:numPr>
          <w:ilvl w:val="0"/>
          <w:numId w:val="6"/>
        </w:numPr>
      </w:pPr>
      <w:r>
        <w:t xml:space="preserve">the value of </w:t>
      </w:r>
      <w:r w:rsidRPr="001E521B">
        <w:rPr>
          <w:i/>
        </w:rPr>
        <w:t>q</w:t>
      </w:r>
      <w:r>
        <w:t>,</w:t>
      </w:r>
      <w:r w:rsidR="00941664">
        <w:t xml:space="preserve"> </w:t>
      </w:r>
      <w:r w:rsidR="00941664" w:rsidRPr="00941664">
        <w:rPr>
          <w:i/>
          <w:iCs/>
        </w:rPr>
        <w:t>nilai q</w:t>
      </w:r>
    </w:p>
    <w:p w:rsidR="006B368A" w:rsidRDefault="006B368A" w:rsidP="006B368A">
      <w:pPr>
        <w:numPr>
          <w:ilvl w:val="0"/>
          <w:numId w:val="6"/>
        </w:numPr>
        <w:tabs>
          <w:tab w:val="left" w:pos="7920"/>
        </w:tabs>
      </w:pPr>
      <w:r>
        <w:t>the equation of the axis of symmetry.</w:t>
      </w:r>
      <w:r w:rsidR="00941664">
        <w:t xml:space="preserve"> </w:t>
      </w:r>
      <w:r w:rsidR="00941664" w:rsidRPr="00941664">
        <w:rPr>
          <w:i/>
          <w:iCs/>
        </w:rPr>
        <w:t>persamaan paksi simetri</w:t>
      </w:r>
      <w:r>
        <w:tab/>
        <w:t xml:space="preserve">[3 </w:t>
      </w:r>
      <w:r w:rsidRPr="001E521B">
        <w:rPr>
          <w:i/>
        </w:rPr>
        <w:t>marks</w:t>
      </w:r>
      <w:r>
        <w:t>]</w:t>
      </w:r>
    </w:p>
    <w:p w:rsidR="006B368A" w:rsidRDefault="006B368A" w:rsidP="006B368A">
      <w:pPr>
        <w:tabs>
          <w:tab w:val="left" w:pos="7560"/>
        </w:tabs>
      </w:pPr>
    </w:p>
    <w:p w:rsidR="006B368A" w:rsidRDefault="006B368A" w:rsidP="006B368A">
      <w:pPr>
        <w:tabs>
          <w:tab w:val="left" w:pos="7560"/>
        </w:tabs>
      </w:pPr>
    </w:p>
    <w:p w:rsidR="006B368A" w:rsidRDefault="006B368A" w:rsidP="006B368A">
      <w:pPr>
        <w:tabs>
          <w:tab w:val="left" w:pos="7560"/>
        </w:tabs>
      </w:pPr>
    </w:p>
    <w:p w:rsidR="006B368A" w:rsidRDefault="006B368A" w:rsidP="006B368A">
      <w:pPr>
        <w:tabs>
          <w:tab w:val="left" w:pos="7560"/>
        </w:tabs>
      </w:pPr>
    </w:p>
    <w:p w:rsidR="00DF245E" w:rsidRDefault="006B368A" w:rsidP="006B368A">
      <w:pPr>
        <w:tabs>
          <w:tab w:val="left" w:pos="4320"/>
          <w:tab w:val="left" w:pos="5400"/>
          <w:tab w:val="left" w:pos="5760"/>
          <w:tab w:val="left" w:pos="6300"/>
          <w:tab w:val="left" w:pos="7560"/>
        </w:tabs>
        <w:ind w:left="540" w:hanging="540"/>
      </w:pPr>
      <w:r>
        <w:tab/>
      </w:r>
      <w:r>
        <w:tab/>
      </w:r>
      <w:r w:rsidRPr="00C13A69">
        <w:rPr>
          <w:i/>
        </w:rPr>
        <w:t>Answer</w:t>
      </w:r>
      <w:r>
        <w:t>:</w:t>
      </w:r>
      <w:r>
        <w:tab/>
      </w:r>
      <w:r w:rsidR="00DF245E">
        <w:t>(a) …………………………….</w:t>
      </w:r>
    </w:p>
    <w:p w:rsidR="00DF245E" w:rsidRDefault="00DF245E" w:rsidP="006B368A">
      <w:pPr>
        <w:tabs>
          <w:tab w:val="left" w:pos="4320"/>
          <w:tab w:val="left" w:pos="5400"/>
          <w:tab w:val="left" w:pos="5760"/>
          <w:tab w:val="left" w:pos="6300"/>
          <w:tab w:val="left" w:pos="7560"/>
        </w:tabs>
        <w:ind w:left="540" w:hanging="540"/>
      </w:pPr>
      <w:r>
        <w:rPr>
          <w:i/>
        </w:rPr>
        <w:tab/>
      </w:r>
      <w:r>
        <w:rPr>
          <w:i/>
        </w:rPr>
        <w:tab/>
      </w:r>
      <w:r>
        <w:rPr>
          <w:i/>
        </w:rPr>
        <w:tab/>
      </w:r>
      <w:r>
        <w:t>(b)</w:t>
      </w:r>
    </w:p>
    <w:p w:rsidR="006B368A" w:rsidRDefault="00DF245E" w:rsidP="006B368A">
      <w:pPr>
        <w:tabs>
          <w:tab w:val="left" w:pos="4320"/>
          <w:tab w:val="left" w:pos="5400"/>
          <w:tab w:val="left" w:pos="5760"/>
          <w:tab w:val="left" w:pos="6300"/>
          <w:tab w:val="left" w:pos="7560"/>
        </w:tabs>
        <w:ind w:left="540" w:hanging="540"/>
      </w:pPr>
      <w:r>
        <w:rPr>
          <w:i/>
        </w:rPr>
        <w:tab/>
      </w:r>
      <w:r>
        <w:rPr>
          <w:i/>
        </w:rPr>
        <w:tab/>
      </w:r>
      <w:r>
        <w:rPr>
          <w:i/>
        </w:rPr>
        <w:tab/>
      </w:r>
      <w:r w:rsidR="006B368A">
        <w:t>(</w:t>
      </w:r>
      <w:r>
        <w:t>i</w:t>
      </w:r>
      <w:r w:rsidR="006B368A">
        <w:t>)</w:t>
      </w:r>
      <w:r w:rsidR="006B368A">
        <w:tab/>
      </w:r>
      <w:r w:rsidR="006B368A" w:rsidRPr="001E521B">
        <w:rPr>
          <w:i/>
        </w:rPr>
        <w:t>p</w:t>
      </w:r>
      <w:r w:rsidR="006B368A">
        <w:t xml:space="preserve"> =</w:t>
      </w:r>
      <w:r w:rsidR="006B368A">
        <w:tab/>
        <w:t>………………………</w:t>
      </w:r>
    </w:p>
    <w:p w:rsidR="00AB33D3" w:rsidRDefault="00AB33D3" w:rsidP="006B368A">
      <w:pPr>
        <w:tabs>
          <w:tab w:val="left" w:pos="4320"/>
          <w:tab w:val="left" w:pos="5400"/>
          <w:tab w:val="left" w:pos="5760"/>
          <w:tab w:val="left" w:pos="6300"/>
          <w:tab w:val="left" w:pos="7560"/>
        </w:tabs>
        <w:ind w:left="540" w:hanging="540"/>
      </w:pPr>
    </w:p>
    <w:p w:rsidR="006B368A" w:rsidRDefault="006B368A" w:rsidP="006B368A">
      <w:pPr>
        <w:tabs>
          <w:tab w:val="left" w:pos="4320"/>
          <w:tab w:val="left" w:pos="5400"/>
          <w:tab w:val="left" w:pos="5760"/>
          <w:tab w:val="left" w:pos="6300"/>
          <w:tab w:val="left" w:pos="7560"/>
        </w:tabs>
        <w:ind w:left="540" w:hanging="540"/>
      </w:pPr>
      <w:r>
        <w:tab/>
      </w:r>
      <w:r>
        <w:tab/>
      </w:r>
      <w:r>
        <w:tab/>
      </w:r>
      <w:r w:rsidR="00DF245E">
        <w:t>(ii</w:t>
      </w:r>
      <w:r>
        <w:t>)</w:t>
      </w:r>
      <w:r>
        <w:tab/>
      </w:r>
      <w:r>
        <w:rPr>
          <w:i/>
        </w:rPr>
        <w:t>q</w:t>
      </w:r>
      <w:r>
        <w:t xml:space="preserve"> =</w:t>
      </w:r>
      <w:r>
        <w:tab/>
        <w:t>………………………</w:t>
      </w:r>
    </w:p>
    <w:p w:rsidR="006B368A" w:rsidRDefault="006B368A" w:rsidP="006B368A">
      <w:pPr>
        <w:tabs>
          <w:tab w:val="left" w:pos="7560"/>
        </w:tabs>
      </w:pPr>
    </w:p>
    <w:p w:rsidR="006B368A" w:rsidRDefault="006B368A" w:rsidP="006B368A">
      <w:pPr>
        <w:tabs>
          <w:tab w:val="left" w:pos="4320"/>
          <w:tab w:val="left" w:pos="5400"/>
          <w:tab w:val="left" w:pos="5940"/>
          <w:tab w:val="left" w:pos="6300"/>
          <w:tab w:val="left" w:pos="7560"/>
        </w:tabs>
        <w:ind w:left="540" w:hanging="540"/>
      </w:pPr>
      <w:r>
        <w:tab/>
      </w:r>
      <w:r>
        <w:tab/>
      </w:r>
      <w:r>
        <w:tab/>
        <w:t>(</w:t>
      </w:r>
      <w:r w:rsidR="00AB33D3">
        <w:t>iii</w:t>
      </w:r>
      <w:r>
        <w:t>)</w:t>
      </w:r>
      <w:r>
        <w:tab/>
        <w:t>….</w:t>
      </w:r>
      <w:r>
        <w:tab/>
        <w:t>………………………</w:t>
      </w:r>
    </w:p>
    <w:p w:rsidR="00011D35" w:rsidRDefault="00011D35" w:rsidP="006B368A">
      <w:pPr>
        <w:tabs>
          <w:tab w:val="left" w:pos="4320"/>
          <w:tab w:val="left" w:pos="5400"/>
          <w:tab w:val="left" w:pos="5940"/>
          <w:tab w:val="left" w:pos="6300"/>
          <w:tab w:val="left" w:pos="7560"/>
        </w:tabs>
        <w:ind w:left="540" w:hanging="540"/>
      </w:pPr>
    </w:p>
    <w:p w:rsidR="00011D35" w:rsidRDefault="00011D35" w:rsidP="006B368A">
      <w:pPr>
        <w:tabs>
          <w:tab w:val="left" w:pos="4320"/>
          <w:tab w:val="left" w:pos="5400"/>
          <w:tab w:val="left" w:pos="5940"/>
          <w:tab w:val="left" w:pos="6300"/>
          <w:tab w:val="left" w:pos="7560"/>
        </w:tabs>
        <w:ind w:left="540" w:hanging="540"/>
      </w:pPr>
    </w:p>
    <w:p w:rsidR="00011D35" w:rsidRDefault="00011D35" w:rsidP="006B368A">
      <w:pPr>
        <w:tabs>
          <w:tab w:val="left" w:pos="4320"/>
          <w:tab w:val="left" w:pos="5400"/>
          <w:tab w:val="left" w:pos="5940"/>
          <w:tab w:val="left" w:pos="6300"/>
          <w:tab w:val="left" w:pos="7560"/>
        </w:tabs>
        <w:ind w:left="540" w:hanging="540"/>
      </w:pPr>
    </w:p>
    <w:p w:rsidR="00011D35" w:rsidRDefault="00011D35" w:rsidP="006B368A">
      <w:pPr>
        <w:tabs>
          <w:tab w:val="left" w:pos="4320"/>
          <w:tab w:val="left" w:pos="5400"/>
          <w:tab w:val="left" w:pos="5940"/>
          <w:tab w:val="left" w:pos="6300"/>
          <w:tab w:val="left" w:pos="7560"/>
        </w:tabs>
        <w:ind w:left="540" w:hanging="540"/>
      </w:pPr>
    </w:p>
    <w:p w:rsidR="009969F5" w:rsidRDefault="009969F5" w:rsidP="006B368A">
      <w:pPr>
        <w:tabs>
          <w:tab w:val="left" w:pos="4320"/>
          <w:tab w:val="left" w:pos="5400"/>
          <w:tab w:val="left" w:pos="5940"/>
          <w:tab w:val="left" w:pos="6300"/>
          <w:tab w:val="left" w:pos="7560"/>
        </w:tabs>
        <w:ind w:left="540" w:hanging="540"/>
      </w:pPr>
    </w:p>
    <w:p w:rsidR="00AB33D3" w:rsidRDefault="00AB33D3" w:rsidP="006B368A">
      <w:pPr>
        <w:tabs>
          <w:tab w:val="left" w:pos="4320"/>
          <w:tab w:val="left" w:pos="5400"/>
          <w:tab w:val="left" w:pos="5940"/>
          <w:tab w:val="left" w:pos="6300"/>
          <w:tab w:val="left" w:pos="7560"/>
        </w:tabs>
        <w:ind w:left="540" w:hanging="540"/>
      </w:pPr>
    </w:p>
    <w:p w:rsidR="00AB33D3" w:rsidRPr="00AB33D3" w:rsidRDefault="00AB33D3" w:rsidP="00AB33D3">
      <w:pPr>
        <w:tabs>
          <w:tab w:val="left" w:pos="7920"/>
        </w:tabs>
        <w:spacing w:line="360" w:lineRule="auto"/>
        <w:jc w:val="both"/>
        <w:rPr>
          <w:lang w:val="ms-MY"/>
        </w:rPr>
      </w:pPr>
      <w:r>
        <w:t>8.</w:t>
      </w:r>
      <w:r w:rsidRPr="00AB33D3">
        <w:rPr>
          <w:lang w:val="ms-MY"/>
        </w:rPr>
        <w:t xml:space="preserve"> Find the range of the values of  </w:t>
      </w:r>
      <w:r w:rsidRPr="00AB33D3">
        <w:rPr>
          <w:i/>
          <w:lang w:val="ms-MY"/>
        </w:rPr>
        <w:t>x</w:t>
      </w:r>
      <w:r w:rsidRPr="00AB33D3">
        <w:rPr>
          <w:lang w:val="ms-MY"/>
        </w:rPr>
        <w:t xml:space="preserve"> for </w:t>
      </w:r>
      <w:r w:rsidRPr="00073BC6">
        <w:rPr>
          <w:position w:val="-6"/>
          <w:lang w:val="ms-MY"/>
        </w:rPr>
        <w:object w:dxaOrig="1440" w:dyaOrig="320">
          <v:shape id="_x0000_i1036" type="#_x0000_t75" style="width:1in;height:17pt" o:ole="">
            <v:imagedata r:id="rId28" o:title=""/>
          </v:shape>
          <o:OLEObject Type="Embed" ProgID="Equation.DSMT4" ShapeID="_x0000_i1036" DrawAspect="Content" ObjectID="_1556785077" r:id="rId29"/>
        </w:object>
      </w:r>
      <w:r w:rsidRPr="00AB33D3">
        <w:rPr>
          <w:lang w:val="ms-MY"/>
        </w:rPr>
        <w:t>.</w:t>
      </w:r>
      <w:r>
        <w:rPr>
          <w:lang w:val="ms-MY"/>
        </w:rPr>
        <w:t xml:space="preserve">                     </w:t>
      </w:r>
      <w:r w:rsidRPr="00AB33D3">
        <w:rPr>
          <w:lang w:val="ms-MY"/>
        </w:rPr>
        <w:t xml:space="preserve">[3 </w:t>
      </w:r>
      <w:r w:rsidRPr="00AB33D3">
        <w:rPr>
          <w:i/>
          <w:lang w:val="ms-MY"/>
        </w:rPr>
        <w:t>marks</w:t>
      </w:r>
      <w:r w:rsidRPr="00AB33D3">
        <w:rPr>
          <w:lang w:val="ms-MY"/>
        </w:rPr>
        <w:t>]</w:t>
      </w:r>
    </w:p>
    <w:p w:rsidR="00AB33D3" w:rsidRDefault="00AB33D3" w:rsidP="006B368A">
      <w:pPr>
        <w:tabs>
          <w:tab w:val="left" w:pos="4320"/>
          <w:tab w:val="left" w:pos="5400"/>
          <w:tab w:val="left" w:pos="5940"/>
          <w:tab w:val="left" w:pos="6300"/>
          <w:tab w:val="left" w:pos="7560"/>
        </w:tabs>
        <w:ind w:left="540" w:hanging="540"/>
      </w:pPr>
    </w:p>
    <w:p w:rsidR="009969F5" w:rsidRDefault="009969F5" w:rsidP="006B368A">
      <w:pPr>
        <w:tabs>
          <w:tab w:val="left" w:pos="4320"/>
          <w:tab w:val="left" w:pos="5400"/>
          <w:tab w:val="left" w:pos="5940"/>
          <w:tab w:val="left" w:pos="6300"/>
          <w:tab w:val="left" w:pos="7560"/>
        </w:tabs>
        <w:ind w:left="540" w:hanging="540"/>
      </w:pPr>
    </w:p>
    <w:p w:rsidR="006B368A" w:rsidRDefault="00AB33D3" w:rsidP="00AB33D3">
      <w:pPr>
        <w:tabs>
          <w:tab w:val="left" w:pos="5940"/>
        </w:tabs>
      </w:pPr>
      <w:r>
        <w:tab/>
      </w:r>
    </w:p>
    <w:p w:rsidR="006B368A" w:rsidRDefault="00AB33D3" w:rsidP="006B368A">
      <w:pPr>
        <w:pStyle w:val="ListParagraph"/>
        <w:tabs>
          <w:tab w:val="num" w:pos="2880"/>
        </w:tabs>
      </w:pPr>
      <w:r>
        <w:rPr>
          <w:i/>
        </w:rPr>
        <w:t xml:space="preserve">                                                                      </w:t>
      </w:r>
      <w:r w:rsidR="00311067">
        <w:rPr>
          <w:i/>
        </w:rPr>
        <w:tab/>
      </w:r>
      <w:r w:rsidRPr="00C13A69">
        <w:rPr>
          <w:i/>
        </w:rPr>
        <w:t>Answer</w:t>
      </w:r>
      <w:r>
        <w:t>:</w:t>
      </w:r>
      <w:r>
        <w:tab/>
        <w:t>…………………………….</w:t>
      </w:r>
    </w:p>
    <w:p w:rsidR="00C920C3" w:rsidRDefault="00C920C3" w:rsidP="006B368A">
      <w:pPr>
        <w:pStyle w:val="ListParagraph"/>
        <w:tabs>
          <w:tab w:val="num" w:pos="2880"/>
        </w:tabs>
      </w:pPr>
    </w:p>
    <w:p w:rsidR="009969F5" w:rsidRDefault="00AB33D3" w:rsidP="00311067">
      <w:pPr>
        <w:tabs>
          <w:tab w:val="left" w:pos="1080"/>
          <w:tab w:val="left" w:pos="7740"/>
          <w:tab w:val="left" w:pos="7920"/>
        </w:tabs>
        <w:ind w:left="540" w:hanging="540"/>
      </w:pPr>
      <w:r>
        <w:t>9.</w:t>
      </w:r>
      <w:r w:rsidR="00311067">
        <w:t xml:space="preserve"> S</w:t>
      </w:r>
      <w:r w:rsidR="00311067" w:rsidRPr="003F34D0">
        <w:t xml:space="preserve">olve  </w:t>
      </w:r>
      <w:r w:rsidR="00311067">
        <w:t xml:space="preserve">the equation </w:t>
      </w:r>
      <w:r w:rsidR="00311067" w:rsidRPr="003F34D0">
        <w:rPr>
          <w:position w:val="-6"/>
        </w:rPr>
        <w:object w:dxaOrig="1420" w:dyaOrig="360">
          <v:shape id="_x0000_i1037" type="#_x0000_t75" style="width:71.2pt;height:17.8pt" o:ole="">
            <v:imagedata r:id="rId30" o:title=""/>
          </v:shape>
          <o:OLEObject Type="Embed" ProgID="Equation.DSMT4" ShapeID="_x0000_i1037" DrawAspect="Content" ObjectID="_1556785078" r:id="rId31"/>
        </w:object>
      </w:r>
      <w:r w:rsidR="00311067">
        <w:t>.</w:t>
      </w:r>
      <w:r w:rsidR="00311067" w:rsidRPr="003F34D0">
        <w:tab/>
      </w:r>
      <w:r w:rsidR="00311067" w:rsidRPr="003F34D0">
        <w:tab/>
        <w:t>[</w:t>
      </w:r>
      <w:r w:rsidR="00311067">
        <w:t>3</w:t>
      </w:r>
      <w:r w:rsidR="00311067" w:rsidRPr="003F34D0">
        <w:t xml:space="preserve"> </w:t>
      </w:r>
      <w:r w:rsidR="00311067" w:rsidRPr="003F34D0">
        <w:rPr>
          <w:i/>
        </w:rPr>
        <w:t>marks</w:t>
      </w:r>
      <w:r w:rsidR="00311067" w:rsidRPr="003F34D0">
        <w:t>]</w:t>
      </w:r>
    </w:p>
    <w:p w:rsidR="009969F5" w:rsidRDefault="009969F5" w:rsidP="00311067">
      <w:pPr>
        <w:tabs>
          <w:tab w:val="left" w:pos="1080"/>
          <w:tab w:val="left" w:pos="7740"/>
          <w:tab w:val="left" w:pos="7920"/>
        </w:tabs>
        <w:ind w:left="540" w:hanging="540"/>
      </w:pPr>
    </w:p>
    <w:p w:rsidR="009969F5" w:rsidRDefault="009969F5" w:rsidP="00311067">
      <w:pPr>
        <w:tabs>
          <w:tab w:val="left" w:pos="1080"/>
          <w:tab w:val="left" w:pos="7740"/>
          <w:tab w:val="left" w:pos="7920"/>
        </w:tabs>
        <w:ind w:left="540" w:hanging="540"/>
      </w:pPr>
    </w:p>
    <w:p w:rsidR="00311067" w:rsidRPr="003F34D0" w:rsidRDefault="00311067" w:rsidP="00311067">
      <w:pPr>
        <w:tabs>
          <w:tab w:val="left" w:pos="1080"/>
          <w:tab w:val="left" w:pos="7740"/>
          <w:tab w:val="left" w:pos="7920"/>
        </w:tabs>
        <w:ind w:left="540" w:hanging="540"/>
      </w:pPr>
      <w:r w:rsidRPr="003F34D0">
        <w:tab/>
      </w:r>
    </w:p>
    <w:p w:rsidR="00AB33D3" w:rsidRDefault="00AB33D3" w:rsidP="00AB33D3">
      <w:pPr>
        <w:tabs>
          <w:tab w:val="num" w:pos="2880"/>
        </w:tabs>
      </w:pPr>
    </w:p>
    <w:p w:rsidR="00824F0E" w:rsidRDefault="00311067" w:rsidP="009531EE">
      <w:pPr>
        <w:tabs>
          <w:tab w:val="num" w:pos="2880"/>
        </w:tabs>
      </w:pPr>
      <w:r>
        <w:rPr>
          <w:i/>
        </w:rPr>
        <w:tab/>
      </w:r>
      <w:r>
        <w:rPr>
          <w:i/>
        </w:rPr>
        <w:tab/>
      </w:r>
      <w:r>
        <w:rPr>
          <w:i/>
        </w:rPr>
        <w:tab/>
      </w:r>
      <w:r>
        <w:rPr>
          <w:i/>
        </w:rPr>
        <w:tab/>
      </w:r>
      <w:r w:rsidRPr="00C13A69">
        <w:rPr>
          <w:i/>
        </w:rPr>
        <w:t>Answer</w:t>
      </w:r>
      <w:r>
        <w:t>:</w:t>
      </w:r>
      <w:r>
        <w:tab/>
        <w:t>…………………………….</w:t>
      </w:r>
    </w:p>
    <w:p w:rsidR="00C920C3" w:rsidRDefault="00C920C3" w:rsidP="009531EE">
      <w:pPr>
        <w:tabs>
          <w:tab w:val="num" w:pos="2880"/>
        </w:tabs>
      </w:pPr>
    </w:p>
    <w:p w:rsidR="00C920C3" w:rsidRPr="003F34D0" w:rsidRDefault="005005E1" w:rsidP="00C920C3">
      <w:pPr>
        <w:tabs>
          <w:tab w:val="left" w:pos="1080"/>
          <w:tab w:val="left" w:pos="7920"/>
        </w:tabs>
        <w:ind w:left="540" w:hanging="540"/>
      </w:pPr>
      <w:r>
        <w:t>10.</w:t>
      </w:r>
      <w:r w:rsidR="00C920C3" w:rsidRPr="00C920C3">
        <w:t xml:space="preserve"> </w:t>
      </w:r>
      <w:r w:rsidR="00C920C3">
        <w:t>Simplify</w:t>
      </w:r>
      <w:r w:rsidR="00C920C3" w:rsidRPr="003F34D0">
        <w:t xml:space="preserve"> 1 – 2 log</w:t>
      </w:r>
      <w:r w:rsidR="00C920C3" w:rsidRPr="003F34D0">
        <w:rPr>
          <w:vertAlign w:val="subscript"/>
        </w:rPr>
        <w:t>5</w:t>
      </w:r>
      <w:r w:rsidR="00C920C3" w:rsidRPr="003F34D0">
        <w:t xml:space="preserve"> 25 + 3 log</w:t>
      </w:r>
      <w:r w:rsidR="00C920C3" w:rsidRPr="003F34D0">
        <w:rPr>
          <w:vertAlign w:val="subscript"/>
        </w:rPr>
        <w:t>5</w:t>
      </w:r>
      <w:r w:rsidR="00C920C3" w:rsidRPr="003F34D0">
        <w:t xml:space="preserve"> 125</w:t>
      </w:r>
      <w:r w:rsidR="00C920C3">
        <w:t>.</w:t>
      </w:r>
      <w:r w:rsidR="00C920C3" w:rsidRPr="003F34D0">
        <w:t xml:space="preserve"> </w:t>
      </w:r>
      <w:r w:rsidR="00C920C3" w:rsidRPr="003F34D0">
        <w:tab/>
        <w:t xml:space="preserve">[3 </w:t>
      </w:r>
      <w:r w:rsidR="00C920C3" w:rsidRPr="003F34D0">
        <w:rPr>
          <w:i/>
        </w:rPr>
        <w:t>mark</w:t>
      </w:r>
      <w:r w:rsidR="00C920C3">
        <w:rPr>
          <w:i/>
        </w:rPr>
        <w:t>s</w:t>
      </w:r>
      <w:r w:rsidR="00C920C3" w:rsidRPr="003F34D0">
        <w:t>]</w:t>
      </w:r>
      <w:r w:rsidR="00C920C3" w:rsidRPr="003F34D0">
        <w:tab/>
      </w:r>
    </w:p>
    <w:p w:rsidR="005005E1" w:rsidRDefault="005005E1" w:rsidP="009531EE">
      <w:pPr>
        <w:tabs>
          <w:tab w:val="num" w:pos="2880"/>
        </w:tabs>
      </w:pPr>
    </w:p>
    <w:p w:rsidR="00C920C3" w:rsidRDefault="00C920C3" w:rsidP="009531EE">
      <w:pPr>
        <w:tabs>
          <w:tab w:val="num" w:pos="2880"/>
        </w:tabs>
      </w:pPr>
    </w:p>
    <w:p w:rsidR="00C920C3" w:rsidRDefault="00C920C3" w:rsidP="009531EE">
      <w:pPr>
        <w:tabs>
          <w:tab w:val="num" w:pos="2880"/>
        </w:tabs>
      </w:pPr>
    </w:p>
    <w:p w:rsidR="009969F5" w:rsidRDefault="009969F5" w:rsidP="009531EE">
      <w:pPr>
        <w:tabs>
          <w:tab w:val="num" w:pos="2880"/>
        </w:tabs>
      </w:pPr>
    </w:p>
    <w:p w:rsidR="009969F5" w:rsidRDefault="009969F5" w:rsidP="009531EE">
      <w:pPr>
        <w:tabs>
          <w:tab w:val="num" w:pos="2880"/>
        </w:tabs>
      </w:pPr>
    </w:p>
    <w:p w:rsidR="00C920C3" w:rsidRDefault="00C920C3" w:rsidP="009531EE">
      <w:pPr>
        <w:tabs>
          <w:tab w:val="num" w:pos="2880"/>
        </w:tabs>
      </w:pPr>
    </w:p>
    <w:p w:rsidR="00824F0E" w:rsidRDefault="00C920C3" w:rsidP="009531EE">
      <w:pPr>
        <w:tabs>
          <w:tab w:val="num" w:pos="2880"/>
        </w:tabs>
      </w:pPr>
      <w:r>
        <w:tab/>
      </w:r>
      <w:r>
        <w:tab/>
      </w:r>
      <w:r>
        <w:tab/>
      </w:r>
      <w:r>
        <w:tab/>
      </w:r>
      <w:r w:rsidRPr="00C13A69">
        <w:rPr>
          <w:i/>
        </w:rPr>
        <w:t>Answer</w:t>
      </w:r>
      <w:r>
        <w:t>:</w:t>
      </w:r>
      <w:r>
        <w:tab/>
        <w:t>…………………………….</w:t>
      </w:r>
    </w:p>
    <w:p w:rsidR="00C830A0" w:rsidRDefault="00C830A0" w:rsidP="009531EE">
      <w:pPr>
        <w:tabs>
          <w:tab w:val="num" w:pos="2880"/>
        </w:tabs>
      </w:pPr>
    </w:p>
    <w:p w:rsidR="008C2CB7" w:rsidRDefault="008C2CB7" w:rsidP="008C2CB7">
      <w:pPr>
        <w:tabs>
          <w:tab w:val="left" w:pos="1080"/>
          <w:tab w:val="left" w:pos="5760"/>
          <w:tab w:val="left" w:pos="7920"/>
        </w:tabs>
        <w:ind w:left="540" w:hanging="540"/>
        <w:jc w:val="both"/>
        <w:rPr>
          <w:lang w:val="ms-MY"/>
        </w:rPr>
      </w:pPr>
      <w:r>
        <w:lastRenderedPageBreak/>
        <w:t xml:space="preserve">11. </w:t>
      </w:r>
      <w:r>
        <w:rPr>
          <w:lang w:val="ms-MY"/>
        </w:rPr>
        <w:t xml:space="preserve">Find the number of terms in the arithmetic progression  </w:t>
      </w:r>
      <w:r w:rsidRPr="00701765">
        <w:rPr>
          <w:position w:val="-10"/>
          <w:lang w:val="ms-MY"/>
        </w:rPr>
        <w:object w:dxaOrig="2799" w:dyaOrig="320">
          <v:shape id="_x0000_i1038" type="#_x0000_t75" style="width:139.95pt;height:17pt" o:ole="">
            <v:imagedata r:id="rId32" o:title=""/>
          </v:shape>
          <o:OLEObject Type="Embed" ProgID="Equation.DSMT4" ShapeID="_x0000_i1038" DrawAspect="Content" ObjectID="_1556785079" r:id="rId33"/>
        </w:object>
      </w:r>
      <w:r>
        <w:rPr>
          <w:lang w:val="ms-MY"/>
        </w:rPr>
        <w:t xml:space="preserve"> .</w:t>
      </w:r>
    </w:p>
    <w:p w:rsidR="008C2CB7" w:rsidRPr="00701765" w:rsidRDefault="008C2CB7" w:rsidP="008C2CB7">
      <w:pPr>
        <w:tabs>
          <w:tab w:val="left" w:pos="1080"/>
          <w:tab w:val="left" w:pos="5760"/>
          <w:tab w:val="left" w:pos="7920"/>
        </w:tabs>
        <w:ind w:left="540" w:hanging="540"/>
        <w:jc w:val="both"/>
        <w:rPr>
          <w:lang w:val="ms-MY"/>
        </w:rPr>
      </w:pPr>
      <w:r>
        <w:rPr>
          <w:lang w:val="ms-MY"/>
        </w:rPr>
        <w:tab/>
      </w:r>
      <w:r>
        <w:rPr>
          <w:lang w:val="ms-MY"/>
        </w:rPr>
        <w:tab/>
      </w:r>
      <w:r>
        <w:rPr>
          <w:lang w:val="ms-MY"/>
        </w:rPr>
        <w:tab/>
      </w:r>
      <w:r>
        <w:rPr>
          <w:lang w:val="ms-MY"/>
        </w:rPr>
        <w:tab/>
        <w:t xml:space="preserve">   </w:t>
      </w:r>
      <w:r w:rsidRPr="00701765">
        <w:rPr>
          <w:lang w:val="ms-MY"/>
        </w:rPr>
        <w:t xml:space="preserve">[3 </w:t>
      </w:r>
      <w:r w:rsidRPr="00701765">
        <w:rPr>
          <w:i/>
          <w:lang w:val="ms-MY"/>
        </w:rPr>
        <w:t>mar</w:t>
      </w:r>
      <w:r>
        <w:rPr>
          <w:i/>
          <w:lang w:val="ms-MY"/>
        </w:rPr>
        <w:t>ks</w:t>
      </w:r>
      <w:r w:rsidRPr="00701765">
        <w:rPr>
          <w:lang w:val="ms-MY"/>
        </w:rPr>
        <w:t>]</w:t>
      </w:r>
    </w:p>
    <w:p w:rsidR="008C2CB7" w:rsidRPr="00701765" w:rsidRDefault="008C2CB7" w:rsidP="008C2CB7">
      <w:pPr>
        <w:tabs>
          <w:tab w:val="left" w:pos="1080"/>
          <w:tab w:val="left" w:pos="5760"/>
          <w:tab w:val="left" w:pos="7920"/>
        </w:tabs>
        <w:ind w:left="540" w:hanging="540"/>
        <w:jc w:val="both"/>
        <w:rPr>
          <w:lang w:val="ms-MY"/>
        </w:rPr>
      </w:pPr>
    </w:p>
    <w:p w:rsidR="008C2CB7" w:rsidRPr="00701765" w:rsidRDefault="008C2CB7" w:rsidP="008C2CB7">
      <w:pPr>
        <w:tabs>
          <w:tab w:val="left" w:pos="1080"/>
          <w:tab w:val="left" w:pos="5760"/>
          <w:tab w:val="left" w:pos="7920"/>
        </w:tabs>
        <w:ind w:left="540" w:hanging="540"/>
        <w:jc w:val="both"/>
        <w:rPr>
          <w:lang w:val="ms-MY"/>
        </w:rPr>
      </w:pPr>
    </w:p>
    <w:p w:rsidR="008C2CB7" w:rsidRPr="00701765" w:rsidRDefault="008C2CB7" w:rsidP="008C2CB7">
      <w:pPr>
        <w:tabs>
          <w:tab w:val="left" w:pos="1080"/>
          <w:tab w:val="left" w:pos="5760"/>
          <w:tab w:val="left" w:pos="7920"/>
        </w:tabs>
        <w:ind w:left="540" w:hanging="540"/>
        <w:jc w:val="both"/>
        <w:rPr>
          <w:lang w:val="ms-MY"/>
        </w:rPr>
      </w:pPr>
    </w:p>
    <w:p w:rsidR="008C2CB7" w:rsidRPr="00701765" w:rsidRDefault="008C2CB7" w:rsidP="008C2CB7">
      <w:pPr>
        <w:tabs>
          <w:tab w:val="left" w:pos="1080"/>
          <w:tab w:val="left" w:pos="5760"/>
          <w:tab w:val="left" w:pos="7920"/>
        </w:tabs>
        <w:ind w:left="540" w:hanging="540"/>
        <w:jc w:val="both"/>
        <w:rPr>
          <w:lang w:val="ms-MY"/>
        </w:rPr>
      </w:pPr>
    </w:p>
    <w:p w:rsidR="008C2CB7" w:rsidRDefault="008C2CB7" w:rsidP="008C2CB7">
      <w:pPr>
        <w:tabs>
          <w:tab w:val="left" w:pos="1080"/>
          <w:tab w:val="left" w:pos="5760"/>
          <w:tab w:val="left" w:pos="7920"/>
        </w:tabs>
        <w:ind w:left="540" w:hanging="540"/>
        <w:jc w:val="both"/>
        <w:rPr>
          <w:lang w:val="ms-MY"/>
        </w:rPr>
      </w:pPr>
      <w:r w:rsidRPr="00701765">
        <w:rPr>
          <w:lang w:val="ms-MY"/>
        </w:rPr>
        <w:t xml:space="preserve">  </w:t>
      </w:r>
      <w:r w:rsidRPr="00701765">
        <w:rPr>
          <w:i/>
          <w:lang w:val="ms-MY"/>
        </w:rPr>
        <w:tab/>
      </w:r>
      <w:r w:rsidRPr="00701765">
        <w:rPr>
          <w:i/>
          <w:lang w:val="ms-MY"/>
        </w:rPr>
        <w:tab/>
      </w:r>
      <w:r w:rsidRPr="00701765">
        <w:rPr>
          <w:i/>
          <w:lang w:val="ms-MY"/>
        </w:rPr>
        <w:tab/>
      </w:r>
      <w:r>
        <w:rPr>
          <w:i/>
          <w:lang w:val="ms-MY"/>
        </w:rPr>
        <w:t xml:space="preserve">Answer </w:t>
      </w:r>
      <w:r w:rsidRPr="00701765">
        <w:rPr>
          <w:lang w:val="ms-MY"/>
        </w:rPr>
        <w:t xml:space="preserve"> :…………………………...</w:t>
      </w:r>
    </w:p>
    <w:p w:rsidR="009969F5" w:rsidRDefault="009969F5" w:rsidP="008C2CB7">
      <w:pPr>
        <w:tabs>
          <w:tab w:val="left" w:pos="1080"/>
          <w:tab w:val="left" w:pos="5760"/>
          <w:tab w:val="left" w:pos="7920"/>
        </w:tabs>
        <w:ind w:left="540" w:hanging="540"/>
        <w:jc w:val="both"/>
        <w:rPr>
          <w:lang w:val="ms-MY"/>
        </w:rPr>
      </w:pPr>
    </w:p>
    <w:p w:rsidR="00C830A0" w:rsidRDefault="00C830A0" w:rsidP="00C830A0">
      <w:pPr>
        <w:tabs>
          <w:tab w:val="left" w:pos="1080"/>
          <w:tab w:val="left" w:pos="5760"/>
          <w:tab w:val="left" w:pos="7920"/>
        </w:tabs>
        <w:ind w:left="540" w:hanging="540"/>
        <w:jc w:val="both"/>
        <w:rPr>
          <w:lang w:val="ms-MY"/>
        </w:rPr>
      </w:pPr>
      <w:r>
        <w:rPr>
          <w:iCs/>
          <w:lang w:val="ms-MY"/>
        </w:rPr>
        <w:t xml:space="preserve">12. </w:t>
      </w:r>
      <w:r>
        <w:rPr>
          <w:lang w:val="ms-MY"/>
        </w:rPr>
        <w:t>The third term of a geometric progression is 16 . The sum of the third term and the fourth term is 18 .</w:t>
      </w:r>
    </w:p>
    <w:p w:rsidR="00C830A0" w:rsidRDefault="00C830A0" w:rsidP="00C830A0">
      <w:pPr>
        <w:tabs>
          <w:tab w:val="left" w:pos="1080"/>
          <w:tab w:val="left" w:pos="5760"/>
          <w:tab w:val="left" w:pos="7920"/>
        </w:tabs>
        <w:ind w:left="540" w:hanging="540"/>
        <w:jc w:val="both"/>
        <w:rPr>
          <w:lang w:val="ms-MY"/>
        </w:rPr>
      </w:pPr>
      <w:r>
        <w:rPr>
          <w:lang w:val="ms-MY"/>
        </w:rPr>
        <w:tab/>
        <w:t xml:space="preserve">Find </w:t>
      </w:r>
      <w:r>
        <w:rPr>
          <w:lang w:val="ms-MY"/>
        </w:rPr>
        <w:tab/>
      </w:r>
    </w:p>
    <w:p w:rsidR="00C830A0" w:rsidRDefault="00C830A0" w:rsidP="00C830A0">
      <w:pPr>
        <w:tabs>
          <w:tab w:val="left" w:pos="1080"/>
          <w:tab w:val="left" w:pos="5760"/>
          <w:tab w:val="left" w:pos="7920"/>
        </w:tabs>
        <w:ind w:left="540" w:hanging="540"/>
        <w:jc w:val="both"/>
        <w:rPr>
          <w:lang w:val="ms-MY"/>
        </w:rPr>
      </w:pPr>
      <w:r>
        <w:rPr>
          <w:lang w:val="ms-MY"/>
        </w:rPr>
        <w:tab/>
        <w:t xml:space="preserve">(a)    </w:t>
      </w:r>
      <w:r>
        <w:rPr>
          <w:lang w:val="ms-MY"/>
        </w:rPr>
        <w:tab/>
        <w:t>the first term and the common ratio of the progression,</w:t>
      </w:r>
    </w:p>
    <w:p w:rsidR="00C830A0" w:rsidRPr="00701765" w:rsidRDefault="00C830A0" w:rsidP="00C830A0">
      <w:pPr>
        <w:tabs>
          <w:tab w:val="left" w:pos="1080"/>
          <w:tab w:val="left" w:pos="5760"/>
          <w:tab w:val="left" w:pos="7920"/>
        </w:tabs>
        <w:ind w:left="540" w:hanging="540"/>
        <w:jc w:val="both"/>
        <w:rPr>
          <w:lang w:val="ms-MY"/>
        </w:rPr>
      </w:pPr>
      <w:r>
        <w:rPr>
          <w:lang w:val="ms-MY"/>
        </w:rPr>
        <w:tab/>
        <w:t>(b)</w:t>
      </w:r>
      <w:r>
        <w:rPr>
          <w:lang w:val="ms-MY"/>
        </w:rPr>
        <w:tab/>
        <w:t>the sum to infinity of the progression.</w:t>
      </w:r>
      <w:r>
        <w:rPr>
          <w:lang w:val="ms-MY"/>
        </w:rPr>
        <w:tab/>
      </w:r>
      <w:r>
        <w:rPr>
          <w:lang w:val="ms-MY"/>
        </w:rPr>
        <w:tab/>
        <w:t xml:space="preserve">     [4</w:t>
      </w:r>
      <w:r w:rsidRPr="00701765">
        <w:rPr>
          <w:lang w:val="ms-MY"/>
        </w:rPr>
        <w:t xml:space="preserve"> </w:t>
      </w:r>
      <w:r w:rsidRPr="00701765">
        <w:rPr>
          <w:i/>
          <w:lang w:val="ms-MY"/>
        </w:rPr>
        <w:t>mark</w:t>
      </w:r>
      <w:r>
        <w:rPr>
          <w:i/>
          <w:lang w:val="ms-MY"/>
        </w:rPr>
        <w:t>s</w:t>
      </w:r>
      <w:r w:rsidRPr="00701765">
        <w:rPr>
          <w:lang w:val="ms-MY"/>
        </w:rPr>
        <w:t>]</w:t>
      </w:r>
    </w:p>
    <w:p w:rsidR="00C830A0" w:rsidRPr="00701765" w:rsidRDefault="00C830A0" w:rsidP="00C830A0">
      <w:pPr>
        <w:tabs>
          <w:tab w:val="left" w:pos="1080"/>
          <w:tab w:val="left" w:pos="5760"/>
          <w:tab w:val="left" w:pos="7920"/>
        </w:tabs>
        <w:ind w:left="540" w:hanging="540"/>
        <w:jc w:val="both"/>
        <w:rPr>
          <w:lang w:val="ms-MY"/>
        </w:rPr>
      </w:pPr>
    </w:p>
    <w:p w:rsidR="00C830A0" w:rsidRPr="00701765" w:rsidRDefault="00C830A0" w:rsidP="00C830A0">
      <w:pPr>
        <w:tabs>
          <w:tab w:val="left" w:pos="1080"/>
          <w:tab w:val="left" w:pos="5760"/>
          <w:tab w:val="left" w:pos="7920"/>
        </w:tabs>
        <w:ind w:left="540" w:hanging="540"/>
        <w:jc w:val="both"/>
        <w:rPr>
          <w:lang w:val="ms-MY"/>
        </w:rPr>
      </w:pPr>
    </w:p>
    <w:p w:rsidR="00C830A0" w:rsidRDefault="00C830A0" w:rsidP="00C830A0">
      <w:pPr>
        <w:tabs>
          <w:tab w:val="left" w:pos="1080"/>
          <w:tab w:val="left" w:pos="5760"/>
          <w:tab w:val="left" w:pos="7920"/>
        </w:tabs>
        <w:ind w:left="540" w:hanging="540"/>
        <w:jc w:val="both"/>
        <w:rPr>
          <w:lang w:val="ms-MY"/>
        </w:rPr>
      </w:pPr>
    </w:p>
    <w:p w:rsidR="00C830A0" w:rsidRPr="00701765" w:rsidRDefault="00C830A0" w:rsidP="00C830A0">
      <w:pPr>
        <w:tabs>
          <w:tab w:val="left" w:pos="1080"/>
          <w:tab w:val="left" w:pos="5760"/>
          <w:tab w:val="left" w:pos="7920"/>
        </w:tabs>
        <w:ind w:left="540" w:hanging="540"/>
        <w:jc w:val="both"/>
        <w:rPr>
          <w:lang w:val="ms-MY"/>
        </w:rPr>
      </w:pPr>
    </w:p>
    <w:p w:rsidR="00C830A0" w:rsidRPr="00701765" w:rsidRDefault="00C830A0" w:rsidP="00C830A0">
      <w:pPr>
        <w:tabs>
          <w:tab w:val="left" w:pos="1080"/>
          <w:tab w:val="left" w:pos="5760"/>
          <w:tab w:val="left" w:pos="7920"/>
        </w:tabs>
        <w:ind w:left="540" w:hanging="540"/>
        <w:jc w:val="both"/>
        <w:rPr>
          <w:lang w:val="ms-MY"/>
        </w:rPr>
      </w:pPr>
    </w:p>
    <w:p w:rsidR="00C830A0" w:rsidRPr="00701765" w:rsidRDefault="00C830A0" w:rsidP="00C830A0">
      <w:pPr>
        <w:tabs>
          <w:tab w:val="left" w:pos="1080"/>
          <w:tab w:val="left" w:pos="5760"/>
          <w:tab w:val="left" w:pos="7920"/>
        </w:tabs>
        <w:ind w:left="540" w:hanging="540"/>
        <w:jc w:val="both"/>
        <w:rPr>
          <w:lang w:val="ms-MY"/>
        </w:rPr>
      </w:pPr>
    </w:p>
    <w:p w:rsidR="00C830A0" w:rsidRPr="00701765" w:rsidRDefault="00C830A0" w:rsidP="00C830A0">
      <w:pPr>
        <w:tabs>
          <w:tab w:val="left" w:pos="1080"/>
          <w:tab w:val="left" w:pos="5760"/>
          <w:tab w:val="left" w:pos="7920"/>
        </w:tabs>
        <w:ind w:left="540" w:hanging="540"/>
        <w:jc w:val="both"/>
        <w:rPr>
          <w:lang w:val="ms-MY"/>
        </w:rPr>
      </w:pPr>
    </w:p>
    <w:p w:rsidR="00C830A0" w:rsidRDefault="00C830A0" w:rsidP="00C830A0">
      <w:pPr>
        <w:tabs>
          <w:tab w:val="left" w:pos="1080"/>
          <w:tab w:val="left" w:pos="5760"/>
          <w:tab w:val="left" w:pos="7920"/>
        </w:tabs>
        <w:spacing w:before="120" w:after="120"/>
        <w:ind w:left="547" w:hanging="547"/>
        <w:jc w:val="both"/>
        <w:rPr>
          <w:lang w:val="ms-MY"/>
        </w:rPr>
      </w:pPr>
      <w:r>
        <w:rPr>
          <w:i/>
          <w:lang w:val="ms-MY"/>
        </w:rPr>
        <w:tab/>
      </w:r>
      <w:r>
        <w:rPr>
          <w:i/>
          <w:lang w:val="ms-MY"/>
        </w:rPr>
        <w:tab/>
        <w:t xml:space="preserve">                                                                            Answer</w:t>
      </w:r>
      <w:r w:rsidRPr="00701765">
        <w:rPr>
          <w:lang w:val="ms-MY"/>
        </w:rPr>
        <w:t xml:space="preserve"> </w:t>
      </w:r>
      <w:r>
        <w:rPr>
          <w:lang w:val="ms-MY"/>
        </w:rPr>
        <w:t>:(a)</w:t>
      </w:r>
      <w:r w:rsidRPr="00701765">
        <w:rPr>
          <w:lang w:val="ms-MY"/>
        </w:rPr>
        <w:t>…………………………...</w:t>
      </w:r>
    </w:p>
    <w:p w:rsidR="00C830A0" w:rsidRDefault="00C830A0" w:rsidP="00C830A0">
      <w:pPr>
        <w:tabs>
          <w:tab w:val="left" w:pos="1080"/>
          <w:tab w:val="left" w:pos="5760"/>
          <w:tab w:val="left" w:pos="7920"/>
        </w:tabs>
        <w:spacing w:before="120" w:after="120"/>
        <w:ind w:left="547" w:hanging="547"/>
        <w:jc w:val="both"/>
        <w:rPr>
          <w:lang w:val="ms-MY"/>
        </w:rPr>
      </w:pPr>
      <w:r>
        <w:rPr>
          <w:i/>
          <w:lang w:val="ms-MY"/>
        </w:rPr>
        <w:tab/>
      </w:r>
      <w:r>
        <w:rPr>
          <w:i/>
          <w:lang w:val="ms-MY"/>
        </w:rPr>
        <w:tab/>
      </w:r>
      <w:r>
        <w:rPr>
          <w:i/>
          <w:lang w:val="ms-MY"/>
        </w:rPr>
        <w:tab/>
        <w:t xml:space="preserve">            </w:t>
      </w:r>
      <w:r>
        <w:rPr>
          <w:lang w:val="ms-MY"/>
        </w:rPr>
        <w:t>(b)</w:t>
      </w:r>
      <w:r w:rsidRPr="00701765">
        <w:rPr>
          <w:lang w:val="ms-MY"/>
        </w:rPr>
        <w:t>…………………………...</w:t>
      </w:r>
    </w:p>
    <w:p w:rsidR="00976880" w:rsidRDefault="00976880" w:rsidP="00C830A0">
      <w:pPr>
        <w:tabs>
          <w:tab w:val="left" w:pos="1080"/>
          <w:tab w:val="left" w:pos="5760"/>
          <w:tab w:val="left" w:pos="7920"/>
        </w:tabs>
        <w:spacing w:before="120" w:after="120"/>
        <w:ind w:left="547" w:hanging="547"/>
        <w:jc w:val="both"/>
        <w:rPr>
          <w:lang w:val="ms-MY"/>
        </w:rPr>
      </w:pPr>
      <w:r>
        <w:rPr>
          <w:lang w:val="ms-MY"/>
        </w:rPr>
        <w:t>13. (a) Find the distance between P(4,‒2) and Q(‒5,1).                                        [1</w:t>
      </w:r>
      <w:r w:rsidRPr="00701765">
        <w:rPr>
          <w:lang w:val="ms-MY"/>
        </w:rPr>
        <w:t xml:space="preserve"> </w:t>
      </w:r>
      <w:r w:rsidRPr="00701765">
        <w:rPr>
          <w:i/>
          <w:lang w:val="ms-MY"/>
        </w:rPr>
        <w:t>mark</w:t>
      </w:r>
      <w:r w:rsidRPr="00701765">
        <w:rPr>
          <w:lang w:val="ms-MY"/>
        </w:rPr>
        <w:t>]</w:t>
      </w:r>
    </w:p>
    <w:p w:rsidR="00976880" w:rsidRDefault="00976880" w:rsidP="00C830A0">
      <w:pPr>
        <w:tabs>
          <w:tab w:val="left" w:pos="1080"/>
          <w:tab w:val="left" w:pos="5760"/>
          <w:tab w:val="left" w:pos="7920"/>
        </w:tabs>
        <w:spacing w:before="120" w:after="120"/>
        <w:ind w:left="547" w:hanging="547"/>
        <w:jc w:val="both"/>
        <w:rPr>
          <w:lang w:val="ms-MY"/>
        </w:rPr>
      </w:pPr>
    </w:p>
    <w:p w:rsidR="00976880" w:rsidRDefault="00976880" w:rsidP="00C830A0">
      <w:pPr>
        <w:tabs>
          <w:tab w:val="left" w:pos="1080"/>
          <w:tab w:val="left" w:pos="5760"/>
          <w:tab w:val="left" w:pos="7920"/>
        </w:tabs>
        <w:spacing w:before="120" w:after="120"/>
        <w:ind w:left="547" w:hanging="547"/>
        <w:jc w:val="both"/>
        <w:rPr>
          <w:lang w:val="ms-MY"/>
        </w:rPr>
      </w:pPr>
    </w:p>
    <w:p w:rsidR="00976880" w:rsidRDefault="00976880" w:rsidP="00C830A0">
      <w:pPr>
        <w:tabs>
          <w:tab w:val="left" w:pos="1080"/>
          <w:tab w:val="left" w:pos="5760"/>
          <w:tab w:val="left" w:pos="7920"/>
        </w:tabs>
        <w:spacing w:before="120" w:after="120"/>
        <w:ind w:left="547" w:hanging="547"/>
        <w:jc w:val="both"/>
        <w:rPr>
          <w:i/>
          <w:lang w:val="ms-MY"/>
        </w:rPr>
      </w:pPr>
      <w:r>
        <w:rPr>
          <w:i/>
          <w:lang w:val="ms-MY"/>
        </w:rPr>
        <w:tab/>
      </w:r>
      <w:r>
        <w:rPr>
          <w:i/>
          <w:lang w:val="ms-MY"/>
        </w:rPr>
        <w:tab/>
      </w:r>
      <w:r>
        <w:rPr>
          <w:i/>
          <w:lang w:val="ms-MY"/>
        </w:rPr>
        <w:tab/>
      </w:r>
    </w:p>
    <w:p w:rsidR="00976880" w:rsidRDefault="00976880" w:rsidP="00C830A0">
      <w:pPr>
        <w:tabs>
          <w:tab w:val="left" w:pos="1080"/>
          <w:tab w:val="left" w:pos="5760"/>
          <w:tab w:val="left" w:pos="7920"/>
        </w:tabs>
        <w:spacing w:before="120" w:after="120"/>
        <w:ind w:left="547" w:hanging="547"/>
        <w:jc w:val="both"/>
        <w:rPr>
          <w:i/>
          <w:lang w:val="ms-MY"/>
        </w:rPr>
      </w:pPr>
      <w:r>
        <w:rPr>
          <w:i/>
          <w:lang w:val="ms-MY"/>
        </w:rPr>
        <w:tab/>
      </w:r>
      <w:r>
        <w:rPr>
          <w:i/>
          <w:lang w:val="ms-MY"/>
        </w:rPr>
        <w:tab/>
      </w:r>
    </w:p>
    <w:p w:rsidR="00976880" w:rsidRDefault="00976880" w:rsidP="00C830A0">
      <w:pPr>
        <w:tabs>
          <w:tab w:val="left" w:pos="1080"/>
          <w:tab w:val="left" w:pos="5760"/>
          <w:tab w:val="left" w:pos="7920"/>
        </w:tabs>
        <w:spacing w:before="120" w:after="120"/>
        <w:ind w:left="547" w:hanging="547"/>
        <w:jc w:val="both"/>
        <w:rPr>
          <w:lang w:val="ms-MY"/>
        </w:rPr>
      </w:pPr>
      <w:r>
        <w:rPr>
          <w:i/>
          <w:lang w:val="ms-MY"/>
        </w:rPr>
        <w:tab/>
      </w:r>
      <w:r>
        <w:rPr>
          <w:i/>
          <w:lang w:val="ms-MY"/>
        </w:rPr>
        <w:tab/>
      </w:r>
      <w:r>
        <w:rPr>
          <w:i/>
          <w:lang w:val="ms-MY"/>
        </w:rPr>
        <w:tab/>
        <w:t>Answer</w:t>
      </w:r>
      <w:r w:rsidRPr="00701765">
        <w:rPr>
          <w:lang w:val="ms-MY"/>
        </w:rPr>
        <w:t xml:space="preserve"> </w:t>
      </w:r>
      <w:r>
        <w:rPr>
          <w:lang w:val="ms-MY"/>
        </w:rPr>
        <w:t>:(a)</w:t>
      </w:r>
      <w:r w:rsidRPr="00701765">
        <w:rPr>
          <w:lang w:val="ms-MY"/>
        </w:rPr>
        <w:t>…………………...</w:t>
      </w:r>
    </w:p>
    <w:p w:rsidR="00976880" w:rsidRDefault="00976880" w:rsidP="00976880">
      <w:pPr>
        <w:tabs>
          <w:tab w:val="left" w:pos="5760"/>
          <w:tab w:val="left" w:pos="7920"/>
        </w:tabs>
        <w:ind w:left="480" w:hanging="480"/>
        <w:jc w:val="both"/>
      </w:pPr>
      <w:r>
        <w:rPr>
          <w:lang w:val="ms-MY"/>
        </w:rPr>
        <w:t xml:space="preserve">      (b)</w:t>
      </w:r>
      <w:r w:rsidRPr="00976880">
        <w:rPr>
          <w:lang w:val="fr-FR"/>
        </w:rPr>
        <w:t xml:space="preserve"> </w:t>
      </w:r>
      <w:r w:rsidRPr="005C2E34">
        <w:rPr>
          <w:i/>
          <w:lang w:val="fr-FR"/>
        </w:rPr>
        <w:t>A</w:t>
      </w:r>
      <w:r w:rsidRPr="005C2E34">
        <w:rPr>
          <w:lang w:val="fr-FR"/>
        </w:rPr>
        <w:t>(2</w:t>
      </w:r>
      <w:r w:rsidRPr="005C2E34">
        <w:rPr>
          <w:i/>
          <w:lang w:val="fr-FR"/>
        </w:rPr>
        <w:t>h</w:t>
      </w:r>
      <w:r w:rsidRPr="005C2E34">
        <w:rPr>
          <w:lang w:val="fr-FR"/>
        </w:rPr>
        <w:t>,</w:t>
      </w:r>
      <w:r>
        <w:rPr>
          <w:lang w:val="fr-FR"/>
        </w:rPr>
        <w:t xml:space="preserve"> </w:t>
      </w:r>
      <w:r w:rsidRPr="005C2E34">
        <w:rPr>
          <w:i/>
          <w:lang w:val="fr-FR"/>
        </w:rPr>
        <w:t>h</w:t>
      </w:r>
      <w:r w:rsidRPr="005C2E34">
        <w:rPr>
          <w:lang w:val="fr-FR"/>
        </w:rPr>
        <w:t xml:space="preserve">), </w:t>
      </w:r>
      <w:r w:rsidRPr="005C2E34">
        <w:rPr>
          <w:i/>
          <w:lang w:val="fr-FR"/>
        </w:rPr>
        <w:t>B</w:t>
      </w:r>
      <w:r w:rsidRPr="005C2E34">
        <w:rPr>
          <w:lang w:val="fr-FR"/>
        </w:rPr>
        <w:t>(</w:t>
      </w:r>
      <w:r w:rsidRPr="005C2E34">
        <w:rPr>
          <w:i/>
          <w:lang w:val="fr-FR"/>
        </w:rPr>
        <w:t>p</w:t>
      </w:r>
      <w:r w:rsidRPr="005C2E34">
        <w:rPr>
          <w:lang w:val="fr-FR"/>
        </w:rPr>
        <w:t xml:space="preserve">, </w:t>
      </w:r>
      <w:r w:rsidRPr="005C2E34">
        <w:rPr>
          <w:i/>
          <w:lang w:val="fr-FR"/>
        </w:rPr>
        <w:t>t</w:t>
      </w:r>
      <w:r>
        <w:rPr>
          <w:lang w:val="fr-FR"/>
        </w:rPr>
        <w:t xml:space="preserve">), </w:t>
      </w:r>
      <w:r w:rsidRPr="005C2E34">
        <w:rPr>
          <w:lang w:val="fr-FR"/>
        </w:rPr>
        <w:t>an</w:t>
      </w:r>
      <w:r>
        <w:rPr>
          <w:lang w:val="fr-FR"/>
        </w:rPr>
        <w:t>d</w:t>
      </w:r>
      <w:r w:rsidRPr="005C2E34">
        <w:rPr>
          <w:lang w:val="fr-FR"/>
        </w:rPr>
        <w:t xml:space="preserve"> </w:t>
      </w:r>
      <w:r w:rsidRPr="005C2E34">
        <w:rPr>
          <w:i/>
          <w:lang w:val="fr-FR"/>
        </w:rPr>
        <w:t>C</w:t>
      </w:r>
      <w:r w:rsidRPr="005C2E34">
        <w:rPr>
          <w:lang w:val="fr-FR"/>
        </w:rPr>
        <w:t>(2</w:t>
      </w:r>
      <w:r w:rsidRPr="005C2E34">
        <w:rPr>
          <w:i/>
          <w:lang w:val="fr-FR"/>
        </w:rPr>
        <w:t>p</w:t>
      </w:r>
      <w:r w:rsidRPr="005C2E34">
        <w:rPr>
          <w:lang w:val="fr-FR"/>
        </w:rPr>
        <w:t>,</w:t>
      </w:r>
      <w:r>
        <w:rPr>
          <w:lang w:val="fr-FR"/>
        </w:rPr>
        <w:t xml:space="preserve"> </w:t>
      </w:r>
      <w:r w:rsidRPr="005C2E34">
        <w:rPr>
          <w:lang w:val="fr-FR"/>
        </w:rPr>
        <w:t>3</w:t>
      </w:r>
      <w:r w:rsidRPr="005C2E34">
        <w:rPr>
          <w:i/>
          <w:lang w:val="fr-FR"/>
        </w:rPr>
        <w:t>t</w:t>
      </w:r>
      <w:r w:rsidRPr="005C2E34">
        <w:rPr>
          <w:lang w:val="fr-FR"/>
        </w:rPr>
        <w:t xml:space="preserve">) </w:t>
      </w:r>
      <w:r>
        <w:rPr>
          <w:lang w:val="fr-FR"/>
        </w:rPr>
        <w:t xml:space="preserve">are three points on a straight line. </w:t>
      </w:r>
      <w:r w:rsidRPr="009B2336">
        <w:rPr>
          <w:i/>
          <w:lang w:val="fr-FR"/>
        </w:rPr>
        <w:t>B</w:t>
      </w:r>
      <w:r>
        <w:rPr>
          <w:lang w:val="fr-FR"/>
        </w:rPr>
        <w:t xml:space="preserve"> divides</w:t>
      </w:r>
      <w:r>
        <w:t xml:space="preserve"> </w:t>
      </w:r>
      <w:r w:rsidRPr="000B6A31">
        <w:rPr>
          <w:i/>
        </w:rPr>
        <w:t>A</w:t>
      </w:r>
      <w:r>
        <w:rPr>
          <w:i/>
        </w:rPr>
        <w:t>C</w:t>
      </w:r>
      <w:r>
        <w:t xml:space="preserve"> internally in the ratio 2 : 3. Express </w:t>
      </w:r>
      <w:r w:rsidRPr="00C759AF">
        <w:rPr>
          <w:i/>
        </w:rPr>
        <w:t>p</w:t>
      </w:r>
      <w:r>
        <w:t xml:space="preserve"> in terms of </w:t>
      </w:r>
      <w:r w:rsidRPr="00C759AF">
        <w:rPr>
          <w:i/>
        </w:rPr>
        <w:t>t</w:t>
      </w:r>
      <w:r>
        <w:t>.</w:t>
      </w:r>
      <w:r>
        <w:rPr>
          <w:i/>
        </w:rPr>
        <w:tab/>
      </w:r>
      <w:r>
        <w:rPr>
          <w:i/>
        </w:rPr>
        <w:tab/>
      </w:r>
      <w:r>
        <w:t xml:space="preserve">[3 </w:t>
      </w:r>
      <w:r>
        <w:rPr>
          <w:i/>
        </w:rPr>
        <w:t>marks</w:t>
      </w:r>
      <w:r>
        <w:t>]</w:t>
      </w:r>
    </w:p>
    <w:p w:rsidR="00976880" w:rsidRDefault="00976880" w:rsidP="00976880">
      <w:pPr>
        <w:tabs>
          <w:tab w:val="left" w:pos="5760"/>
          <w:tab w:val="left" w:pos="7920"/>
        </w:tabs>
        <w:ind w:left="480" w:hanging="480"/>
        <w:jc w:val="both"/>
      </w:pPr>
    </w:p>
    <w:p w:rsidR="00976880" w:rsidRDefault="00976880" w:rsidP="00976880">
      <w:pPr>
        <w:tabs>
          <w:tab w:val="left" w:pos="5760"/>
          <w:tab w:val="left" w:pos="7920"/>
        </w:tabs>
        <w:ind w:left="480" w:hanging="480"/>
        <w:jc w:val="both"/>
      </w:pPr>
    </w:p>
    <w:p w:rsidR="00976880" w:rsidRDefault="00976880" w:rsidP="00976880">
      <w:pPr>
        <w:tabs>
          <w:tab w:val="left" w:pos="5760"/>
          <w:tab w:val="left" w:pos="7920"/>
        </w:tabs>
        <w:ind w:left="480" w:hanging="480"/>
        <w:jc w:val="both"/>
      </w:pPr>
    </w:p>
    <w:p w:rsidR="00976880" w:rsidRDefault="00976880" w:rsidP="00976880">
      <w:pPr>
        <w:tabs>
          <w:tab w:val="left" w:pos="5760"/>
          <w:tab w:val="left" w:pos="7920"/>
        </w:tabs>
        <w:ind w:left="480" w:hanging="480"/>
        <w:jc w:val="both"/>
      </w:pPr>
    </w:p>
    <w:p w:rsidR="00976880" w:rsidRDefault="00976880" w:rsidP="00976880">
      <w:pPr>
        <w:tabs>
          <w:tab w:val="left" w:pos="5760"/>
          <w:tab w:val="left" w:pos="7920"/>
        </w:tabs>
        <w:ind w:left="480" w:hanging="480"/>
        <w:jc w:val="both"/>
      </w:pPr>
    </w:p>
    <w:p w:rsidR="00976880" w:rsidRDefault="00976880" w:rsidP="00976880">
      <w:pPr>
        <w:tabs>
          <w:tab w:val="left" w:pos="5760"/>
          <w:tab w:val="left" w:pos="7920"/>
        </w:tabs>
        <w:ind w:left="480" w:hanging="480"/>
        <w:jc w:val="both"/>
      </w:pPr>
    </w:p>
    <w:p w:rsidR="00976880" w:rsidRDefault="00976880" w:rsidP="00976880">
      <w:pPr>
        <w:tabs>
          <w:tab w:val="left" w:pos="5760"/>
          <w:tab w:val="left" w:pos="7920"/>
        </w:tabs>
        <w:ind w:left="480" w:hanging="480"/>
        <w:jc w:val="both"/>
      </w:pPr>
    </w:p>
    <w:p w:rsidR="00976880" w:rsidRDefault="00976880" w:rsidP="00976880">
      <w:pPr>
        <w:tabs>
          <w:tab w:val="left" w:pos="5760"/>
          <w:tab w:val="left" w:pos="7920"/>
        </w:tabs>
        <w:ind w:left="480" w:hanging="480"/>
        <w:jc w:val="both"/>
      </w:pPr>
    </w:p>
    <w:p w:rsidR="00976880" w:rsidRDefault="00976880" w:rsidP="00976880">
      <w:pPr>
        <w:tabs>
          <w:tab w:val="left" w:pos="5760"/>
          <w:tab w:val="left" w:pos="7920"/>
        </w:tabs>
        <w:ind w:left="480" w:hanging="480"/>
        <w:jc w:val="both"/>
      </w:pPr>
      <w:r>
        <w:tab/>
      </w:r>
      <w:r>
        <w:tab/>
      </w:r>
      <w:r>
        <w:rPr>
          <w:i/>
        </w:rPr>
        <w:t>Answer</w:t>
      </w:r>
      <w:r>
        <w:t xml:space="preserve"> : ………………………</w:t>
      </w:r>
    </w:p>
    <w:p w:rsidR="00EB211D" w:rsidRDefault="00EB211D" w:rsidP="00976880">
      <w:pPr>
        <w:tabs>
          <w:tab w:val="left" w:pos="5760"/>
          <w:tab w:val="left" w:pos="7920"/>
        </w:tabs>
        <w:ind w:left="480" w:hanging="480"/>
        <w:jc w:val="both"/>
      </w:pPr>
    </w:p>
    <w:p w:rsidR="00675337" w:rsidRDefault="00675337" w:rsidP="00EB211D">
      <w:pPr>
        <w:tabs>
          <w:tab w:val="left" w:pos="5760"/>
          <w:tab w:val="left" w:pos="7920"/>
        </w:tabs>
        <w:ind w:left="480" w:hanging="480"/>
        <w:jc w:val="both"/>
        <w:rPr>
          <w:iCs/>
        </w:rPr>
      </w:pPr>
    </w:p>
    <w:p w:rsidR="00675337" w:rsidRDefault="00675337" w:rsidP="00EB211D">
      <w:pPr>
        <w:tabs>
          <w:tab w:val="left" w:pos="5760"/>
          <w:tab w:val="left" w:pos="7920"/>
        </w:tabs>
        <w:ind w:left="480" w:hanging="480"/>
        <w:jc w:val="both"/>
        <w:rPr>
          <w:iCs/>
        </w:rPr>
      </w:pPr>
    </w:p>
    <w:p w:rsidR="00EB211D" w:rsidRPr="00122B39" w:rsidRDefault="00976880" w:rsidP="00EB211D">
      <w:pPr>
        <w:tabs>
          <w:tab w:val="left" w:pos="5760"/>
          <w:tab w:val="left" w:pos="7920"/>
        </w:tabs>
        <w:ind w:left="480" w:hanging="480"/>
        <w:jc w:val="both"/>
        <w:rPr>
          <w:i/>
        </w:rPr>
      </w:pPr>
      <w:r w:rsidRPr="00976880">
        <w:rPr>
          <w:iCs/>
        </w:rPr>
        <w:lastRenderedPageBreak/>
        <w:t>14</w:t>
      </w:r>
      <w:r>
        <w:rPr>
          <w:iCs/>
        </w:rPr>
        <w:t>.</w:t>
      </w:r>
      <w:r w:rsidR="00EB211D" w:rsidRPr="00EB211D">
        <w:t xml:space="preserve"> </w:t>
      </w:r>
      <w:r w:rsidR="00EB211D">
        <w:rPr>
          <w:i/>
        </w:rPr>
        <w:t>Solution to this question by scale drawing will not be accepted.</w:t>
      </w:r>
    </w:p>
    <w:p w:rsidR="00EB211D" w:rsidRDefault="00EB211D" w:rsidP="00EB211D">
      <w:pPr>
        <w:tabs>
          <w:tab w:val="left" w:pos="5760"/>
          <w:tab w:val="left" w:pos="7920"/>
        </w:tabs>
        <w:ind w:left="480" w:hanging="480"/>
        <w:jc w:val="both"/>
      </w:pPr>
      <w:r>
        <w:t xml:space="preserve">      Diagram 4 shows the triangle </w:t>
      </w:r>
      <w:r w:rsidRPr="00122B39">
        <w:rPr>
          <w:i/>
        </w:rPr>
        <w:t>AOB</w:t>
      </w:r>
      <w:r>
        <w:t xml:space="preserve"> where </w:t>
      </w:r>
      <w:r w:rsidRPr="00122B39">
        <w:rPr>
          <w:i/>
        </w:rPr>
        <w:t>O</w:t>
      </w:r>
      <w:r>
        <w:t xml:space="preserve"> is the origin. </w:t>
      </w:r>
      <w:r w:rsidR="00F00415">
        <w:t>Find the area of triangle OAB.</w:t>
      </w:r>
    </w:p>
    <w:p w:rsidR="00F00415" w:rsidRPr="006E43BF" w:rsidRDefault="00F00415" w:rsidP="006E43BF">
      <w:pPr>
        <w:tabs>
          <w:tab w:val="left" w:pos="5760"/>
          <w:tab w:val="left" w:pos="7920"/>
        </w:tabs>
        <w:ind w:left="360" w:hanging="360"/>
        <w:jc w:val="both"/>
        <w:rPr>
          <w:i/>
          <w:iCs/>
        </w:rPr>
      </w:pPr>
      <w:r>
        <w:t xml:space="preserve">      </w:t>
      </w:r>
      <w:r w:rsidRPr="006E43BF">
        <w:rPr>
          <w:i/>
          <w:iCs/>
        </w:rPr>
        <w:t xml:space="preserve">Penyelesaian melalui </w:t>
      </w:r>
      <w:r w:rsidR="006E43BF" w:rsidRPr="006E43BF">
        <w:rPr>
          <w:i/>
          <w:iCs/>
        </w:rPr>
        <w:t>lukisan berskala tidak akan diterima. Rajah 4</w:t>
      </w:r>
      <w:r w:rsidR="006E43BF">
        <w:rPr>
          <w:i/>
          <w:iCs/>
        </w:rPr>
        <w:t xml:space="preserve"> menunjukkan segitiga AOB dengan O ialah pusat bulatan. Cari luas segitiga OAB.</w:t>
      </w:r>
    </w:p>
    <w:p w:rsidR="00EB211D" w:rsidRDefault="00EB211D" w:rsidP="00EB211D">
      <w:pPr>
        <w:tabs>
          <w:tab w:val="left" w:pos="5760"/>
          <w:tab w:val="left" w:pos="7920"/>
        </w:tabs>
        <w:ind w:left="480" w:hanging="480"/>
        <w:jc w:val="both"/>
      </w:pPr>
      <w:r>
        <w:rPr>
          <w:noProof/>
          <w:lang w:val="en-MY" w:eastAsia="ko-KR"/>
        </w:rPr>
        <mc:AlternateContent>
          <mc:Choice Requires="wpg">
            <w:drawing>
              <wp:anchor distT="0" distB="0" distL="114300" distR="114300" simplePos="0" relativeHeight="251694080" behindDoc="0" locked="0" layoutInCell="1" allowOverlap="1">
                <wp:simplePos x="0" y="0"/>
                <wp:positionH relativeFrom="column">
                  <wp:posOffset>1341120</wp:posOffset>
                </wp:positionH>
                <wp:positionV relativeFrom="paragraph">
                  <wp:posOffset>121920</wp:posOffset>
                </wp:positionV>
                <wp:extent cx="2286000" cy="1600200"/>
                <wp:effectExtent l="0" t="17145" r="20955" b="11430"/>
                <wp:wrapNone/>
                <wp:docPr id="97" name="Group 9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286000" cy="1600200"/>
                          <a:chOff x="3552" y="8640"/>
                          <a:chExt cx="3600" cy="2520"/>
                        </a:xfrm>
                      </wpg:grpSpPr>
                      <wps:wsp>
                        <wps:cNvPr id="98" name="Line 120"/>
                        <wps:cNvCnPr/>
                        <wps:spPr bwMode="auto">
                          <a:xfrm flipV="1">
                            <a:off x="4872" y="8640"/>
                            <a:ext cx="0" cy="25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9" name="Line 121"/>
                        <wps:cNvCnPr/>
                        <wps:spPr bwMode="auto">
                          <a:xfrm>
                            <a:off x="3672" y="10080"/>
                            <a:ext cx="348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0" name="Line 122"/>
                        <wps:cNvCnPr/>
                        <wps:spPr bwMode="auto">
                          <a:xfrm flipH="1" flipV="1">
                            <a:off x="4272" y="9180"/>
                            <a:ext cx="600" cy="9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1" name="Line 123"/>
                        <wps:cNvCnPr/>
                        <wps:spPr bwMode="auto">
                          <a:xfrm>
                            <a:off x="4272" y="9180"/>
                            <a:ext cx="2040" cy="12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2" name="Line 124"/>
                        <wps:cNvCnPr/>
                        <wps:spPr bwMode="auto">
                          <a:xfrm flipH="1" flipV="1">
                            <a:off x="4872" y="10080"/>
                            <a:ext cx="1440" cy="3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3" name="Text Box 125"/>
                        <wps:cNvSpPr txBox="1">
                          <a:spLocks noChangeArrowheads="1"/>
                        </wps:cNvSpPr>
                        <wps:spPr bwMode="auto">
                          <a:xfrm>
                            <a:off x="3552" y="8820"/>
                            <a:ext cx="120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00415" w:rsidRPr="00835C43" w:rsidRDefault="00F00415" w:rsidP="00EB211D">
                              <w:pPr>
                                <w:ind w:left="-360"/>
                                <w:jc w:val="center"/>
                              </w:pPr>
                              <w:r>
                                <w:rPr>
                                  <w:i/>
                                </w:rPr>
                                <w:t>A</w:t>
                              </w:r>
                              <w:r>
                                <w:t>(</w:t>
                              </w:r>
                              <w:r>
                                <w:rPr>
                                  <w:i/>
                                </w:rPr>
                                <w:t>–3, 4</w:t>
                              </w:r>
                              <w:r>
                                <w:t>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4" name="Text Box 126"/>
                        <wps:cNvSpPr txBox="1">
                          <a:spLocks noChangeArrowheads="1"/>
                        </wps:cNvSpPr>
                        <wps:spPr bwMode="auto">
                          <a:xfrm>
                            <a:off x="4512" y="9996"/>
                            <a:ext cx="84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00415" w:rsidRPr="00122B39" w:rsidRDefault="00F00415" w:rsidP="00EB211D">
                              <w:pPr>
                                <w:ind w:left="-360"/>
                                <w:jc w:val="center"/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5" name="Text Box 127"/>
                        <wps:cNvSpPr txBox="1">
                          <a:spLocks noChangeArrowheads="1"/>
                        </wps:cNvSpPr>
                        <wps:spPr bwMode="auto">
                          <a:xfrm>
                            <a:off x="5832" y="10416"/>
                            <a:ext cx="120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00415" w:rsidRPr="00835C43" w:rsidRDefault="00F00415" w:rsidP="00EB211D">
                              <w:pPr>
                                <w:ind w:left="-360"/>
                                <w:jc w:val="center"/>
                              </w:pPr>
                              <w:r>
                                <w:rPr>
                                  <w:i/>
                                </w:rPr>
                                <w:t>B</w:t>
                              </w:r>
                              <w:r>
                                <w:t xml:space="preserve">(6, </w:t>
                              </w:r>
                              <w:r>
                                <w:rPr>
                                  <w:i/>
                                </w:rPr>
                                <w:t>–</w:t>
                              </w:r>
                              <w:r w:rsidRPr="00835C43">
                                <w:t>2</w:t>
                              </w:r>
                              <w:r>
                                <w:t>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97" o:spid="_x0000_s1059" style="position:absolute;left:0;text-align:left;margin-left:105.6pt;margin-top:9.6pt;width:180pt;height:126pt;z-index:251694080" coordorigin="3552,8640" coordsize="3600,25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">
                <v:line id="Line 120" o:spid="_x0000_s1060" style="position:absolute;flip:y;visibility:visible;mso-wrap-style:square" from="4872,8640" to="4872,111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">
                  <v:stroke endarrow="open"/>
                </v:line>
                <v:line id="Line 121" o:spid="_x0000_s1061" style="position:absolute;visibility:visible;mso-wrap-style:square" from="3672,10080" to="7152,100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">
                  <v:stroke endarrow="open"/>
                </v:line>
                <v:line id="Line 122" o:spid="_x0000_s1062" style="position:absolute;flip:x y;visibility:visible;mso-wrap-style:square" from="4272,9180" to="4872,100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"/>
                <v:line id="Line 123" o:spid="_x0000_s1063" style="position:absolute;visibility:visible;mso-wrap-style:square" from="4272,9180" to="6312,104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"/>
                <v:line id="Line 124" o:spid="_x0000_s1064" style="position:absolute;flip:x y;visibility:visible;mso-wrap-style:square" from="4872,10080" to="6312,104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"/>
                <v:shape id="Text Box 125" o:spid="_x0000_s1065" type="#_x0000_t202" style="position:absolute;left:3552;top:8820;width:120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" filled="f" stroked="f">
                  <v:textbox>
                    <w:txbxContent>
                      <w:p w:rsidR="00F00415" w:rsidRPr="00835C43" w:rsidRDefault="00F00415" w:rsidP="00EB211D">
                        <w:pPr>
                          <w:ind w:left="-360"/>
                          <w:jc w:val="center"/>
                        </w:pPr>
                        <w:r>
                          <w:rPr>
                            <w:i/>
                          </w:rPr>
                          <w:t>A</w:t>
                        </w:r>
                        <w:r>
                          <w:t>(</w:t>
                        </w:r>
                        <w:r>
                          <w:rPr>
                            <w:i/>
                          </w:rPr>
                          <w:t>–3, 4</w:t>
                        </w:r>
                        <w:r>
                          <w:t>)</w:t>
                        </w:r>
                      </w:p>
                    </w:txbxContent>
                  </v:textbox>
                </v:shape>
                <v:shape id="Text Box 126" o:spid="_x0000_s1066" type="#_x0000_t202" style="position:absolute;left:4512;top:9996;width:84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" filled="f" stroked="f">
                  <v:textbox>
                    <w:txbxContent>
                      <w:p w:rsidR="00F00415" w:rsidRPr="00122B39" w:rsidRDefault="00F00415" w:rsidP="00EB211D">
                        <w:pPr>
                          <w:ind w:left="-360"/>
                          <w:jc w:val="center"/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O</w:t>
                        </w:r>
                      </w:p>
                    </w:txbxContent>
                  </v:textbox>
                </v:shape>
                <v:shape id="Text Box 127" o:spid="_x0000_s1067" type="#_x0000_t202" style="position:absolute;left:5832;top:10416;width:120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" filled="f" stroked="f">
                  <v:textbox>
                    <w:txbxContent>
                      <w:p w:rsidR="00F00415" w:rsidRPr="00835C43" w:rsidRDefault="00F00415" w:rsidP="00EB211D">
                        <w:pPr>
                          <w:ind w:left="-360"/>
                          <w:jc w:val="center"/>
                        </w:pPr>
                        <w:r>
                          <w:rPr>
                            <w:i/>
                          </w:rPr>
                          <w:t>B</w:t>
                        </w:r>
                        <w:r>
                          <w:t xml:space="preserve">(6, </w:t>
                        </w:r>
                        <w:r>
                          <w:rPr>
                            <w:i/>
                          </w:rPr>
                          <w:t>–</w:t>
                        </w:r>
                        <w:r w:rsidRPr="00835C43">
                          <w:t>2</w:t>
                        </w:r>
                        <w:r>
                          <w:t>)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noProof/>
          <w:lang w:val="en-MY" w:eastAsia="ko-KR"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>
                <wp:simplePos x="0" y="0"/>
                <wp:positionH relativeFrom="column">
                  <wp:posOffset>1899920</wp:posOffset>
                </wp:positionH>
                <wp:positionV relativeFrom="paragraph">
                  <wp:posOffset>7620</wp:posOffset>
                </wp:positionV>
                <wp:extent cx="533400" cy="342900"/>
                <wp:effectExtent l="4445" t="0" r="0" b="1905"/>
                <wp:wrapNone/>
                <wp:docPr id="96" name="Text Box 9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334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00415" w:rsidRPr="00122B39" w:rsidRDefault="00F00415" w:rsidP="00EB211D">
                            <w:pPr>
                              <w:ind w:left="-360"/>
                              <w:jc w:val="center"/>
                              <w:rPr>
                                <w:i/>
                              </w:rPr>
                            </w:pPr>
                            <w:r>
                              <w:rPr>
                                <w:i/>
                              </w:rPr>
                              <w:t>y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96" o:spid="_x0000_s1068" type="#_x0000_t202" style="position:absolute;left:0;text-align:left;margin-left:149.6pt;margin-top:.6pt;width:42pt;height:27pt;z-index:251693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" filled="f" stroked="f">
                <v:textbox>
                  <w:txbxContent>
                    <w:p w:rsidR="00F00415" w:rsidRPr="00122B39" w:rsidRDefault="00F00415" w:rsidP="00EB211D">
                      <w:pPr>
                        <w:ind w:left="-360"/>
                        <w:jc w:val="center"/>
                        <w:rPr>
                          <w:i/>
                        </w:rPr>
                      </w:pPr>
                      <w:r>
                        <w:rPr>
                          <w:i/>
                        </w:rPr>
                        <w:t>y</w:t>
                      </w:r>
                    </w:p>
                  </w:txbxContent>
                </v:textbox>
              </v:shape>
            </w:pict>
          </mc:Fallback>
        </mc:AlternateContent>
      </w:r>
    </w:p>
    <w:p w:rsidR="00EB211D" w:rsidRDefault="00EB211D" w:rsidP="00EB211D">
      <w:pPr>
        <w:tabs>
          <w:tab w:val="left" w:pos="5760"/>
          <w:tab w:val="left" w:pos="7920"/>
        </w:tabs>
        <w:ind w:left="480" w:hanging="480"/>
        <w:jc w:val="both"/>
      </w:pPr>
      <w:r>
        <w:rPr>
          <w:noProof/>
          <w:lang w:val="en-MY" w:eastAsia="ko-KR"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>
                <wp:simplePos x="0" y="0"/>
                <wp:positionH relativeFrom="column">
                  <wp:posOffset>1676400</wp:posOffset>
                </wp:positionH>
                <wp:positionV relativeFrom="paragraph">
                  <wp:posOffset>152400</wp:posOffset>
                </wp:positionV>
                <wp:extent cx="419100" cy="342900"/>
                <wp:effectExtent l="0" t="0" r="0" b="0"/>
                <wp:wrapNone/>
                <wp:docPr id="95" name="Text Box 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91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00415" w:rsidRPr="0087015E" w:rsidRDefault="00F00415" w:rsidP="00EB211D">
                            <w:r>
                              <w:rPr>
                                <w:i/>
                              </w:rPr>
                              <w:t>•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95" o:spid="_x0000_s1069" type="#_x0000_t202" style="position:absolute;left:0;text-align:left;margin-left:132pt;margin-top:12pt;width:33pt;height:27pt;z-index:251696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" filled="f" stroked="f">
                <v:textbox>
                  <w:txbxContent>
                    <w:p w:rsidR="00F00415" w:rsidRPr="0087015E" w:rsidRDefault="00F00415" w:rsidP="00EB211D">
                      <w:r>
                        <w:rPr>
                          <w:i/>
                        </w:rPr>
                        <w:t>•</w:t>
                      </w:r>
                    </w:p>
                  </w:txbxContent>
                </v:textbox>
              </v:shape>
            </w:pict>
          </mc:Fallback>
        </mc:AlternateContent>
      </w:r>
    </w:p>
    <w:p w:rsidR="00EB211D" w:rsidRDefault="00EB211D" w:rsidP="00EB211D">
      <w:pPr>
        <w:tabs>
          <w:tab w:val="center" w:pos="4513"/>
        </w:tabs>
        <w:ind w:left="480" w:hanging="480"/>
        <w:jc w:val="both"/>
      </w:pPr>
      <w:r>
        <w:tab/>
      </w:r>
    </w:p>
    <w:p w:rsidR="00EB211D" w:rsidRDefault="00EB211D" w:rsidP="00EB211D">
      <w:pPr>
        <w:tabs>
          <w:tab w:val="left" w:pos="5760"/>
          <w:tab w:val="left" w:pos="7920"/>
        </w:tabs>
        <w:ind w:left="480" w:hanging="480"/>
        <w:jc w:val="both"/>
      </w:pPr>
      <w:r>
        <w:rPr>
          <w:noProof/>
          <w:lang w:val="en-MY" w:eastAsia="ko-KR"/>
        </w:rPr>
        <mc:AlternateContent>
          <mc:Choice Requires="wps">
            <w:drawing>
              <wp:anchor distT="0" distB="0" distL="114300" distR="114300" simplePos="0" relativeHeight="251698176" behindDoc="0" locked="0" layoutInCell="1" allowOverlap="1">
                <wp:simplePos x="0" y="0"/>
                <wp:positionH relativeFrom="column">
                  <wp:posOffset>2446020</wp:posOffset>
                </wp:positionH>
                <wp:positionV relativeFrom="paragraph">
                  <wp:posOffset>144780</wp:posOffset>
                </wp:positionV>
                <wp:extent cx="419100" cy="342900"/>
                <wp:effectExtent l="0" t="1905" r="1905" b="0"/>
                <wp:wrapNone/>
                <wp:docPr id="94" name="Text Box 9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91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00415" w:rsidRPr="0087015E" w:rsidRDefault="00F00415" w:rsidP="00EB211D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94" o:spid="_x0000_s1070" type="#_x0000_t202" style="position:absolute;left:0;text-align:left;margin-left:192.6pt;margin-top:11.4pt;width:33pt;height:27pt;z-index:251698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" filled="f" stroked="f">
                <v:textbox>
                  <w:txbxContent>
                    <w:p w:rsidR="00F00415" w:rsidRPr="0087015E" w:rsidRDefault="00F00415" w:rsidP="00EB211D"/>
                  </w:txbxContent>
                </v:textbox>
              </v:shape>
            </w:pict>
          </mc:Fallback>
        </mc:AlternateContent>
      </w:r>
    </w:p>
    <w:p w:rsidR="00EB211D" w:rsidRDefault="00EB211D" w:rsidP="00EB211D">
      <w:pPr>
        <w:tabs>
          <w:tab w:val="left" w:pos="5760"/>
          <w:tab w:val="left" w:pos="7920"/>
        </w:tabs>
        <w:ind w:left="480" w:hanging="480"/>
        <w:jc w:val="both"/>
      </w:pPr>
      <w:r>
        <w:rPr>
          <w:noProof/>
          <w:lang w:val="en-MY" w:eastAsia="ko-KR"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>
                <wp:simplePos x="0" y="0"/>
                <wp:positionH relativeFrom="column">
                  <wp:posOffset>2425700</wp:posOffset>
                </wp:positionH>
                <wp:positionV relativeFrom="paragraph">
                  <wp:posOffset>83820</wp:posOffset>
                </wp:positionV>
                <wp:extent cx="419100" cy="342900"/>
                <wp:effectExtent l="0" t="0" r="3175" b="1905"/>
                <wp:wrapNone/>
                <wp:docPr id="93" name="Text Box 9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91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00415" w:rsidRPr="0087015E" w:rsidRDefault="00F00415" w:rsidP="00EB211D">
                            <w:r>
                              <w:rPr>
                                <w:i/>
                              </w:rPr>
                              <w:t>•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93" o:spid="_x0000_s1071" type="#_x0000_t202" style="position:absolute;left:0;text-align:left;margin-left:191pt;margin-top:6.6pt;width:33pt;height:27pt;z-index:251695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" filled="f" stroked="f">
                <v:textbox>
                  <w:txbxContent>
                    <w:p w:rsidR="00F00415" w:rsidRPr="0087015E" w:rsidRDefault="00F00415" w:rsidP="00EB211D">
                      <w:r>
                        <w:rPr>
                          <w:i/>
                        </w:rPr>
                        <w:t>•</w:t>
                      </w:r>
                    </w:p>
                  </w:txbxContent>
                </v:textbox>
              </v:shape>
            </w:pict>
          </mc:Fallback>
        </mc:AlternateContent>
      </w:r>
    </w:p>
    <w:p w:rsidR="00EB211D" w:rsidRDefault="00EB211D" w:rsidP="00EB211D">
      <w:pPr>
        <w:tabs>
          <w:tab w:val="left" w:pos="5760"/>
          <w:tab w:val="left" w:pos="7920"/>
        </w:tabs>
        <w:ind w:left="480" w:hanging="480"/>
        <w:jc w:val="both"/>
      </w:pPr>
      <w:r>
        <w:rPr>
          <w:noProof/>
          <w:lang w:val="en-MY" w:eastAsia="ko-KR"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>
                <wp:simplePos x="0" y="0"/>
                <wp:positionH relativeFrom="column">
                  <wp:posOffset>3550920</wp:posOffset>
                </wp:positionH>
                <wp:positionV relativeFrom="paragraph">
                  <wp:posOffset>99060</wp:posOffset>
                </wp:positionV>
                <wp:extent cx="533400" cy="342900"/>
                <wp:effectExtent l="0" t="3810" r="1905" b="0"/>
                <wp:wrapNone/>
                <wp:docPr id="92" name="Text Box 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334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00415" w:rsidRPr="00122B39" w:rsidRDefault="00F00415" w:rsidP="00EB211D">
                            <w:pPr>
                              <w:ind w:left="-360"/>
                              <w:jc w:val="center"/>
                              <w:rPr>
                                <w:i/>
                              </w:rPr>
                            </w:pPr>
                            <w:r w:rsidRPr="00122B39">
                              <w:rPr>
                                <w:i/>
                              </w:rPr>
                              <w:t>x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92" o:spid="_x0000_s1072" type="#_x0000_t202" style="position:absolute;left:0;text-align:left;margin-left:279.6pt;margin-top:7.8pt;width:42pt;height:27pt;z-index:251692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" filled="f" stroked="f">
                <v:textbox>
                  <w:txbxContent>
                    <w:p w:rsidR="00F00415" w:rsidRPr="00122B39" w:rsidRDefault="00F00415" w:rsidP="00EB211D">
                      <w:pPr>
                        <w:ind w:left="-360"/>
                        <w:jc w:val="center"/>
                        <w:rPr>
                          <w:i/>
                        </w:rPr>
                      </w:pPr>
                      <w:r w:rsidRPr="00122B39">
                        <w:rPr>
                          <w:i/>
                        </w:rPr>
                        <w:t>x</w:t>
                      </w:r>
                    </w:p>
                  </w:txbxContent>
                </v:textbox>
              </v:shape>
            </w:pict>
          </mc:Fallback>
        </mc:AlternateContent>
      </w:r>
    </w:p>
    <w:p w:rsidR="00EB211D" w:rsidRDefault="00EB211D" w:rsidP="00EB211D">
      <w:pPr>
        <w:tabs>
          <w:tab w:val="left" w:pos="5760"/>
          <w:tab w:val="left" w:pos="7920"/>
        </w:tabs>
        <w:ind w:left="480" w:hanging="480"/>
        <w:jc w:val="both"/>
      </w:pPr>
      <w:r>
        <w:rPr>
          <w:noProof/>
          <w:lang w:val="en-MY" w:eastAsia="ko-KR"/>
        </w:rPr>
        <mc:AlternateContent>
          <mc:Choice Requires="wps">
            <w:drawing>
              <wp:anchor distT="0" distB="0" distL="114300" distR="114300" simplePos="0" relativeHeight="251697152" behindDoc="0" locked="0" layoutInCell="1" allowOverlap="1">
                <wp:simplePos x="0" y="0"/>
                <wp:positionH relativeFrom="column">
                  <wp:posOffset>2979420</wp:posOffset>
                </wp:positionH>
                <wp:positionV relativeFrom="paragraph">
                  <wp:posOffset>76200</wp:posOffset>
                </wp:positionV>
                <wp:extent cx="419100" cy="342900"/>
                <wp:effectExtent l="0" t="0" r="1905" b="0"/>
                <wp:wrapNone/>
                <wp:docPr id="91" name="Text Box 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91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00415" w:rsidRPr="0087015E" w:rsidRDefault="00F00415" w:rsidP="00EB211D">
                            <w:r>
                              <w:rPr>
                                <w:i/>
                              </w:rPr>
                              <w:t>•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91" o:spid="_x0000_s1073" type="#_x0000_t202" style="position:absolute;left:0;text-align:left;margin-left:234.6pt;margin-top:6pt;width:33pt;height:27pt;z-index:251697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" filled="f" stroked="f">
                <v:textbox>
                  <w:txbxContent>
                    <w:p w:rsidR="00F00415" w:rsidRPr="0087015E" w:rsidRDefault="00F00415" w:rsidP="00EB211D">
                      <w:r>
                        <w:rPr>
                          <w:i/>
                        </w:rPr>
                        <w:t>•</w:t>
                      </w:r>
                    </w:p>
                  </w:txbxContent>
                </v:textbox>
              </v:shape>
            </w:pict>
          </mc:Fallback>
        </mc:AlternateContent>
      </w:r>
    </w:p>
    <w:p w:rsidR="00EB211D" w:rsidRDefault="00EB211D" w:rsidP="00EB211D">
      <w:pPr>
        <w:tabs>
          <w:tab w:val="left" w:pos="1504"/>
        </w:tabs>
        <w:ind w:left="480" w:hanging="480"/>
        <w:jc w:val="both"/>
      </w:pPr>
      <w:r>
        <w:tab/>
      </w:r>
      <w:r>
        <w:tab/>
      </w:r>
    </w:p>
    <w:p w:rsidR="00EB211D" w:rsidRDefault="00EB211D" w:rsidP="00EB211D">
      <w:pPr>
        <w:tabs>
          <w:tab w:val="left" w:pos="5760"/>
          <w:tab w:val="left" w:pos="7920"/>
        </w:tabs>
        <w:ind w:left="480" w:hanging="480"/>
        <w:jc w:val="both"/>
      </w:pPr>
    </w:p>
    <w:p w:rsidR="00EB211D" w:rsidRDefault="00EB211D" w:rsidP="00EB211D">
      <w:pPr>
        <w:tabs>
          <w:tab w:val="left" w:pos="5760"/>
          <w:tab w:val="left" w:pos="7920"/>
        </w:tabs>
        <w:ind w:left="480" w:hanging="480"/>
        <w:jc w:val="both"/>
      </w:pPr>
    </w:p>
    <w:p w:rsidR="00EB211D" w:rsidRPr="006E43BF" w:rsidRDefault="00EB211D" w:rsidP="00EB211D">
      <w:pPr>
        <w:tabs>
          <w:tab w:val="left" w:pos="2880"/>
          <w:tab w:val="left" w:pos="5760"/>
          <w:tab w:val="left" w:pos="7920"/>
        </w:tabs>
        <w:ind w:left="480" w:hanging="480"/>
        <w:jc w:val="both"/>
        <w:rPr>
          <w:i/>
          <w:iCs/>
        </w:rPr>
      </w:pPr>
      <w:r>
        <w:tab/>
      </w:r>
      <w:r>
        <w:tab/>
        <w:t>DIAGRAM 4</w:t>
      </w:r>
      <w:r w:rsidR="006E43BF">
        <w:t xml:space="preserve">   </w:t>
      </w:r>
      <w:r w:rsidR="006E43BF">
        <w:rPr>
          <w:i/>
          <w:iCs/>
        </w:rPr>
        <w:t>RAJAH 4</w:t>
      </w:r>
    </w:p>
    <w:p w:rsidR="00F00415" w:rsidRDefault="00F00415" w:rsidP="00EB211D">
      <w:pPr>
        <w:tabs>
          <w:tab w:val="left" w:pos="2880"/>
          <w:tab w:val="left" w:pos="5760"/>
          <w:tab w:val="left" w:pos="7920"/>
        </w:tabs>
        <w:ind w:left="480" w:hanging="480"/>
        <w:jc w:val="both"/>
      </w:pPr>
    </w:p>
    <w:p w:rsidR="00F00415" w:rsidRDefault="00F00415" w:rsidP="00EB211D">
      <w:pPr>
        <w:tabs>
          <w:tab w:val="left" w:pos="2880"/>
          <w:tab w:val="left" w:pos="5760"/>
          <w:tab w:val="left" w:pos="7920"/>
        </w:tabs>
        <w:ind w:left="480" w:hanging="480"/>
        <w:jc w:val="both"/>
      </w:pPr>
    </w:p>
    <w:p w:rsidR="002039A0" w:rsidRDefault="002039A0" w:rsidP="00EB211D">
      <w:pPr>
        <w:tabs>
          <w:tab w:val="left" w:pos="2880"/>
          <w:tab w:val="left" w:pos="5760"/>
          <w:tab w:val="left" w:pos="7920"/>
        </w:tabs>
        <w:ind w:left="480" w:hanging="480"/>
        <w:jc w:val="both"/>
      </w:pPr>
    </w:p>
    <w:p w:rsidR="002039A0" w:rsidRDefault="002039A0" w:rsidP="00EB211D">
      <w:pPr>
        <w:tabs>
          <w:tab w:val="left" w:pos="2880"/>
          <w:tab w:val="left" w:pos="5760"/>
          <w:tab w:val="left" w:pos="7920"/>
        </w:tabs>
        <w:ind w:left="480" w:hanging="480"/>
        <w:jc w:val="both"/>
      </w:pPr>
    </w:p>
    <w:p w:rsidR="002039A0" w:rsidRDefault="002039A0" w:rsidP="00EB211D">
      <w:pPr>
        <w:tabs>
          <w:tab w:val="left" w:pos="2880"/>
          <w:tab w:val="left" w:pos="5760"/>
          <w:tab w:val="left" w:pos="7920"/>
        </w:tabs>
        <w:ind w:left="480" w:hanging="480"/>
        <w:jc w:val="both"/>
      </w:pPr>
    </w:p>
    <w:p w:rsidR="002039A0" w:rsidRDefault="002039A0" w:rsidP="00EB211D">
      <w:pPr>
        <w:tabs>
          <w:tab w:val="left" w:pos="2880"/>
          <w:tab w:val="left" w:pos="5760"/>
          <w:tab w:val="left" w:pos="7920"/>
        </w:tabs>
        <w:ind w:left="480" w:hanging="480"/>
        <w:jc w:val="both"/>
      </w:pPr>
    </w:p>
    <w:p w:rsidR="002039A0" w:rsidRDefault="002039A0" w:rsidP="00EB211D">
      <w:pPr>
        <w:tabs>
          <w:tab w:val="left" w:pos="2880"/>
          <w:tab w:val="left" w:pos="5760"/>
          <w:tab w:val="left" w:pos="7920"/>
        </w:tabs>
        <w:ind w:left="480" w:hanging="480"/>
        <w:jc w:val="both"/>
      </w:pPr>
    </w:p>
    <w:p w:rsidR="002039A0" w:rsidRDefault="002039A0" w:rsidP="00EB211D">
      <w:pPr>
        <w:tabs>
          <w:tab w:val="left" w:pos="2880"/>
          <w:tab w:val="left" w:pos="5760"/>
          <w:tab w:val="left" w:pos="7920"/>
        </w:tabs>
        <w:ind w:left="480" w:hanging="480"/>
        <w:jc w:val="both"/>
      </w:pPr>
      <w:r>
        <w:rPr>
          <w:i/>
        </w:rPr>
        <w:tab/>
      </w:r>
      <w:r>
        <w:rPr>
          <w:i/>
        </w:rPr>
        <w:tab/>
      </w:r>
      <w:r>
        <w:rPr>
          <w:i/>
        </w:rPr>
        <w:tab/>
        <w:t>Answer</w:t>
      </w:r>
      <w:r>
        <w:t xml:space="preserve"> : ………………………</w:t>
      </w:r>
    </w:p>
    <w:p w:rsidR="00F00415" w:rsidRDefault="00F00415" w:rsidP="00EB211D">
      <w:pPr>
        <w:tabs>
          <w:tab w:val="left" w:pos="2880"/>
          <w:tab w:val="left" w:pos="5760"/>
          <w:tab w:val="left" w:pos="7920"/>
        </w:tabs>
        <w:ind w:left="480" w:hanging="480"/>
        <w:jc w:val="both"/>
      </w:pPr>
    </w:p>
    <w:p w:rsidR="00C44DFE" w:rsidRDefault="00C44DFE" w:rsidP="00EB211D">
      <w:pPr>
        <w:tabs>
          <w:tab w:val="left" w:pos="2880"/>
          <w:tab w:val="left" w:pos="5760"/>
          <w:tab w:val="left" w:pos="7920"/>
        </w:tabs>
        <w:ind w:left="480" w:hanging="480"/>
        <w:jc w:val="both"/>
      </w:pPr>
      <w:r>
        <w:t xml:space="preserve">15. If </w:t>
      </w:r>
      <w:r w:rsidRPr="00F25E27">
        <w:rPr>
          <w:position w:val="-24"/>
        </w:rPr>
        <w:object w:dxaOrig="1400" w:dyaOrig="620">
          <v:shape id="_x0000_i1039" type="#_x0000_t75" style="width:69.6pt;height:30.75pt" o:ole="">
            <v:imagedata r:id="rId34" o:title=""/>
          </v:shape>
          <o:OLEObject Type="Embed" ProgID="Equation.3" ShapeID="_x0000_i1039" DrawAspect="Content" ObjectID="_1556785080" r:id="rId35"/>
        </w:object>
      </w:r>
      <w:r w:rsidRPr="00F25E27">
        <w:rPr>
          <w:position w:val="-24"/>
        </w:rPr>
        <w:object w:dxaOrig="1140" w:dyaOrig="620">
          <v:shape id="_x0000_i1040" type="#_x0000_t75" style="width:57.45pt;height:30.75pt" o:ole="">
            <v:imagedata r:id="rId36" o:title=""/>
          </v:shape>
          <o:OLEObject Type="Embed" ProgID="Equation.3" ShapeID="_x0000_i1040" DrawAspect="Content" ObjectID="_1556785081" r:id="rId37"/>
        </w:object>
      </w:r>
      <w:r>
        <w:rPr>
          <w:position w:val="-24"/>
        </w:rPr>
        <w:t xml:space="preserve"> </w:t>
      </w:r>
      <w:r>
        <w:t>and it is given that A and B lie in the same quadrant, find the value of the following without using calculator.</w:t>
      </w:r>
      <w:r>
        <w:rPr>
          <w:position w:val="-24"/>
        </w:rPr>
        <w:t xml:space="preserve"> </w:t>
      </w:r>
    </w:p>
    <w:p w:rsidR="00EB211D" w:rsidRDefault="00C44DFE" w:rsidP="00EB211D">
      <w:pPr>
        <w:tabs>
          <w:tab w:val="left" w:pos="5760"/>
          <w:tab w:val="left" w:pos="7920"/>
        </w:tabs>
        <w:ind w:left="480" w:hanging="480"/>
        <w:jc w:val="both"/>
        <w:rPr>
          <w:i/>
          <w:iCs/>
        </w:rPr>
      </w:pPr>
      <w:r>
        <w:t xml:space="preserve">       </w:t>
      </w:r>
      <w:r w:rsidRPr="00C44DFE">
        <w:rPr>
          <w:i/>
          <w:iCs/>
        </w:rPr>
        <w:t xml:space="preserve">Jika </w:t>
      </w:r>
      <w:r w:rsidRPr="00C44DFE">
        <w:rPr>
          <w:i/>
          <w:iCs/>
          <w:position w:val="-24"/>
        </w:rPr>
        <w:object w:dxaOrig="1400" w:dyaOrig="620">
          <v:shape id="_x0000_i1041" type="#_x0000_t75" style="width:69.6pt;height:30.75pt" o:ole="">
            <v:imagedata r:id="rId34" o:title=""/>
          </v:shape>
          <o:OLEObject Type="Embed" ProgID="Equation.3" ShapeID="_x0000_i1041" DrawAspect="Content" ObjectID="_1556785082" r:id="rId38"/>
        </w:object>
      </w:r>
      <w:r w:rsidRPr="00C44DFE">
        <w:rPr>
          <w:i/>
          <w:iCs/>
          <w:position w:val="-24"/>
        </w:rPr>
        <w:object w:dxaOrig="1140" w:dyaOrig="620">
          <v:shape id="_x0000_i1042" type="#_x0000_t75" style="width:57.45pt;height:30.75pt" o:ole="">
            <v:imagedata r:id="rId36" o:title=""/>
          </v:shape>
          <o:OLEObject Type="Embed" ProgID="Equation.3" ShapeID="_x0000_i1042" DrawAspect="Content" ObjectID="_1556785083" r:id="rId39"/>
        </w:object>
      </w:r>
      <w:r w:rsidRPr="00C44DFE">
        <w:rPr>
          <w:i/>
          <w:iCs/>
          <w:position w:val="-24"/>
        </w:rPr>
        <w:t xml:space="preserve"> </w:t>
      </w:r>
      <w:r w:rsidRPr="00C44DFE">
        <w:rPr>
          <w:i/>
          <w:iCs/>
        </w:rPr>
        <w:t>dan diberi bahawa A dan B terletak pada sukuan yang sama, cari nilai yang berikut tanpa menggunakan kalkulator.</w:t>
      </w:r>
      <w:r w:rsidR="004446BE" w:rsidRPr="004446BE">
        <w:t xml:space="preserve"> </w:t>
      </w:r>
      <w:r w:rsidR="004446BE">
        <w:t xml:space="preserve">                                          [3 </w:t>
      </w:r>
      <w:r w:rsidR="004446BE">
        <w:rPr>
          <w:i/>
        </w:rPr>
        <w:t>marks</w:t>
      </w:r>
      <w:r w:rsidR="004446BE">
        <w:t>]</w:t>
      </w:r>
    </w:p>
    <w:p w:rsidR="00C44DFE" w:rsidRPr="00C44DFE" w:rsidRDefault="00C44DFE" w:rsidP="00C44DFE">
      <w:pPr>
        <w:pStyle w:val="ListParagraph"/>
        <w:numPr>
          <w:ilvl w:val="0"/>
          <w:numId w:val="11"/>
        </w:numPr>
        <w:tabs>
          <w:tab w:val="left" w:pos="5760"/>
          <w:tab w:val="left" w:pos="7920"/>
        </w:tabs>
        <w:jc w:val="both"/>
      </w:pPr>
      <w:r>
        <w:t>sin A</w:t>
      </w:r>
    </w:p>
    <w:p w:rsidR="00EB211D" w:rsidRDefault="00C44DFE" w:rsidP="00C44DFE">
      <w:pPr>
        <w:pStyle w:val="ListParagraph"/>
        <w:numPr>
          <w:ilvl w:val="0"/>
          <w:numId w:val="11"/>
        </w:numPr>
        <w:tabs>
          <w:tab w:val="left" w:pos="7920"/>
        </w:tabs>
        <w:jc w:val="both"/>
      </w:pPr>
      <w:r>
        <w:t>tan B</w:t>
      </w:r>
    </w:p>
    <w:p w:rsidR="004446BE" w:rsidRDefault="004446BE" w:rsidP="004446BE">
      <w:pPr>
        <w:pStyle w:val="ListParagraph"/>
        <w:tabs>
          <w:tab w:val="left" w:pos="7920"/>
        </w:tabs>
        <w:jc w:val="both"/>
      </w:pPr>
    </w:p>
    <w:p w:rsidR="004446BE" w:rsidRDefault="004446BE" w:rsidP="004446BE">
      <w:pPr>
        <w:pStyle w:val="ListParagraph"/>
        <w:tabs>
          <w:tab w:val="left" w:pos="7920"/>
        </w:tabs>
        <w:jc w:val="both"/>
      </w:pPr>
    </w:p>
    <w:p w:rsidR="002039A0" w:rsidRDefault="002039A0" w:rsidP="004446BE">
      <w:pPr>
        <w:pStyle w:val="ListParagraph"/>
        <w:tabs>
          <w:tab w:val="left" w:pos="7920"/>
        </w:tabs>
        <w:jc w:val="both"/>
      </w:pPr>
    </w:p>
    <w:p w:rsidR="002039A0" w:rsidRDefault="002039A0" w:rsidP="004446BE">
      <w:pPr>
        <w:pStyle w:val="ListParagraph"/>
        <w:tabs>
          <w:tab w:val="left" w:pos="7920"/>
        </w:tabs>
        <w:jc w:val="both"/>
      </w:pPr>
    </w:p>
    <w:p w:rsidR="002039A0" w:rsidRDefault="002039A0" w:rsidP="004446BE">
      <w:pPr>
        <w:pStyle w:val="ListParagraph"/>
        <w:tabs>
          <w:tab w:val="left" w:pos="7920"/>
        </w:tabs>
        <w:jc w:val="both"/>
      </w:pPr>
    </w:p>
    <w:p w:rsidR="004446BE" w:rsidRDefault="004446BE" w:rsidP="004446BE">
      <w:pPr>
        <w:pStyle w:val="ListParagraph"/>
        <w:tabs>
          <w:tab w:val="left" w:pos="7920"/>
        </w:tabs>
        <w:jc w:val="both"/>
      </w:pPr>
    </w:p>
    <w:p w:rsidR="004446BE" w:rsidRDefault="004446BE" w:rsidP="004446BE">
      <w:pPr>
        <w:pStyle w:val="ListParagraph"/>
        <w:tabs>
          <w:tab w:val="left" w:pos="7920"/>
        </w:tabs>
        <w:jc w:val="both"/>
      </w:pPr>
    </w:p>
    <w:p w:rsidR="002039A0" w:rsidRDefault="002039A0" w:rsidP="004446BE">
      <w:pPr>
        <w:pStyle w:val="ListParagraph"/>
        <w:tabs>
          <w:tab w:val="left" w:pos="7920"/>
        </w:tabs>
        <w:jc w:val="both"/>
      </w:pPr>
    </w:p>
    <w:p w:rsidR="002039A0" w:rsidRDefault="002039A0" w:rsidP="004446BE">
      <w:pPr>
        <w:pStyle w:val="ListParagraph"/>
        <w:tabs>
          <w:tab w:val="left" w:pos="7920"/>
        </w:tabs>
        <w:jc w:val="both"/>
      </w:pPr>
      <w:r>
        <w:rPr>
          <w:i/>
        </w:rPr>
        <w:t xml:space="preserve">                                                                                            Answer</w:t>
      </w:r>
      <w:r>
        <w:t xml:space="preserve"> : ………………………</w:t>
      </w:r>
    </w:p>
    <w:p w:rsidR="004446BE" w:rsidRDefault="004446BE" w:rsidP="004446BE">
      <w:pPr>
        <w:pStyle w:val="ListParagraph"/>
        <w:tabs>
          <w:tab w:val="left" w:pos="7920"/>
        </w:tabs>
        <w:jc w:val="both"/>
      </w:pPr>
    </w:p>
    <w:p w:rsidR="00675337" w:rsidRDefault="00675337" w:rsidP="004446BE">
      <w:pPr>
        <w:tabs>
          <w:tab w:val="left" w:pos="7920"/>
        </w:tabs>
        <w:jc w:val="both"/>
      </w:pPr>
    </w:p>
    <w:p w:rsidR="00675337" w:rsidRDefault="00675337" w:rsidP="004446BE">
      <w:pPr>
        <w:tabs>
          <w:tab w:val="left" w:pos="7920"/>
        </w:tabs>
        <w:jc w:val="both"/>
      </w:pPr>
    </w:p>
    <w:p w:rsidR="00675337" w:rsidRDefault="00675337" w:rsidP="004446BE">
      <w:pPr>
        <w:tabs>
          <w:tab w:val="left" w:pos="7920"/>
        </w:tabs>
        <w:jc w:val="both"/>
      </w:pPr>
    </w:p>
    <w:p w:rsidR="004446BE" w:rsidRDefault="004446BE" w:rsidP="004446BE">
      <w:pPr>
        <w:tabs>
          <w:tab w:val="left" w:pos="7920"/>
        </w:tabs>
        <w:jc w:val="both"/>
      </w:pPr>
      <w:r>
        <w:lastRenderedPageBreak/>
        <w:t>16.</w:t>
      </w:r>
      <w:r w:rsidR="002200E1">
        <w:t xml:space="preserve"> </w:t>
      </w:r>
      <w:r>
        <w:rPr>
          <w:lang w:val="ms-MY"/>
        </w:rPr>
        <w:t xml:space="preserve">Diagram </w:t>
      </w:r>
      <w:r w:rsidR="00F00415">
        <w:rPr>
          <w:lang w:val="ms-MY"/>
        </w:rPr>
        <w:t>5</w:t>
      </w:r>
      <w:r>
        <w:rPr>
          <w:lang w:val="ms-MY"/>
        </w:rPr>
        <w:t xml:space="preserve"> shows a linear graph of </w:t>
      </w:r>
      <w:r w:rsidRPr="00AD2092">
        <w:rPr>
          <w:position w:val="-24"/>
        </w:rPr>
        <w:object w:dxaOrig="360" w:dyaOrig="620">
          <v:shape id="_x0000_i1043" type="#_x0000_t75" style="width:17.8pt;height:31.55pt" o:ole="">
            <v:imagedata r:id="rId40" o:title=""/>
          </v:shape>
          <o:OLEObject Type="Embed" ProgID="Equation.3" ShapeID="_x0000_i1043" DrawAspect="Content" ObjectID="_1556785084" r:id="rId41"/>
        </w:object>
      </w:r>
      <w:r>
        <w:rPr>
          <w:lang w:val="ms-MY"/>
        </w:rPr>
        <w:t xml:space="preserve">against </w:t>
      </w:r>
      <w:r w:rsidRPr="0019557F">
        <w:rPr>
          <w:position w:val="-24"/>
          <w:sz w:val="22"/>
          <w:szCs w:val="22"/>
        </w:rPr>
        <w:object w:dxaOrig="240" w:dyaOrig="620">
          <v:shape id="_x0000_i1044" type="#_x0000_t75" style="width:11.35pt;height:31.55pt" o:ole="">
            <v:imagedata r:id="rId42" o:title=""/>
          </v:shape>
          <o:OLEObject Type="Embed" ProgID="Equation.3" ShapeID="_x0000_i1044" DrawAspect="Content" ObjectID="_1556785085" r:id="rId43"/>
        </w:object>
      </w:r>
      <w:r>
        <w:rPr>
          <w:sz w:val="22"/>
          <w:szCs w:val="22"/>
        </w:rPr>
        <w:t>. The equation is  y = a</w:t>
      </w:r>
      <w:r>
        <w:t>x</w:t>
      </w:r>
      <w:r>
        <w:rPr>
          <w:i/>
          <w:vertAlign w:val="superscript"/>
          <w:lang w:val="ms-MY"/>
        </w:rPr>
        <w:t>2</w:t>
      </w:r>
      <w:r w:rsidRPr="00513A68">
        <w:t xml:space="preserve"> </w:t>
      </w:r>
      <w:r>
        <w:t xml:space="preserve">+ bx. Find the </w:t>
      </w:r>
    </w:p>
    <w:p w:rsidR="00C91A4B" w:rsidRDefault="004446BE" w:rsidP="004446BE">
      <w:r>
        <w:t xml:space="preserve">    </w:t>
      </w:r>
      <w:r w:rsidR="002200E1">
        <w:t xml:space="preserve">   </w:t>
      </w:r>
      <w:r>
        <w:t xml:space="preserve">value of a and b from Diagram </w:t>
      </w:r>
      <w:r w:rsidR="00F00415">
        <w:t>5</w:t>
      </w:r>
      <w:r>
        <w:t>.</w:t>
      </w:r>
    </w:p>
    <w:p w:rsidR="004446BE" w:rsidRDefault="004446BE" w:rsidP="004446BE">
      <w:pPr>
        <w:rPr>
          <w:i/>
          <w:iCs/>
        </w:rPr>
      </w:pPr>
      <w:r>
        <w:rPr>
          <w:i/>
        </w:rPr>
        <w:t xml:space="preserve">   </w:t>
      </w:r>
      <w:r w:rsidR="002200E1">
        <w:rPr>
          <w:i/>
        </w:rPr>
        <w:t xml:space="preserve">   </w:t>
      </w:r>
      <w:r w:rsidR="00F00415">
        <w:rPr>
          <w:i/>
        </w:rPr>
        <w:t>Rajah 5</w:t>
      </w:r>
      <w:r>
        <w:rPr>
          <w:i/>
        </w:rPr>
        <w:t xml:space="preserve"> menunjukkan graf </w:t>
      </w:r>
      <w:r w:rsidRPr="00513A68">
        <w:rPr>
          <w:i/>
          <w:iCs/>
          <w:position w:val="-24"/>
        </w:rPr>
        <w:object w:dxaOrig="360" w:dyaOrig="620">
          <v:shape id="_x0000_i1045" type="#_x0000_t75" style="width:17.8pt;height:31.55pt" o:ole="">
            <v:imagedata r:id="rId40" o:title=""/>
          </v:shape>
          <o:OLEObject Type="Embed" ProgID="Equation.3" ShapeID="_x0000_i1045" DrawAspect="Content" ObjectID="_1556785086" r:id="rId44"/>
        </w:object>
      </w:r>
      <w:r w:rsidRPr="00513A68">
        <w:rPr>
          <w:i/>
          <w:iCs/>
        </w:rPr>
        <w:t xml:space="preserve">melawan </w:t>
      </w:r>
      <w:r w:rsidRPr="00513A68">
        <w:rPr>
          <w:i/>
          <w:iCs/>
          <w:position w:val="-24"/>
          <w:sz w:val="22"/>
          <w:szCs w:val="22"/>
        </w:rPr>
        <w:object w:dxaOrig="240" w:dyaOrig="620">
          <v:shape id="_x0000_i1046" type="#_x0000_t75" style="width:11.35pt;height:31.55pt" o:ole="">
            <v:imagedata r:id="rId42" o:title=""/>
          </v:shape>
          <o:OLEObject Type="Embed" ProgID="Equation.3" ShapeID="_x0000_i1046" DrawAspect="Content" ObjectID="_1556785087" r:id="rId45"/>
        </w:object>
      </w:r>
      <w:r w:rsidRPr="00513A68">
        <w:rPr>
          <w:i/>
          <w:iCs/>
          <w:sz w:val="22"/>
          <w:szCs w:val="22"/>
        </w:rPr>
        <w:t>.</w:t>
      </w:r>
      <w:r>
        <w:rPr>
          <w:i/>
          <w:iCs/>
          <w:sz w:val="22"/>
          <w:szCs w:val="22"/>
        </w:rPr>
        <w:t xml:space="preserve"> </w:t>
      </w:r>
      <w:r w:rsidRPr="00513A68">
        <w:rPr>
          <w:i/>
          <w:iCs/>
          <w:sz w:val="22"/>
          <w:szCs w:val="22"/>
        </w:rPr>
        <w:t>Persamaan ialah y = a</w:t>
      </w:r>
      <w:r w:rsidRPr="00513A68">
        <w:rPr>
          <w:i/>
          <w:iCs/>
        </w:rPr>
        <w:t>x</w:t>
      </w:r>
      <w:r w:rsidRPr="00513A68">
        <w:rPr>
          <w:i/>
          <w:iCs/>
          <w:vertAlign w:val="superscript"/>
          <w:lang w:val="ms-MY"/>
        </w:rPr>
        <w:t>2</w:t>
      </w:r>
      <w:r w:rsidRPr="00513A68">
        <w:rPr>
          <w:i/>
          <w:iCs/>
        </w:rPr>
        <w:t xml:space="preserve"> + bx</w:t>
      </w:r>
      <w:r>
        <w:rPr>
          <w:i/>
          <w:iCs/>
        </w:rPr>
        <w:t xml:space="preserve">. Cari nilai a  </w:t>
      </w:r>
    </w:p>
    <w:p w:rsidR="002200E1" w:rsidRDefault="004446BE" w:rsidP="002200E1">
      <w:pPr>
        <w:tabs>
          <w:tab w:val="left" w:pos="5760"/>
          <w:tab w:val="left" w:pos="7920"/>
        </w:tabs>
        <w:ind w:left="480" w:hanging="480"/>
        <w:jc w:val="both"/>
        <w:rPr>
          <w:i/>
          <w:iCs/>
        </w:rPr>
      </w:pPr>
      <w:r>
        <w:rPr>
          <w:i/>
          <w:iCs/>
        </w:rPr>
        <w:t xml:space="preserve">   </w:t>
      </w:r>
      <w:r w:rsidR="002200E1">
        <w:rPr>
          <w:i/>
          <w:iCs/>
        </w:rPr>
        <w:t xml:space="preserve">   </w:t>
      </w:r>
      <w:r>
        <w:rPr>
          <w:i/>
          <w:iCs/>
        </w:rPr>
        <w:t xml:space="preserve">dan b dari Gambarajah </w:t>
      </w:r>
      <w:r w:rsidR="00F00415">
        <w:rPr>
          <w:i/>
          <w:iCs/>
        </w:rPr>
        <w:t>5</w:t>
      </w:r>
      <w:r>
        <w:rPr>
          <w:i/>
          <w:iCs/>
        </w:rPr>
        <w:t>.</w:t>
      </w:r>
      <w:r w:rsidR="002200E1">
        <w:rPr>
          <w:i/>
          <w:iCs/>
        </w:rPr>
        <w:tab/>
      </w:r>
      <w:r w:rsidR="002200E1">
        <w:rPr>
          <w:i/>
          <w:iCs/>
        </w:rPr>
        <w:tab/>
        <w:t xml:space="preserve">      </w:t>
      </w:r>
      <w:r w:rsidRPr="00513A68">
        <w:rPr>
          <w:i/>
        </w:rPr>
        <w:t xml:space="preserve"> </w:t>
      </w:r>
      <w:r w:rsidR="002200E1">
        <w:t xml:space="preserve">[3 </w:t>
      </w:r>
      <w:r w:rsidR="002200E1">
        <w:rPr>
          <w:i/>
        </w:rPr>
        <w:t>marks</w:t>
      </w:r>
      <w:r w:rsidR="002200E1">
        <w:t>]</w:t>
      </w:r>
    </w:p>
    <w:p w:rsidR="004446BE" w:rsidRDefault="002200E1" w:rsidP="004446BE">
      <w:pPr>
        <w:rPr>
          <w:i/>
        </w:rPr>
      </w:pPr>
      <w:r>
        <w:rPr>
          <w:i/>
        </w:rPr>
        <w:t xml:space="preserve"> </w:t>
      </w:r>
      <w:r w:rsidR="004446BE">
        <w:t xml:space="preserve"> </w:t>
      </w:r>
      <w:r w:rsidR="004446BE" w:rsidRPr="00AD2092">
        <w:rPr>
          <w:position w:val="-24"/>
        </w:rPr>
        <w:object w:dxaOrig="360" w:dyaOrig="620">
          <v:shape id="_x0000_i1047" type="#_x0000_t75" style="width:17.8pt;height:31.55pt" o:ole="">
            <v:imagedata r:id="rId40" o:title=""/>
          </v:shape>
          <o:OLEObject Type="Embed" ProgID="Equation.3" ShapeID="_x0000_i1047" DrawAspect="Content" ObjectID="_1556785088" r:id="rId46"/>
        </w:object>
      </w:r>
      <w:r w:rsidR="004446BE">
        <w:t xml:space="preserve">      </w:t>
      </w:r>
    </w:p>
    <w:p w:rsidR="004446BE" w:rsidRPr="0019557F" w:rsidRDefault="004446BE" w:rsidP="004446BE">
      <w:pPr>
        <w:ind w:left="360"/>
        <w:rPr>
          <w:sz w:val="22"/>
          <w:szCs w:val="22"/>
        </w:rPr>
      </w:pPr>
      <w:r>
        <w:rPr>
          <w:noProof/>
          <w:sz w:val="22"/>
          <w:szCs w:val="22"/>
          <w:lang w:val="en-MY" w:eastAsia="ko-KR"/>
        </w:rPr>
        <mc:AlternateContent>
          <mc:Choice Requires="wps">
            <w:drawing>
              <wp:anchor distT="0" distB="0" distL="114300" distR="114300" simplePos="0" relativeHeight="251708416" behindDoc="0" locked="0" layoutInCell="1" allowOverlap="1">
                <wp:simplePos x="0" y="0"/>
                <wp:positionH relativeFrom="column">
                  <wp:posOffset>114300</wp:posOffset>
                </wp:positionH>
                <wp:positionV relativeFrom="paragraph">
                  <wp:posOffset>14605</wp:posOffset>
                </wp:positionV>
                <wp:extent cx="9525" cy="1714500"/>
                <wp:effectExtent l="47625" t="14605" r="57150" b="13970"/>
                <wp:wrapNone/>
                <wp:docPr id="68" name="Straight Connector 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9525" cy="17145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55135DA" id="Straight Connector 68" o:spid="_x0000_s1026" style="position:absolute;flip:y;z-index:251708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9pt,1.15pt" to="9.75pt,136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">
                <v:stroke endarrow="block"/>
              </v:line>
            </w:pict>
          </mc:Fallback>
        </mc:AlternateContent>
      </w:r>
    </w:p>
    <w:p w:rsidR="004446BE" w:rsidRPr="0019557F" w:rsidRDefault="004446BE" w:rsidP="004446BE">
      <w:pPr>
        <w:ind w:left="360"/>
        <w:rPr>
          <w:sz w:val="22"/>
          <w:szCs w:val="22"/>
        </w:rPr>
      </w:pPr>
      <w:r>
        <w:rPr>
          <w:sz w:val="22"/>
          <w:szCs w:val="22"/>
        </w:rPr>
        <w:br w:type="textWrapping" w:clear="all"/>
      </w:r>
    </w:p>
    <w:p w:rsidR="004446BE" w:rsidRPr="0019557F" w:rsidRDefault="004446BE" w:rsidP="004446BE">
      <w:pPr>
        <w:ind w:left="360"/>
        <w:rPr>
          <w:sz w:val="22"/>
          <w:szCs w:val="22"/>
        </w:rPr>
      </w:pPr>
    </w:p>
    <w:p w:rsidR="004446BE" w:rsidRPr="0019557F" w:rsidRDefault="004446BE" w:rsidP="004446BE">
      <w:pPr>
        <w:ind w:left="360"/>
        <w:rPr>
          <w:sz w:val="22"/>
          <w:szCs w:val="22"/>
        </w:rPr>
      </w:pPr>
    </w:p>
    <w:p w:rsidR="004446BE" w:rsidRPr="0019557F" w:rsidRDefault="004446BE" w:rsidP="004446BE">
      <w:pPr>
        <w:ind w:left="360"/>
        <w:rPr>
          <w:sz w:val="22"/>
          <w:szCs w:val="22"/>
        </w:rPr>
      </w:pPr>
      <w:r>
        <w:rPr>
          <w:noProof/>
          <w:sz w:val="22"/>
          <w:szCs w:val="22"/>
          <w:lang w:val="en-MY" w:eastAsia="ko-KR"/>
        </w:rPr>
        <mc:AlternateContent>
          <mc:Choice Requires="wps">
            <w:drawing>
              <wp:anchor distT="0" distB="0" distL="114300" distR="114300" simplePos="0" relativeHeight="251710464" behindDoc="0" locked="0" layoutInCell="1" allowOverlap="1" wp14:anchorId="014497A0" wp14:editId="3F79865A">
                <wp:simplePos x="0" y="0"/>
                <wp:positionH relativeFrom="column">
                  <wp:posOffset>342900</wp:posOffset>
                </wp:positionH>
                <wp:positionV relativeFrom="paragraph">
                  <wp:posOffset>12065</wp:posOffset>
                </wp:positionV>
                <wp:extent cx="1485900" cy="1028700"/>
                <wp:effectExtent l="9525" t="12065" r="9525" b="6985"/>
                <wp:wrapNone/>
                <wp:docPr id="67" name="Freeform 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485900" cy="1028700"/>
                        </a:xfrm>
                        <a:custGeom>
                          <a:avLst/>
                          <a:gdLst>
                            <a:gd name="T0" fmla="*/ 0 w 825"/>
                            <a:gd name="T1" fmla="*/ 2010 h 2010"/>
                            <a:gd name="T2" fmla="*/ 825 w 825"/>
                            <a:gd name="T3" fmla="*/ 0 h 201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</a:cxnLst>
                          <a:rect l="0" t="0" r="r" b="b"/>
                          <a:pathLst>
                            <a:path w="825" h="2010">
                              <a:moveTo>
                                <a:pt x="0" y="2010"/>
                              </a:moveTo>
                              <a:lnTo>
                                <a:pt x="825" y="0"/>
                              </a:lnTo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C3B0D95" id="Freeform 67" o:spid="_x0000_s1026" style="position:absolute;margin-left:27pt;margin-top:.95pt;width:117pt;height:81pt;z-index:251710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825,20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" path="m,2010l825,e" filled="f">
                <v:path arrowok="t" o:connecttype="custom" o:connectlocs="0,1028700;1485900,0" o:connectangles="0,0"/>
              </v:shape>
            </w:pict>
          </mc:Fallback>
        </mc:AlternateContent>
      </w:r>
      <w:r w:rsidRPr="0019557F">
        <w:rPr>
          <w:sz w:val="22"/>
          <w:szCs w:val="22"/>
        </w:rPr>
        <w:tab/>
      </w:r>
      <w:r w:rsidRPr="0019557F">
        <w:rPr>
          <w:sz w:val="22"/>
          <w:szCs w:val="22"/>
        </w:rPr>
        <w:tab/>
      </w:r>
      <w:r w:rsidRPr="0019557F">
        <w:rPr>
          <w:sz w:val="22"/>
          <w:szCs w:val="22"/>
        </w:rPr>
        <w:tab/>
      </w:r>
      <w:r w:rsidRPr="0019557F">
        <w:rPr>
          <w:sz w:val="22"/>
          <w:szCs w:val="22"/>
        </w:rPr>
        <w:tab/>
      </w:r>
      <w:r w:rsidRPr="0019557F">
        <w:rPr>
          <w:sz w:val="22"/>
          <w:szCs w:val="22"/>
        </w:rPr>
        <w:tab/>
      </w:r>
      <w:r w:rsidRPr="0019557F">
        <w:rPr>
          <w:sz w:val="22"/>
          <w:szCs w:val="22"/>
        </w:rPr>
        <w:tab/>
      </w:r>
    </w:p>
    <w:p w:rsidR="004446BE" w:rsidRPr="0019557F" w:rsidRDefault="004446BE" w:rsidP="004446BE">
      <w:pPr>
        <w:ind w:left="360"/>
        <w:rPr>
          <w:sz w:val="22"/>
          <w:szCs w:val="22"/>
        </w:rPr>
      </w:pPr>
      <w:r>
        <w:rPr>
          <w:noProof/>
          <w:sz w:val="22"/>
          <w:szCs w:val="22"/>
          <w:lang w:val="en-MY" w:eastAsia="ko-KR"/>
        </w:rPr>
        <mc:AlternateContent>
          <mc:Choice Requires="wps">
            <w:drawing>
              <wp:anchor distT="0" distB="0" distL="114300" distR="114300" simplePos="0" relativeHeight="251711488" behindDoc="0" locked="0" layoutInCell="1" allowOverlap="1">
                <wp:simplePos x="0" y="0"/>
                <wp:positionH relativeFrom="column">
                  <wp:posOffset>1143000</wp:posOffset>
                </wp:positionH>
                <wp:positionV relativeFrom="paragraph">
                  <wp:posOffset>60960</wp:posOffset>
                </wp:positionV>
                <wp:extent cx="1265555" cy="228600"/>
                <wp:effectExtent l="0" t="3810" r="1270" b="0"/>
                <wp:wrapNone/>
                <wp:docPr id="66" name="Text Box 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5555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00415" w:rsidRPr="004515E4" w:rsidRDefault="00F00415" w:rsidP="004446BE">
                            <w:pPr>
                              <w:rPr>
                                <w:sz w:val="22"/>
                                <w:szCs w:val="22"/>
                              </w:rPr>
                            </w:pPr>
                            <w:r w:rsidRPr="00BD634E">
                              <w:rPr>
                                <w:position w:val="-2"/>
                                <w:sz w:val="22"/>
                                <w:szCs w:val="22"/>
                              </w:rPr>
                              <w:object w:dxaOrig="180" w:dyaOrig="180">
                                <v:shape id="_x0000_i1049" type="#_x0000_t75" style="width:9.7pt;height:11.35pt" o:ole="">
                                  <v:imagedata r:id="rId47" o:title=""/>
                                </v:shape>
                                <o:OLEObject Type="Embed" ProgID="Equation.3" ShapeID="_x0000_i1049" DrawAspect="Content" ObjectID="_1556785242" r:id="rId48"/>
                              </w:object>
                            </w:r>
                            <w:r>
                              <w:rPr>
                                <w:sz w:val="22"/>
                                <w:szCs w:val="22"/>
                              </w:rPr>
                              <w:t>(8</w:t>
                            </w:r>
                            <w:r w:rsidRPr="004515E4">
                              <w:rPr>
                                <w:sz w:val="22"/>
                                <w:szCs w:val="22"/>
                              </w:rPr>
                              <w:t xml:space="preserve"> , </w:t>
                            </w:r>
                            <w:r>
                              <w:rPr>
                                <w:sz w:val="22"/>
                                <w:szCs w:val="22"/>
                              </w:rPr>
                              <w:t>10</w:t>
                            </w:r>
                            <w:r w:rsidRPr="004515E4">
                              <w:rPr>
                                <w:sz w:val="22"/>
                                <w:szCs w:val="22"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6" o:spid="_x0000_s1074" type="#_x0000_t202" style="position:absolute;left:0;text-align:left;margin-left:90pt;margin-top:4.8pt;width:99.65pt;height:18pt;z-index:251711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" filled="f" stroked="f">
                <v:textbox>
                  <w:txbxContent>
                    <w:p w:rsidR="00F00415" w:rsidRPr="004515E4" w:rsidRDefault="00F00415" w:rsidP="004446BE">
                      <w:pPr>
                        <w:rPr>
                          <w:sz w:val="22"/>
                          <w:szCs w:val="22"/>
                        </w:rPr>
                      </w:pPr>
                      <w:r w:rsidRPr="00BD634E">
                        <w:rPr>
                          <w:position w:val="-2"/>
                          <w:sz w:val="22"/>
                          <w:szCs w:val="22"/>
                        </w:rPr>
                        <w:object w:dxaOrig="180" w:dyaOrig="180">
                          <v:shape id="_x0000_i1049" type="#_x0000_t75" style="width:9.7pt;height:11.35pt" o:ole="">
                            <v:imagedata r:id="rId47" o:title=""/>
                          </v:shape>
                          <o:OLEObject Type="Embed" ProgID="Equation.3" ShapeID="_x0000_i1049" DrawAspect="Content" ObjectID="_1556785242" r:id="rId49"/>
                        </w:object>
                      </w:r>
                      <w:r>
                        <w:rPr>
                          <w:sz w:val="22"/>
                          <w:szCs w:val="22"/>
                        </w:rPr>
                        <w:t>(8</w:t>
                      </w:r>
                      <w:r w:rsidRPr="004515E4">
                        <w:rPr>
                          <w:sz w:val="22"/>
                          <w:szCs w:val="22"/>
                        </w:rPr>
                        <w:t xml:space="preserve"> , </w:t>
                      </w:r>
                      <w:r>
                        <w:rPr>
                          <w:sz w:val="22"/>
                          <w:szCs w:val="22"/>
                        </w:rPr>
                        <w:t>10</w:t>
                      </w:r>
                      <w:r w:rsidRPr="004515E4">
                        <w:rPr>
                          <w:sz w:val="22"/>
                          <w:szCs w:val="22"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</w:p>
    <w:p w:rsidR="004446BE" w:rsidRPr="0019557F" w:rsidRDefault="004446BE" w:rsidP="004446BE">
      <w:pPr>
        <w:ind w:left="360"/>
        <w:rPr>
          <w:sz w:val="22"/>
          <w:szCs w:val="22"/>
        </w:rPr>
      </w:pPr>
    </w:p>
    <w:p w:rsidR="004446BE" w:rsidRPr="0019557F" w:rsidRDefault="004446BE" w:rsidP="004446BE">
      <w:pPr>
        <w:ind w:left="360"/>
        <w:rPr>
          <w:sz w:val="22"/>
          <w:szCs w:val="22"/>
        </w:rPr>
      </w:pPr>
    </w:p>
    <w:p w:rsidR="004446BE" w:rsidRPr="0019557F" w:rsidRDefault="004446BE" w:rsidP="004446BE">
      <w:pPr>
        <w:ind w:left="360"/>
        <w:rPr>
          <w:sz w:val="22"/>
          <w:szCs w:val="22"/>
        </w:rPr>
      </w:pPr>
      <w:r w:rsidRPr="0019557F">
        <w:rPr>
          <w:sz w:val="22"/>
          <w:szCs w:val="22"/>
        </w:rPr>
        <w:tab/>
      </w:r>
      <w:r w:rsidRPr="0019557F">
        <w:rPr>
          <w:sz w:val="22"/>
          <w:szCs w:val="22"/>
        </w:rPr>
        <w:tab/>
      </w:r>
      <w:r w:rsidRPr="0019557F">
        <w:rPr>
          <w:sz w:val="22"/>
          <w:szCs w:val="22"/>
        </w:rPr>
        <w:tab/>
      </w:r>
      <w:r w:rsidRPr="0019557F">
        <w:rPr>
          <w:sz w:val="22"/>
          <w:szCs w:val="22"/>
        </w:rPr>
        <w:tab/>
        <w:t xml:space="preserve">DIAGRAM  </w:t>
      </w:r>
      <w:r w:rsidR="002039A0">
        <w:rPr>
          <w:sz w:val="22"/>
          <w:szCs w:val="22"/>
        </w:rPr>
        <w:t>5</w:t>
      </w:r>
      <w:r w:rsidRPr="0019557F">
        <w:rPr>
          <w:sz w:val="22"/>
          <w:szCs w:val="22"/>
        </w:rPr>
        <w:t xml:space="preserve"> </w:t>
      </w:r>
    </w:p>
    <w:p w:rsidR="004446BE" w:rsidRPr="002039A0" w:rsidRDefault="004446BE" w:rsidP="004446BE">
      <w:pPr>
        <w:ind w:left="360"/>
        <w:rPr>
          <w:i/>
          <w:iCs/>
          <w:sz w:val="22"/>
          <w:szCs w:val="22"/>
        </w:rPr>
      </w:pPr>
      <w:r>
        <w:rPr>
          <w:noProof/>
          <w:sz w:val="22"/>
          <w:szCs w:val="22"/>
          <w:lang w:val="en-MY" w:eastAsia="ko-KR"/>
        </w:rPr>
        <mc:AlternateContent>
          <mc:Choice Requires="wps">
            <w:drawing>
              <wp:anchor distT="0" distB="0" distL="114300" distR="114300" simplePos="0" relativeHeight="251713536" behindDoc="0" locked="0" layoutInCell="1" allowOverlap="1" wp14:anchorId="553666F9" wp14:editId="2319305C">
                <wp:simplePos x="0" y="0"/>
                <wp:positionH relativeFrom="column">
                  <wp:posOffset>-114300</wp:posOffset>
                </wp:positionH>
                <wp:positionV relativeFrom="paragraph">
                  <wp:posOffset>8890</wp:posOffset>
                </wp:positionV>
                <wp:extent cx="1266825" cy="457200"/>
                <wp:effectExtent l="0" t="0" r="0" b="635"/>
                <wp:wrapNone/>
                <wp:docPr id="65" name="Text Box 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6825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00415" w:rsidRPr="00AD2092" w:rsidRDefault="00F00415" w:rsidP="004446BE">
                            <w:pPr>
                              <w:rPr>
                                <w:iCs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i/>
                                <w:sz w:val="22"/>
                                <w:szCs w:val="22"/>
                              </w:rPr>
                              <w:t>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53666F9" id="Text Box 65" o:spid="_x0000_s1075" type="#_x0000_t202" style="position:absolute;left:0;text-align:left;margin-left:-9pt;margin-top:.7pt;width:99.75pt;height:36pt;z-index:251713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" filled="f" stroked="f">
                <v:textbox>
                  <w:txbxContent>
                    <w:p w:rsidR="00F00415" w:rsidRPr="00AD2092" w:rsidRDefault="00F00415" w:rsidP="004446BE">
                      <w:pPr>
                        <w:rPr>
                          <w:iCs/>
                          <w:sz w:val="22"/>
                          <w:szCs w:val="22"/>
                        </w:rPr>
                      </w:pPr>
                      <w:r>
                        <w:rPr>
                          <w:i/>
                          <w:sz w:val="22"/>
                          <w:szCs w:val="22"/>
                        </w:rP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2"/>
          <w:szCs w:val="22"/>
          <w:lang w:val="en-MY" w:eastAsia="ko-KR"/>
        </w:rPr>
        <mc:AlternateContent>
          <mc:Choice Requires="wps">
            <w:drawing>
              <wp:anchor distT="0" distB="0" distL="114300" distR="114300" simplePos="0" relativeHeight="251712512" behindDoc="0" locked="0" layoutInCell="1" allowOverlap="1" wp14:anchorId="1860F1FF" wp14:editId="5A307C6E">
                <wp:simplePos x="0" y="0"/>
                <wp:positionH relativeFrom="column">
                  <wp:posOffset>457200</wp:posOffset>
                </wp:positionH>
                <wp:positionV relativeFrom="paragraph">
                  <wp:posOffset>123190</wp:posOffset>
                </wp:positionV>
                <wp:extent cx="571500" cy="676910"/>
                <wp:effectExtent l="0" t="0" r="0" b="0"/>
                <wp:wrapNone/>
                <wp:docPr id="64" name="Text Box 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1500" cy="6769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00415" w:rsidRPr="004515E4" w:rsidRDefault="00F00415" w:rsidP="004446BE">
                            <w:pPr>
                              <w:rPr>
                                <w:sz w:val="22"/>
                                <w:szCs w:val="22"/>
                              </w:rPr>
                            </w:pPr>
                            <w:r w:rsidRPr="004515E4">
                              <w:rPr>
                                <w:sz w:val="22"/>
                                <w:szCs w:val="22"/>
                              </w:rPr>
                              <w:t xml:space="preserve"> (</w:t>
                            </w:r>
                            <w:r>
                              <w:rPr>
                                <w:sz w:val="22"/>
                                <w:szCs w:val="22"/>
                              </w:rPr>
                              <w:t>3 , 0</w:t>
                            </w:r>
                            <w:r w:rsidRPr="004515E4">
                              <w:rPr>
                                <w:sz w:val="22"/>
                                <w:szCs w:val="22"/>
                              </w:rPr>
                              <w:t>)</w:t>
                            </w:r>
                            <w:r>
                              <w:rPr>
                                <w:sz w:val="22"/>
                                <w:szCs w:val="22"/>
                              </w:rPr>
                              <w:t xml:space="preserve">                  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860F1FF" id="Text Box 64" o:spid="_x0000_s1076" type="#_x0000_t202" style="position:absolute;left:0;text-align:left;margin-left:36pt;margin-top:9.7pt;width:45pt;height:53.3pt;z-index:251712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" filled="f" stroked="f">
                <v:textbox>
                  <w:txbxContent>
                    <w:p w:rsidR="00F00415" w:rsidRPr="004515E4" w:rsidRDefault="00F00415" w:rsidP="004446BE">
                      <w:pPr>
                        <w:rPr>
                          <w:sz w:val="22"/>
                          <w:szCs w:val="22"/>
                        </w:rPr>
                      </w:pPr>
                      <w:r w:rsidRPr="004515E4">
                        <w:rPr>
                          <w:sz w:val="22"/>
                          <w:szCs w:val="22"/>
                        </w:rPr>
                        <w:t xml:space="preserve"> (</w:t>
                      </w:r>
                      <w:r>
                        <w:rPr>
                          <w:sz w:val="22"/>
                          <w:szCs w:val="22"/>
                        </w:rPr>
                        <w:t>3 , 0</w:t>
                      </w:r>
                      <w:r w:rsidRPr="004515E4">
                        <w:rPr>
                          <w:sz w:val="22"/>
                          <w:szCs w:val="22"/>
                        </w:rPr>
                        <w:t>)</w:t>
                      </w:r>
                      <w:r>
                        <w:rPr>
                          <w:sz w:val="22"/>
                          <w:szCs w:val="22"/>
                        </w:rPr>
                        <w:t xml:space="preserve">                   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2"/>
          <w:szCs w:val="22"/>
          <w:lang w:val="en-MY" w:eastAsia="ko-KR"/>
        </w:rPr>
        <mc:AlternateContent>
          <mc:Choice Requires="wps">
            <w:drawing>
              <wp:anchor distT="0" distB="0" distL="114300" distR="114300" simplePos="0" relativeHeight="251709440" behindDoc="0" locked="0" layoutInCell="1" allowOverlap="1" wp14:anchorId="616472FA" wp14:editId="659BC572">
                <wp:simplePos x="0" y="0"/>
                <wp:positionH relativeFrom="column">
                  <wp:posOffset>114300</wp:posOffset>
                </wp:positionH>
                <wp:positionV relativeFrom="paragraph">
                  <wp:posOffset>123190</wp:posOffset>
                </wp:positionV>
                <wp:extent cx="1600200" cy="0"/>
                <wp:effectExtent l="9525" t="56515" r="19050" b="57785"/>
                <wp:wrapNone/>
                <wp:docPr id="60" name="Straight Connector 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6002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AD97C51" id="Straight Connector 60" o:spid="_x0000_s1026" style="position:absolute;z-index:251709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9pt,9.7pt" to="135pt,9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">
                <v:stroke endarrow="block"/>
              </v:line>
            </w:pict>
          </mc:Fallback>
        </mc:AlternateContent>
      </w:r>
      <w:r w:rsidRPr="0019557F">
        <w:rPr>
          <w:sz w:val="22"/>
          <w:szCs w:val="22"/>
        </w:rPr>
        <w:tab/>
      </w:r>
      <w:r w:rsidRPr="00BD634E">
        <w:rPr>
          <w:position w:val="-2"/>
          <w:sz w:val="22"/>
          <w:szCs w:val="22"/>
        </w:rPr>
        <w:object w:dxaOrig="180" w:dyaOrig="180">
          <v:shape id="_x0000_i1050" type="#_x0000_t75" style="width:9.7pt;height:11.35pt" o:ole="">
            <v:imagedata r:id="rId50" o:title=""/>
          </v:shape>
          <o:OLEObject Type="Embed" ProgID="Equation.3" ShapeID="_x0000_i1050" DrawAspect="Content" ObjectID="_1556785089" r:id="rId51"/>
        </w:object>
      </w:r>
      <w:r w:rsidRPr="0019557F">
        <w:rPr>
          <w:sz w:val="22"/>
          <w:szCs w:val="22"/>
        </w:rPr>
        <w:tab/>
      </w:r>
      <w:r w:rsidRPr="0019557F">
        <w:rPr>
          <w:sz w:val="22"/>
          <w:szCs w:val="22"/>
        </w:rPr>
        <w:tab/>
      </w:r>
      <w:r>
        <w:rPr>
          <w:sz w:val="22"/>
          <w:szCs w:val="22"/>
        </w:rPr>
        <w:t xml:space="preserve">             </w:t>
      </w:r>
      <w:r w:rsidR="002039A0" w:rsidRPr="002039A0">
        <w:rPr>
          <w:i/>
          <w:iCs/>
          <w:sz w:val="22"/>
          <w:szCs w:val="22"/>
        </w:rPr>
        <w:t>RAJAH 5</w:t>
      </w:r>
    </w:p>
    <w:p w:rsidR="004446BE" w:rsidRPr="0019557F" w:rsidRDefault="004446BE" w:rsidP="004446BE">
      <w:pPr>
        <w:ind w:left="360"/>
        <w:rPr>
          <w:sz w:val="22"/>
          <w:szCs w:val="22"/>
        </w:rPr>
      </w:pPr>
      <w:r w:rsidRPr="0019557F">
        <w:rPr>
          <w:sz w:val="22"/>
          <w:szCs w:val="22"/>
        </w:rPr>
        <w:tab/>
      </w:r>
      <w:r>
        <w:rPr>
          <w:sz w:val="22"/>
          <w:szCs w:val="22"/>
        </w:rPr>
        <w:t xml:space="preserve">                                   </w:t>
      </w:r>
      <w:r w:rsidRPr="0046471C">
        <w:rPr>
          <w:position w:val="-24"/>
        </w:rPr>
        <w:object w:dxaOrig="240" w:dyaOrig="620">
          <v:shape id="_x0000_i1051" type="#_x0000_t75" style="width:11.35pt;height:31.55pt" o:ole="">
            <v:imagedata r:id="rId52" o:title=""/>
          </v:shape>
          <o:OLEObject Type="Embed" ProgID="Equation.3" ShapeID="_x0000_i1051" DrawAspect="Content" ObjectID="_1556785090" r:id="rId53"/>
        </w:object>
      </w:r>
    </w:p>
    <w:p w:rsidR="004446BE" w:rsidRDefault="002039A0" w:rsidP="002039A0">
      <w:pPr>
        <w:tabs>
          <w:tab w:val="left" w:pos="2448"/>
        </w:tabs>
        <w:jc w:val="both"/>
      </w:pPr>
      <w:r>
        <w:tab/>
      </w:r>
    </w:p>
    <w:p w:rsidR="002039A0" w:rsidRDefault="002039A0" w:rsidP="002039A0">
      <w:pPr>
        <w:tabs>
          <w:tab w:val="left" w:pos="2448"/>
        </w:tabs>
        <w:jc w:val="both"/>
      </w:pPr>
    </w:p>
    <w:p w:rsidR="002039A0" w:rsidRDefault="002039A0" w:rsidP="002039A0">
      <w:pPr>
        <w:tabs>
          <w:tab w:val="left" w:pos="2448"/>
        </w:tabs>
        <w:jc w:val="both"/>
      </w:pPr>
    </w:p>
    <w:p w:rsidR="002039A0" w:rsidRDefault="002039A0" w:rsidP="002039A0">
      <w:pPr>
        <w:tabs>
          <w:tab w:val="left" w:pos="2448"/>
        </w:tabs>
        <w:jc w:val="both"/>
      </w:pPr>
    </w:p>
    <w:p w:rsidR="002039A0" w:rsidRDefault="002039A0" w:rsidP="002039A0">
      <w:pPr>
        <w:tabs>
          <w:tab w:val="left" w:pos="2448"/>
        </w:tabs>
        <w:jc w:val="both"/>
      </w:pPr>
    </w:p>
    <w:p w:rsidR="002039A0" w:rsidRDefault="002039A0" w:rsidP="002039A0">
      <w:pPr>
        <w:tabs>
          <w:tab w:val="left" w:pos="2448"/>
        </w:tabs>
        <w:jc w:val="both"/>
      </w:pPr>
    </w:p>
    <w:p w:rsidR="002039A0" w:rsidRDefault="002039A0" w:rsidP="002039A0">
      <w:pPr>
        <w:tabs>
          <w:tab w:val="left" w:pos="2448"/>
        </w:tabs>
        <w:jc w:val="both"/>
      </w:pPr>
      <w:r>
        <w:rPr>
          <w:i/>
        </w:rPr>
        <w:tab/>
      </w:r>
      <w:r>
        <w:rPr>
          <w:i/>
        </w:rPr>
        <w:tab/>
      </w:r>
      <w:r>
        <w:rPr>
          <w:i/>
        </w:rPr>
        <w:tab/>
      </w:r>
      <w:r>
        <w:rPr>
          <w:i/>
        </w:rPr>
        <w:tab/>
      </w:r>
      <w:r>
        <w:rPr>
          <w:i/>
        </w:rPr>
        <w:tab/>
      </w:r>
      <w:r>
        <w:rPr>
          <w:i/>
        </w:rPr>
        <w:tab/>
        <w:t>Answer</w:t>
      </w:r>
      <w:r>
        <w:t xml:space="preserve"> : ………………………</w:t>
      </w:r>
    </w:p>
    <w:p w:rsidR="002039A0" w:rsidRDefault="002039A0" w:rsidP="002039A0">
      <w:pPr>
        <w:tabs>
          <w:tab w:val="left" w:pos="2448"/>
        </w:tabs>
        <w:jc w:val="both"/>
      </w:pPr>
    </w:p>
    <w:p w:rsidR="003123A4" w:rsidRDefault="003D1201" w:rsidP="003123A4">
      <w:pPr>
        <w:tabs>
          <w:tab w:val="left" w:pos="5760"/>
          <w:tab w:val="left" w:pos="7920"/>
        </w:tabs>
        <w:ind w:left="480" w:hanging="480"/>
        <w:jc w:val="both"/>
      </w:pPr>
      <w:r>
        <w:rPr>
          <w:iCs/>
        </w:rPr>
        <w:t>17.</w:t>
      </w:r>
      <w:r w:rsidR="003123A4">
        <w:rPr>
          <w:iCs/>
        </w:rPr>
        <w:t xml:space="preserve"> </w:t>
      </w:r>
      <w:r w:rsidR="003123A4">
        <w:t xml:space="preserve">Diagram </w:t>
      </w:r>
      <w:r w:rsidR="002039A0">
        <w:t>6</w:t>
      </w:r>
      <w:r w:rsidR="003123A4">
        <w:t xml:space="preserve"> shows a triangle </w:t>
      </w:r>
      <w:r w:rsidR="003123A4" w:rsidRPr="00511574">
        <w:rPr>
          <w:i/>
        </w:rPr>
        <w:t>OAB</w:t>
      </w:r>
      <w:r w:rsidR="003123A4">
        <w:t xml:space="preserve">  such that   </w:t>
      </w:r>
      <w:r w:rsidR="003123A4" w:rsidRPr="00511574">
        <w:rPr>
          <w:position w:val="-6"/>
        </w:rPr>
        <w:object w:dxaOrig="380" w:dyaOrig="540">
          <v:shape id="_x0000_i1052" type="#_x0000_t75" style="width:19.4pt;height:27.5pt" o:ole="">
            <v:imagedata r:id="rId54" o:title=""/>
          </v:shape>
          <o:OLEObject Type="Embed" ProgID="Equation.3" ShapeID="_x0000_i1052" DrawAspect="Content" ObjectID="_1556785091" r:id="rId55"/>
        </w:object>
      </w:r>
      <w:r w:rsidR="003123A4">
        <w:t xml:space="preserve"> =  </w:t>
      </w:r>
      <w:r w:rsidR="003123A4" w:rsidRPr="00511574">
        <w:rPr>
          <w:u w:val="single"/>
        </w:rPr>
        <w:t>a</w:t>
      </w:r>
      <w:r w:rsidR="003123A4">
        <w:t xml:space="preserve"> , </w:t>
      </w:r>
      <w:r w:rsidR="003123A4" w:rsidRPr="00511574">
        <w:rPr>
          <w:position w:val="-6"/>
        </w:rPr>
        <w:object w:dxaOrig="400" w:dyaOrig="540">
          <v:shape id="_x0000_i1053" type="#_x0000_t75" style="width:19.4pt;height:27.5pt" o:ole="">
            <v:imagedata r:id="rId56" o:title=""/>
          </v:shape>
          <o:OLEObject Type="Embed" ProgID="Equation.3" ShapeID="_x0000_i1053" DrawAspect="Content" ObjectID="_1556785092" r:id="rId57"/>
        </w:object>
      </w:r>
      <w:r w:rsidR="003123A4">
        <w:t xml:space="preserve">=  </w:t>
      </w:r>
      <w:r w:rsidR="003123A4" w:rsidRPr="00FF5FF8">
        <w:rPr>
          <w:u w:val="single"/>
        </w:rPr>
        <w:t>b</w:t>
      </w:r>
      <w:r w:rsidR="003123A4">
        <w:t xml:space="preserve">  and   2</w:t>
      </w:r>
      <w:r w:rsidR="003123A4" w:rsidRPr="00FF5FF8">
        <w:rPr>
          <w:position w:val="-4"/>
        </w:rPr>
        <w:object w:dxaOrig="400" w:dyaOrig="520">
          <v:shape id="_x0000_i1054" type="#_x0000_t75" style="width:19.4pt;height:25.1pt" o:ole="">
            <v:imagedata r:id="rId58" o:title=""/>
          </v:shape>
          <o:OLEObject Type="Embed" ProgID="Equation.3" ShapeID="_x0000_i1054" DrawAspect="Content" ObjectID="_1556785093" r:id="rId59"/>
        </w:object>
      </w:r>
      <w:r w:rsidR="003123A4">
        <w:t xml:space="preserve"> = </w:t>
      </w:r>
      <w:r w:rsidR="003123A4" w:rsidRPr="00FF5FF8">
        <w:rPr>
          <w:position w:val="-4"/>
        </w:rPr>
        <w:object w:dxaOrig="400" w:dyaOrig="520">
          <v:shape id="_x0000_i1055" type="#_x0000_t75" style="width:19.4pt;height:25.1pt" o:ole="">
            <v:imagedata r:id="rId60" o:title=""/>
          </v:shape>
          <o:OLEObject Type="Embed" ProgID="Equation.3" ShapeID="_x0000_i1055" DrawAspect="Content" ObjectID="_1556785094" r:id="rId61"/>
        </w:object>
      </w:r>
    </w:p>
    <w:p w:rsidR="003123A4" w:rsidRPr="0082151E" w:rsidRDefault="003123A4" w:rsidP="003123A4">
      <w:pPr>
        <w:rPr>
          <w:i/>
          <w:iCs/>
        </w:rPr>
      </w:pPr>
      <w:r>
        <w:t xml:space="preserve">      </w:t>
      </w:r>
      <w:r w:rsidRPr="0082151E">
        <w:rPr>
          <w:i/>
          <w:iCs/>
        </w:rPr>
        <w:t xml:space="preserve">Rajah </w:t>
      </w:r>
      <w:r w:rsidR="002039A0">
        <w:rPr>
          <w:i/>
          <w:iCs/>
        </w:rPr>
        <w:t xml:space="preserve">6 </w:t>
      </w:r>
      <w:r w:rsidRPr="0082151E">
        <w:rPr>
          <w:i/>
          <w:iCs/>
        </w:rPr>
        <w:t xml:space="preserve"> menunjukkan sebuah segitiga OAB  dengan keadaan </w:t>
      </w:r>
      <w:r w:rsidRPr="0082151E">
        <w:rPr>
          <w:i/>
          <w:iCs/>
          <w:position w:val="-6"/>
        </w:rPr>
        <w:object w:dxaOrig="380" w:dyaOrig="540">
          <v:shape id="_x0000_i1056" type="#_x0000_t75" style="width:19.4pt;height:27.5pt" o:ole="">
            <v:imagedata r:id="rId54" o:title=""/>
          </v:shape>
          <o:OLEObject Type="Embed" ProgID="Equation.3" ShapeID="_x0000_i1056" DrawAspect="Content" ObjectID="_1556785095" r:id="rId62"/>
        </w:object>
      </w:r>
      <w:r w:rsidRPr="0082151E">
        <w:rPr>
          <w:i/>
          <w:iCs/>
        </w:rPr>
        <w:t xml:space="preserve"> =  </w:t>
      </w:r>
      <w:r w:rsidRPr="0082151E">
        <w:rPr>
          <w:i/>
          <w:iCs/>
          <w:u w:val="single"/>
        </w:rPr>
        <w:t>a</w:t>
      </w:r>
      <w:r w:rsidRPr="0082151E">
        <w:rPr>
          <w:i/>
          <w:iCs/>
        </w:rPr>
        <w:t xml:space="preserve"> , </w:t>
      </w:r>
      <w:r w:rsidRPr="0082151E">
        <w:rPr>
          <w:i/>
          <w:iCs/>
          <w:position w:val="-6"/>
        </w:rPr>
        <w:object w:dxaOrig="400" w:dyaOrig="540">
          <v:shape id="_x0000_i1057" type="#_x0000_t75" style="width:19.4pt;height:27.5pt" o:ole="">
            <v:imagedata r:id="rId56" o:title=""/>
          </v:shape>
          <o:OLEObject Type="Embed" ProgID="Equation.3" ShapeID="_x0000_i1057" DrawAspect="Content" ObjectID="_1556785096" r:id="rId63"/>
        </w:object>
      </w:r>
      <w:r w:rsidRPr="0082151E">
        <w:rPr>
          <w:i/>
          <w:iCs/>
        </w:rPr>
        <w:t xml:space="preserve">=  </w:t>
      </w:r>
      <w:r w:rsidRPr="0082151E">
        <w:rPr>
          <w:i/>
          <w:iCs/>
          <w:u w:val="single"/>
        </w:rPr>
        <w:t>b</w:t>
      </w:r>
      <w:r w:rsidRPr="0082151E">
        <w:rPr>
          <w:i/>
          <w:iCs/>
        </w:rPr>
        <w:t xml:space="preserve">  dan   </w:t>
      </w:r>
    </w:p>
    <w:p w:rsidR="003123A4" w:rsidRDefault="003123A4" w:rsidP="003123A4">
      <w:r w:rsidRPr="0082151E">
        <w:rPr>
          <w:i/>
          <w:iCs/>
        </w:rPr>
        <w:t xml:space="preserve">      2</w:t>
      </w:r>
      <w:r w:rsidRPr="0082151E">
        <w:rPr>
          <w:i/>
          <w:iCs/>
          <w:position w:val="-4"/>
        </w:rPr>
        <w:object w:dxaOrig="400" w:dyaOrig="520">
          <v:shape id="_x0000_i1058" type="#_x0000_t75" style="width:19.4pt;height:25.1pt" o:ole="">
            <v:imagedata r:id="rId58" o:title=""/>
          </v:shape>
          <o:OLEObject Type="Embed" ProgID="Equation.3" ShapeID="_x0000_i1058" DrawAspect="Content" ObjectID="_1556785097" r:id="rId64"/>
        </w:object>
      </w:r>
      <w:r w:rsidRPr="0082151E">
        <w:rPr>
          <w:i/>
          <w:iCs/>
        </w:rPr>
        <w:t xml:space="preserve"> = </w:t>
      </w:r>
      <w:r w:rsidRPr="0082151E">
        <w:rPr>
          <w:i/>
          <w:iCs/>
          <w:position w:val="-4"/>
        </w:rPr>
        <w:object w:dxaOrig="400" w:dyaOrig="520">
          <v:shape id="_x0000_i1059" type="#_x0000_t75" style="width:19.4pt;height:25.1pt" o:ole="">
            <v:imagedata r:id="rId60" o:title=""/>
          </v:shape>
          <o:OLEObject Type="Embed" ProgID="Equation.3" ShapeID="_x0000_i1059" DrawAspect="Content" ObjectID="_1556785098" r:id="rId65"/>
        </w:object>
      </w:r>
      <w:r>
        <w:rPr>
          <w:noProof/>
          <w:lang w:val="en-MY" w:eastAsia="ko-KR"/>
        </w:rPr>
        <mc:AlternateContent>
          <mc:Choice Requires="wpg">
            <w:drawing>
              <wp:anchor distT="0" distB="0" distL="114300" distR="114300" simplePos="0" relativeHeight="251715584" behindDoc="0" locked="0" layoutInCell="1" allowOverlap="1">
                <wp:simplePos x="0" y="0"/>
                <wp:positionH relativeFrom="column">
                  <wp:posOffset>1480185</wp:posOffset>
                </wp:positionH>
                <wp:positionV relativeFrom="paragraph">
                  <wp:posOffset>1905</wp:posOffset>
                </wp:positionV>
                <wp:extent cx="2409825" cy="1352550"/>
                <wp:effectExtent l="3810" t="1905" r="0" b="0"/>
                <wp:wrapNone/>
                <wp:docPr id="70" name="Group 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409825" cy="1352550"/>
                          <a:chOff x="4140" y="2865"/>
                          <a:chExt cx="3795" cy="2130"/>
                        </a:xfrm>
                      </wpg:grpSpPr>
                      <wps:wsp>
                        <wps:cNvPr id="71" name="Line 37"/>
                        <wps:cNvCnPr/>
                        <wps:spPr bwMode="auto">
                          <a:xfrm flipH="1">
                            <a:off x="4485" y="4635"/>
                            <a:ext cx="312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2" name="Line 38"/>
                        <wps:cNvCnPr/>
                        <wps:spPr bwMode="auto">
                          <a:xfrm flipH="1" flipV="1">
                            <a:off x="6675" y="3225"/>
                            <a:ext cx="915" cy="1395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3" name="Line 39"/>
                        <wps:cNvCnPr/>
                        <wps:spPr bwMode="auto">
                          <a:xfrm flipH="1">
                            <a:off x="4470" y="3210"/>
                            <a:ext cx="2205" cy="142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4" name="Line 40"/>
                        <wps:cNvCnPr/>
                        <wps:spPr bwMode="auto">
                          <a:xfrm flipH="1">
                            <a:off x="6270" y="4635"/>
                            <a:ext cx="130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lg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5" name="Line 41"/>
                        <wps:cNvCnPr/>
                        <wps:spPr bwMode="auto">
                          <a:xfrm rot="-29037909">
                            <a:off x="6748" y="4169"/>
                            <a:ext cx="1094" cy="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lg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6" name="Text Box 42"/>
                        <wps:cNvSpPr txBox="1">
                          <a:spLocks noChangeArrowheads="1"/>
                        </wps:cNvSpPr>
                        <wps:spPr bwMode="auto">
                          <a:xfrm>
                            <a:off x="4140" y="4515"/>
                            <a:ext cx="390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00415" w:rsidRDefault="00F00415" w:rsidP="003123A4">
                              <w: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7" name="Text Box 43"/>
                        <wps:cNvSpPr txBox="1">
                          <a:spLocks noChangeArrowheads="1"/>
                        </wps:cNvSpPr>
                        <wps:spPr bwMode="auto">
                          <a:xfrm>
                            <a:off x="7470" y="4515"/>
                            <a:ext cx="465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00415" w:rsidRDefault="00F00415" w:rsidP="003123A4">
                              <w:r>
                                <w:t>O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8" name="Text Box 44"/>
                        <wps:cNvSpPr txBox="1">
                          <a:spLocks noChangeArrowheads="1"/>
                        </wps:cNvSpPr>
                        <wps:spPr bwMode="auto">
                          <a:xfrm>
                            <a:off x="6527" y="2865"/>
                            <a:ext cx="390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00415" w:rsidRDefault="00F00415" w:rsidP="003123A4">
                              <w: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9" name="Text Box 45"/>
                        <wps:cNvSpPr txBox="1">
                          <a:spLocks noChangeArrowheads="1"/>
                        </wps:cNvSpPr>
                        <wps:spPr bwMode="auto">
                          <a:xfrm>
                            <a:off x="5402" y="3645"/>
                            <a:ext cx="465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00415" w:rsidRDefault="00F00415" w:rsidP="003123A4">
                              <w:r>
                                <w:sym w:font="Symbol" w:char="F0B7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6" name="Text Box 46"/>
                        <wps:cNvSpPr txBox="1">
                          <a:spLocks noChangeArrowheads="1"/>
                        </wps:cNvSpPr>
                        <wps:spPr bwMode="auto">
                          <a:xfrm>
                            <a:off x="5297" y="3510"/>
                            <a:ext cx="390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00415" w:rsidRDefault="00F00415" w:rsidP="003123A4">
                              <w:r>
                                <w:t>P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70" o:spid="_x0000_s1077" style="position:absolute;margin-left:116.55pt;margin-top:.15pt;width:189.75pt;height:106.5pt;z-index:251715584" coordorigin="4140,2865" coordsize="3795,213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">
                <v:line id="Line 37" o:spid="_x0000_s1078" style="position:absolute;flip:x;visibility:visible;mso-wrap-style:square" from="4485,4635" to="7605,46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"/>
                <v:line id="Line 38" o:spid="_x0000_s1079" style="position:absolute;flip:x y;visibility:visible;mso-wrap-style:square" from="6675,3225" to="7590,46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" strokeweight="1pt"/>
                <v:line id="Line 39" o:spid="_x0000_s1080" style="position:absolute;flip:x;visibility:visible;mso-wrap-style:square" from="4470,3210" to="6675,46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"/>
                <v:line id="Line 40" o:spid="_x0000_s1081" style="position:absolute;flip:x;visibility:visible;mso-wrap-style:square" from="6270,4635" to="7575,46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">
                  <v:stroke endarrow="open" endarrowwidth="wide" endarrowlength="long"/>
                </v:line>
                <v:line id="Line 41" o:spid="_x0000_s1082" style="position:absolute;rotation:-8124180fd;visibility:visible;mso-wrap-style:square" from="6748,4169" to="7842,41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">
                  <v:stroke endarrow="open" endarrowwidth="wide" endarrowlength="long"/>
                </v:line>
                <v:shape id="_x0000_s1083" type="#_x0000_t202" style="position:absolute;left:4140;top:4515;width:39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" filled="f" fillcolor="yellow" stroked="f">
                  <v:textbox>
                    <w:txbxContent>
                      <w:p w:rsidR="00F00415" w:rsidRDefault="00F00415" w:rsidP="003123A4">
                        <w:r>
                          <w:t>B</w:t>
                        </w:r>
                      </w:p>
                    </w:txbxContent>
                  </v:textbox>
                </v:shape>
                <v:shape id="_x0000_s1084" type="#_x0000_t202" style="position:absolute;left:7470;top:4515;width:465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" filled="f" fillcolor="yellow" stroked="f">
                  <v:textbox>
                    <w:txbxContent>
                      <w:p w:rsidR="00F00415" w:rsidRDefault="00F00415" w:rsidP="003123A4">
                        <w:r>
                          <w:t>O</w:t>
                        </w:r>
                      </w:p>
                    </w:txbxContent>
                  </v:textbox>
                </v:shape>
                <v:shape id="_x0000_s1085" type="#_x0000_t202" style="position:absolute;left:6527;top:2865;width:39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" filled="f" fillcolor="yellow" stroked="f">
                  <v:textbox>
                    <w:txbxContent>
                      <w:p w:rsidR="00F00415" w:rsidRDefault="00F00415" w:rsidP="003123A4">
                        <w:r>
                          <w:t>A</w:t>
                        </w:r>
                      </w:p>
                    </w:txbxContent>
                  </v:textbox>
                </v:shape>
                <v:shape id="_x0000_s1086" type="#_x0000_t202" style="position:absolute;left:5402;top:3645;width:465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" filled="f" fillcolor="yellow" stroked="f">
                  <v:textbox>
                    <w:txbxContent>
                      <w:p w:rsidR="00F00415" w:rsidRDefault="00F00415" w:rsidP="003123A4">
                        <w:r>
                          <w:sym w:font="Symbol" w:char="F0B7"/>
                        </w:r>
                      </w:p>
                    </w:txbxContent>
                  </v:textbox>
                </v:shape>
                <v:shape id="Text Box 46" o:spid="_x0000_s1087" type="#_x0000_t202" style="position:absolute;left:5297;top:3510;width:39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" filled="f" fillcolor="yellow" stroked="f">
                  <v:textbox>
                    <w:txbxContent>
                      <w:p w:rsidR="00F00415" w:rsidRDefault="00F00415" w:rsidP="003123A4">
                        <w:r>
                          <w:t>P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t xml:space="preserve">     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p w:rsidR="003123A4" w:rsidRDefault="003123A4" w:rsidP="003123A4"/>
    <w:p w:rsidR="003123A4" w:rsidRDefault="003123A4" w:rsidP="003123A4"/>
    <w:p w:rsidR="003123A4" w:rsidRDefault="003123A4" w:rsidP="003123A4"/>
    <w:p w:rsidR="003123A4" w:rsidRDefault="003123A4" w:rsidP="003123A4"/>
    <w:p w:rsidR="003123A4" w:rsidRDefault="003123A4" w:rsidP="003123A4"/>
    <w:p w:rsidR="003123A4" w:rsidRDefault="003123A4" w:rsidP="003123A4">
      <w:r>
        <w:rPr>
          <w:noProof/>
          <w:lang w:val="en-MY" w:eastAsia="ko-KR"/>
        </w:rPr>
        <mc:AlternateContent>
          <mc:Choice Requires="wps">
            <w:drawing>
              <wp:anchor distT="0" distB="0" distL="114300" distR="114300" simplePos="0" relativeHeight="251716608" behindDoc="0" locked="0" layoutInCell="1" allowOverlap="1">
                <wp:simplePos x="0" y="0"/>
                <wp:positionH relativeFrom="column">
                  <wp:posOffset>2503805</wp:posOffset>
                </wp:positionH>
                <wp:positionV relativeFrom="paragraph">
                  <wp:posOffset>36830</wp:posOffset>
                </wp:positionV>
                <wp:extent cx="1047750" cy="403225"/>
                <wp:effectExtent l="0" t="0" r="1270" b="0"/>
                <wp:wrapNone/>
                <wp:docPr id="69" name="Text Box 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47750" cy="403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00415" w:rsidRDefault="00F00415" w:rsidP="003123A4">
                            <w:r>
                              <w:t xml:space="preserve">DIAGRAM </w:t>
                            </w:r>
                            <w:r w:rsidR="00C91A4B">
                              <w:t>6</w:t>
                            </w:r>
                          </w:p>
                          <w:p w:rsidR="00F00415" w:rsidRPr="00C91A4B" w:rsidRDefault="00F00415" w:rsidP="003123A4">
                            <w:pPr>
                              <w:rPr>
                                <w:i/>
                                <w:iCs/>
                              </w:rPr>
                            </w:pPr>
                            <w:r>
                              <w:t xml:space="preserve">    </w:t>
                            </w:r>
                            <w:r w:rsidRPr="00C91A4B">
                              <w:rPr>
                                <w:i/>
                                <w:iCs/>
                              </w:rPr>
                              <w:t xml:space="preserve">RAJAH </w:t>
                            </w:r>
                            <w:r w:rsidR="00C91A4B" w:rsidRPr="00C91A4B">
                              <w:rPr>
                                <w:i/>
                                <w:iCs/>
                              </w:rPr>
                              <w:t>6</w:t>
                            </w:r>
                          </w:p>
                          <w:p w:rsidR="00F00415" w:rsidRDefault="00F00415" w:rsidP="003123A4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9" o:spid="_x0000_s1088" type="#_x0000_t202" style="position:absolute;margin-left:197.15pt;margin-top:2.9pt;width:82.5pt;height:31.75pt;z-index:251716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" filled="f" stroked="f">
                <v:textbox>
                  <w:txbxContent>
                    <w:p w:rsidR="00F00415" w:rsidRDefault="00F00415" w:rsidP="003123A4">
                      <w:r>
                        <w:t xml:space="preserve">DIAGRAM </w:t>
                      </w:r>
                      <w:r w:rsidR="00C91A4B">
                        <w:t>6</w:t>
                      </w:r>
                    </w:p>
                    <w:p w:rsidR="00F00415" w:rsidRPr="00C91A4B" w:rsidRDefault="00F00415" w:rsidP="003123A4">
                      <w:pPr>
                        <w:rPr>
                          <w:i/>
                          <w:iCs/>
                        </w:rPr>
                      </w:pPr>
                      <w:r>
                        <w:t xml:space="preserve">    </w:t>
                      </w:r>
                      <w:r w:rsidRPr="00C91A4B">
                        <w:rPr>
                          <w:i/>
                          <w:iCs/>
                        </w:rPr>
                        <w:t xml:space="preserve">RAJAH </w:t>
                      </w:r>
                      <w:r w:rsidR="00C91A4B" w:rsidRPr="00C91A4B">
                        <w:rPr>
                          <w:i/>
                          <w:iCs/>
                        </w:rPr>
                        <w:t>6</w:t>
                      </w:r>
                    </w:p>
                    <w:p w:rsidR="00F00415" w:rsidRDefault="00F00415" w:rsidP="003123A4"/>
                  </w:txbxContent>
                </v:textbox>
              </v:shape>
            </w:pict>
          </mc:Fallback>
        </mc:AlternateContent>
      </w:r>
    </w:p>
    <w:p w:rsidR="003123A4" w:rsidRDefault="003123A4" w:rsidP="003123A4"/>
    <w:p w:rsidR="00675337" w:rsidRDefault="003123A4" w:rsidP="003123A4">
      <w:r>
        <w:t xml:space="preserve">   </w:t>
      </w:r>
    </w:p>
    <w:p w:rsidR="00675337" w:rsidRDefault="00675337" w:rsidP="003123A4"/>
    <w:p w:rsidR="00675337" w:rsidRDefault="00675337" w:rsidP="003123A4"/>
    <w:p w:rsidR="00675337" w:rsidRDefault="00675337" w:rsidP="003123A4"/>
    <w:p w:rsidR="003123A4" w:rsidRDefault="003123A4" w:rsidP="003123A4">
      <w:r>
        <w:lastRenderedPageBreak/>
        <w:t xml:space="preserve">        Find  </w:t>
      </w:r>
      <w:r w:rsidRPr="00511574">
        <w:rPr>
          <w:position w:val="-6"/>
        </w:rPr>
        <w:object w:dxaOrig="400" w:dyaOrig="540">
          <v:shape id="_x0000_i1060" type="#_x0000_t75" style="width:19.4pt;height:27.5pt" o:ole="">
            <v:imagedata r:id="rId66" o:title=""/>
          </v:shape>
          <o:OLEObject Type="Embed" ProgID="Equation.3" ShapeID="_x0000_i1060" DrawAspect="Content" ObjectID="_1556785099" r:id="rId67"/>
        </w:object>
      </w:r>
      <w:r>
        <w:t xml:space="preserve">  in terms of  </w:t>
      </w:r>
      <w:r w:rsidRPr="00FF5FF8">
        <w:rPr>
          <w:u w:val="single"/>
        </w:rPr>
        <w:t xml:space="preserve">a </w:t>
      </w:r>
      <w:r>
        <w:t xml:space="preserve"> and  </w:t>
      </w:r>
      <w:r w:rsidRPr="00FF5FF8">
        <w:rPr>
          <w:u w:val="single"/>
        </w:rPr>
        <w:t>b</w:t>
      </w:r>
      <w:r>
        <w:tab/>
      </w:r>
      <w:r>
        <w:tab/>
      </w:r>
      <w:r>
        <w:tab/>
      </w:r>
      <w:r>
        <w:tab/>
        <w:t xml:space="preserve">                  </w:t>
      </w:r>
    </w:p>
    <w:p w:rsidR="003123A4" w:rsidRDefault="003123A4" w:rsidP="003123A4">
      <w:r>
        <w:t xml:space="preserve">           </w:t>
      </w:r>
      <w:r w:rsidRPr="0082151E">
        <w:rPr>
          <w:i/>
          <w:iCs/>
        </w:rPr>
        <w:t xml:space="preserve">Cari </w:t>
      </w:r>
      <w:r w:rsidRPr="0082151E">
        <w:rPr>
          <w:i/>
          <w:iCs/>
          <w:position w:val="-6"/>
        </w:rPr>
        <w:object w:dxaOrig="400" w:dyaOrig="540">
          <v:shape id="_x0000_i1061" type="#_x0000_t75" style="width:19.4pt;height:27.5pt" o:ole="">
            <v:imagedata r:id="rId66" o:title=""/>
          </v:shape>
          <o:OLEObject Type="Embed" ProgID="Equation.3" ShapeID="_x0000_i1061" DrawAspect="Content" ObjectID="_1556785100" r:id="rId68"/>
        </w:object>
      </w:r>
      <w:r w:rsidRPr="0082151E">
        <w:rPr>
          <w:i/>
          <w:iCs/>
        </w:rPr>
        <w:t xml:space="preserve"> dalam sebutan </w:t>
      </w:r>
      <w:r w:rsidRPr="0082151E">
        <w:rPr>
          <w:i/>
          <w:iCs/>
          <w:u w:val="single"/>
        </w:rPr>
        <w:t xml:space="preserve">a </w:t>
      </w:r>
      <w:r w:rsidRPr="0082151E">
        <w:rPr>
          <w:i/>
          <w:iCs/>
        </w:rPr>
        <w:t xml:space="preserve"> dan  </w:t>
      </w:r>
      <w:r w:rsidRPr="0082151E">
        <w:rPr>
          <w:i/>
          <w:iCs/>
          <w:u w:val="single"/>
        </w:rPr>
        <w:t>b</w:t>
      </w:r>
      <w:r>
        <w:tab/>
      </w:r>
      <w:r>
        <w:tab/>
      </w:r>
      <w:r>
        <w:tab/>
      </w:r>
      <w:r>
        <w:tab/>
        <w:t xml:space="preserve">                   [3 </w:t>
      </w:r>
      <w:r w:rsidRPr="0033314B">
        <w:rPr>
          <w:i/>
        </w:rPr>
        <w:t>marks</w:t>
      </w:r>
      <w:r>
        <w:t>]</w:t>
      </w:r>
    </w:p>
    <w:p w:rsidR="003123A4" w:rsidRDefault="003123A4" w:rsidP="003123A4"/>
    <w:p w:rsidR="003123A4" w:rsidRDefault="003123A4" w:rsidP="003123A4"/>
    <w:p w:rsidR="003123A4" w:rsidRDefault="00C91A4B" w:rsidP="00C91A4B">
      <w:pPr>
        <w:tabs>
          <w:tab w:val="left" w:pos="6876"/>
        </w:tabs>
      </w:pPr>
      <w:r>
        <w:tab/>
      </w:r>
    </w:p>
    <w:p w:rsidR="00C91A4B" w:rsidRDefault="00C91A4B" w:rsidP="00C91A4B">
      <w:pPr>
        <w:tabs>
          <w:tab w:val="left" w:pos="6876"/>
        </w:tabs>
      </w:pPr>
    </w:p>
    <w:p w:rsidR="00C91A4B" w:rsidRDefault="00C91A4B" w:rsidP="00C91A4B">
      <w:pPr>
        <w:tabs>
          <w:tab w:val="left" w:pos="6876"/>
        </w:tabs>
      </w:pPr>
    </w:p>
    <w:p w:rsidR="003123A4" w:rsidRDefault="003123A4" w:rsidP="003123A4"/>
    <w:p w:rsidR="003123A4" w:rsidRDefault="003123A4" w:rsidP="003123A4"/>
    <w:p w:rsidR="003123A4" w:rsidRDefault="003123A4" w:rsidP="003123A4"/>
    <w:p w:rsidR="003123A4" w:rsidRDefault="003123A4" w:rsidP="003123A4"/>
    <w:p w:rsidR="003123A4" w:rsidRDefault="003123A4" w:rsidP="003123A4">
      <w:pPr>
        <w:jc w:val="both"/>
        <w:rPr>
          <w:lang w:val="ms-MY"/>
        </w:rPr>
      </w:pPr>
    </w:p>
    <w:p w:rsidR="002039A0" w:rsidRDefault="003123A4" w:rsidP="003123A4">
      <w:pPr>
        <w:tabs>
          <w:tab w:val="left" w:pos="5520"/>
        </w:tabs>
        <w:spacing w:line="360" w:lineRule="auto"/>
        <w:jc w:val="right"/>
        <w:rPr>
          <w:lang w:val="ms-MY"/>
        </w:rPr>
      </w:pPr>
      <w:r>
        <w:rPr>
          <w:i/>
          <w:lang w:val="ms-MY"/>
        </w:rPr>
        <w:t>Ans</w:t>
      </w:r>
      <w:r w:rsidRPr="00660C83">
        <w:rPr>
          <w:i/>
          <w:lang w:val="ms-MY"/>
        </w:rPr>
        <w:t>w</w:t>
      </w:r>
      <w:r>
        <w:rPr>
          <w:i/>
          <w:lang w:val="ms-MY"/>
        </w:rPr>
        <w:t>er</w:t>
      </w:r>
      <w:r>
        <w:rPr>
          <w:lang w:val="ms-MY"/>
        </w:rPr>
        <w:t xml:space="preserve"> : </w:t>
      </w:r>
      <w:r w:rsidRPr="00660C83">
        <w:rPr>
          <w:lang w:val="ms-MY"/>
        </w:rPr>
        <w:t>…...…………</w:t>
      </w:r>
      <w:r>
        <w:rPr>
          <w:lang w:val="ms-MY"/>
        </w:rPr>
        <w:t>..</w:t>
      </w:r>
      <w:r w:rsidRPr="00660C83">
        <w:rPr>
          <w:lang w:val="ms-MY"/>
        </w:rPr>
        <w:t>……</w:t>
      </w:r>
      <w:r>
        <w:rPr>
          <w:lang w:val="ms-MY"/>
        </w:rPr>
        <w:t>..</w:t>
      </w:r>
      <w:r w:rsidRPr="00660C83">
        <w:rPr>
          <w:lang w:val="ms-MY"/>
        </w:rPr>
        <w:t>…...</w:t>
      </w:r>
    </w:p>
    <w:p w:rsidR="00081858" w:rsidRDefault="003123A4" w:rsidP="00081858">
      <w:pPr>
        <w:tabs>
          <w:tab w:val="left" w:pos="5520"/>
        </w:tabs>
        <w:spacing w:line="360" w:lineRule="auto"/>
      </w:pPr>
      <w:r>
        <w:rPr>
          <w:lang w:val="ms-MY"/>
        </w:rPr>
        <w:t>18.</w:t>
      </w:r>
      <w:r w:rsidR="00081858">
        <w:rPr>
          <w:lang w:val="ms-MY"/>
        </w:rPr>
        <w:t xml:space="preserve">  </w:t>
      </w:r>
      <w:r w:rsidR="00081858">
        <w:t xml:space="preserve">Diagram </w:t>
      </w:r>
      <w:r w:rsidR="00C91A4B">
        <w:t>7</w:t>
      </w:r>
      <w:r w:rsidR="00081858">
        <w:t xml:space="preserve">  shows vectors  </w:t>
      </w:r>
      <w:r w:rsidR="00081858" w:rsidRPr="0033314B">
        <w:rPr>
          <w:position w:val="-6"/>
        </w:rPr>
        <w:object w:dxaOrig="420" w:dyaOrig="360">
          <v:shape id="_x0000_i1062" type="#_x0000_t75" style="width:21.05pt;height:17.8pt" o:ole="">
            <v:imagedata r:id="rId69" o:title=""/>
          </v:shape>
          <o:OLEObject Type="Embed" ProgID="Equation.3" ShapeID="_x0000_i1062" DrawAspect="Content" ObjectID="_1556785101" r:id="rId70"/>
        </w:object>
      </w:r>
      <w:r w:rsidR="00081858">
        <w:t xml:space="preserve">, </w:t>
      </w:r>
      <w:r w:rsidR="00081858" w:rsidRPr="0033314B">
        <w:rPr>
          <w:position w:val="-6"/>
        </w:rPr>
        <w:object w:dxaOrig="380" w:dyaOrig="360">
          <v:shape id="_x0000_i1063" type="#_x0000_t75" style="width:19.4pt;height:17.8pt" o:ole="">
            <v:imagedata r:id="rId71" o:title=""/>
          </v:shape>
          <o:OLEObject Type="Embed" ProgID="Equation.3" ShapeID="_x0000_i1063" DrawAspect="Content" ObjectID="_1556785102" r:id="rId72"/>
        </w:object>
      </w:r>
      <w:r w:rsidR="00081858">
        <w:t xml:space="preserve">    and  </w:t>
      </w:r>
      <w:r w:rsidR="00081858" w:rsidRPr="0033314B">
        <w:rPr>
          <w:position w:val="-6"/>
        </w:rPr>
        <w:object w:dxaOrig="400" w:dyaOrig="360">
          <v:shape id="_x0000_i1064" type="#_x0000_t75" style="width:19.4pt;height:17.8pt" o:ole="">
            <v:imagedata r:id="rId73" o:title=""/>
          </v:shape>
          <o:OLEObject Type="Embed" ProgID="Equation.3" ShapeID="_x0000_i1064" DrawAspect="Content" ObjectID="_1556785103" r:id="rId74"/>
        </w:object>
      </w:r>
      <w:r w:rsidR="00081858">
        <w:t xml:space="preserve">  drawn on a Cartesian plane.</w:t>
      </w:r>
    </w:p>
    <w:p w:rsidR="00081858" w:rsidRDefault="00081858" w:rsidP="00081858">
      <w:pPr>
        <w:rPr>
          <w:i/>
          <w:iCs/>
        </w:rPr>
      </w:pPr>
      <w:r>
        <w:t xml:space="preserve">       </w:t>
      </w:r>
      <w:r w:rsidRPr="00C91A4B">
        <w:rPr>
          <w:i/>
          <w:iCs/>
        </w:rPr>
        <w:t xml:space="preserve">Rajah </w:t>
      </w:r>
      <w:r w:rsidR="00C91A4B" w:rsidRPr="00C91A4B">
        <w:rPr>
          <w:i/>
          <w:iCs/>
        </w:rPr>
        <w:t>7</w:t>
      </w:r>
      <w:r w:rsidRPr="00C91A4B">
        <w:rPr>
          <w:i/>
          <w:iCs/>
        </w:rPr>
        <w:t xml:space="preserve">  menunjukkan vektor </w:t>
      </w:r>
      <w:r w:rsidRPr="00C91A4B">
        <w:rPr>
          <w:i/>
          <w:iCs/>
          <w:position w:val="-6"/>
        </w:rPr>
        <w:object w:dxaOrig="420" w:dyaOrig="360">
          <v:shape id="_x0000_i1065" type="#_x0000_t75" style="width:21.05pt;height:17.8pt" o:ole="">
            <v:imagedata r:id="rId69" o:title=""/>
          </v:shape>
          <o:OLEObject Type="Embed" ProgID="Equation.3" ShapeID="_x0000_i1065" DrawAspect="Content" ObjectID="_1556785104" r:id="rId75"/>
        </w:object>
      </w:r>
      <w:r w:rsidRPr="00C91A4B">
        <w:rPr>
          <w:i/>
          <w:iCs/>
        </w:rPr>
        <w:t xml:space="preserve">, </w:t>
      </w:r>
      <w:r w:rsidRPr="00C91A4B">
        <w:rPr>
          <w:i/>
          <w:iCs/>
          <w:position w:val="-6"/>
        </w:rPr>
        <w:object w:dxaOrig="380" w:dyaOrig="360">
          <v:shape id="_x0000_i1066" type="#_x0000_t75" style="width:19.4pt;height:17.8pt" o:ole="">
            <v:imagedata r:id="rId71" o:title=""/>
          </v:shape>
          <o:OLEObject Type="Embed" ProgID="Equation.3" ShapeID="_x0000_i1066" DrawAspect="Content" ObjectID="_1556785105" r:id="rId76"/>
        </w:object>
      </w:r>
      <w:r w:rsidRPr="00C91A4B">
        <w:rPr>
          <w:i/>
          <w:iCs/>
        </w:rPr>
        <w:t xml:space="preserve"> dan </w:t>
      </w:r>
      <w:r w:rsidRPr="00C91A4B">
        <w:rPr>
          <w:i/>
          <w:iCs/>
          <w:position w:val="-6"/>
        </w:rPr>
        <w:object w:dxaOrig="400" w:dyaOrig="360">
          <v:shape id="_x0000_i1067" type="#_x0000_t75" style="width:19.4pt;height:17.8pt" o:ole="">
            <v:imagedata r:id="rId73" o:title=""/>
          </v:shape>
          <o:OLEObject Type="Embed" ProgID="Equation.3" ShapeID="_x0000_i1067" DrawAspect="Content" ObjectID="_1556785106" r:id="rId77"/>
        </w:object>
      </w:r>
      <w:r w:rsidRPr="00C91A4B">
        <w:rPr>
          <w:i/>
          <w:iCs/>
        </w:rPr>
        <w:t xml:space="preserve"> dilukis pada satah Cartes.</w:t>
      </w:r>
    </w:p>
    <w:p w:rsidR="00C91A4B" w:rsidRPr="00C91A4B" w:rsidRDefault="00C91A4B" w:rsidP="00081858">
      <w:pPr>
        <w:rPr>
          <w:i/>
          <w:iCs/>
        </w:rPr>
      </w:pPr>
    </w:p>
    <w:p w:rsidR="00081858" w:rsidRDefault="00081858" w:rsidP="00081858">
      <w:r>
        <w:rPr>
          <w:noProof/>
          <w:lang w:val="en-MY" w:eastAsia="ko-KR"/>
        </w:rPr>
        <mc:AlternateContent>
          <mc:Choice Requires="wpg">
            <w:drawing>
              <wp:anchor distT="0" distB="0" distL="114300" distR="114300" simplePos="0" relativeHeight="251718656" behindDoc="0" locked="0" layoutInCell="1" allowOverlap="1">
                <wp:simplePos x="0" y="0"/>
                <wp:positionH relativeFrom="column">
                  <wp:posOffset>1736090</wp:posOffset>
                </wp:positionH>
                <wp:positionV relativeFrom="paragraph">
                  <wp:posOffset>-635</wp:posOffset>
                </wp:positionV>
                <wp:extent cx="3086735" cy="2114550"/>
                <wp:effectExtent l="12065" t="0" r="0" b="635"/>
                <wp:wrapNone/>
                <wp:docPr id="107" name="Group 1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086735" cy="2114550"/>
                          <a:chOff x="4259" y="7887"/>
                          <a:chExt cx="4861" cy="3330"/>
                        </a:xfrm>
                      </wpg:grpSpPr>
                      <wps:wsp>
                        <wps:cNvPr id="108" name="Line 49"/>
                        <wps:cNvCnPr/>
                        <wps:spPr bwMode="auto">
                          <a:xfrm flipV="1">
                            <a:off x="6165" y="9927"/>
                            <a:ext cx="1125" cy="40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9" name="Line 50"/>
                        <wps:cNvCnPr/>
                        <wps:spPr bwMode="auto">
                          <a:xfrm flipV="1">
                            <a:off x="6165" y="8427"/>
                            <a:ext cx="1950" cy="192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0" name="Line 51"/>
                        <wps:cNvCnPr/>
                        <wps:spPr bwMode="auto">
                          <a:xfrm flipH="1" flipV="1">
                            <a:off x="5790" y="9522"/>
                            <a:ext cx="405" cy="81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1" name="Line 52"/>
                        <wps:cNvCnPr/>
                        <wps:spPr bwMode="auto">
                          <a:xfrm>
                            <a:off x="4259" y="10332"/>
                            <a:ext cx="4396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lg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2" name="Line 53"/>
                        <wps:cNvCnPr/>
                        <wps:spPr bwMode="auto">
                          <a:xfrm rot="5400000" flipH="1">
                            <a:off x="5040" y="9193"/>
                            <a:ext cx="2280" cy="1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lg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3" name="Line 54"/>
                        <wps:cNvCnPr/>
                        <wps:spPr bwMode="auto">
                          <a:xfrm rot="21236461" flipV="1">
                            <a:off x="6166" y="10056"/>
                            <a:ext cx="960" cy="21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lg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4" name="Line 55"/>
                        <wps:cNvCnPr/>
                        <wps:spPr bwMode="auto">
                          <a:xfrm rot="19746098" flipV="1">
                            <a:off x="6016" y="9586"/>
                            <a:ext cx="1461" cy="34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lg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5" name="Line 56"/>
                        <wps:cNvCnPr/>
                        <wps:spPr bwMode="auto">
                          <a:xfrm rot="15273003" flipV="1">
                            <a:off x="5736" y="9978"/>
                            <a:ext cx="605" cy="12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lg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6" name="Text Box 57"/>
                        <wps:cNvSpPr txBox="1">
                          <a:spLocks noChangeArrowheads="1"/>
                        </wps:cNvSpPr>
                        <wps:spPr bwMode="auto">
                          <a:xfrm>
                            <a:off x="5250" y="9177"/>
                            <a:ext cx="1230" cy="4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00415" w:rsidRDefault="00F00415" w:rsidP="00081858">
                              <w:r>
                                <w:t>R(</w:t>
                              </w:r>
                              <w:r>
                                <w:sym w:font="Symbol" w:char="F02D"/>
                              </w:r>
                              <w:r>
                                <w:t>1, 2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7" name="Text Box 58"/>
                        <wps:cNvSpPr txBox="1">
                          <a:spLocks noChangeArrowheads="1"/>
                        </wps:cNvSpPr>
                        <wps:spPr bwMode="auto">
                          <a:xfrm>
                            <a:off x="7170" y="9597"/>
                            <a:ext cx="1230" cy="4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00415" w:rsidRDefault="00F00415" w:rsidP="00081858">
                              <w:r>
                                <w:t>S(3, 1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8" name="Text Box 59"/>
                        <wps:cNvSpPr txBox="1">
                          <a:spLocks noChangeArrowheads="1"/>
                        </wps:cNvSpPr>
                        <wps:spPr bwMode="auto">
                          <a:xfrm>
                            <a:off x="7830" y="8052"/>
                            <a:ext cx="1230" cy="4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00415" w:rsidRDefault="00F00415" w:rsidP="00081858">
                              <w:r>
                                <w:t>T(8, 5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9" name="Text Box 60"/>
                        <wps:cNvSpPr txBox="1">
                          <a:spLocks noChangeArrowheads="1"/>
                        </wps:cNvSpPr>
                        <wps:spPr bwMode="auto">
                          <a:xfrm>
                            <a:off x="7875" y="8217"/>
                            <a:ext cx="570" cy="4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00415" w:rsidRPr="0033314B" w:rsidRDefault="00F00415" w:rsidP="00081858">
                              <w:r>
                                <w:sym w:font="Symbol" w:char="F0B7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0" name="Text Box 61"/>
                        <wps:cNvSpPr txBox="1">
                          <a:spLocks noChangeArrowheads="1"/>
                        </wps:cNvSpPr>
                        <wps:spPr bwMode="auto">
                          <a:xfrm>
                            <a:off x="7065" y="9687"/>
                            <a:ext cx="570" cy="4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00415" w:rsidRPr="0033314B" w:rsidRDefault="00F00415" w:rsidP="00081858">
                              <w:r>
                                <w:sym w:font="Symbol" w:char="F0B7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1" name="Text Box 62"/>
                        <wps:cNvSpPr txBox="1">
                          <a:spLocks noChangeArrowheads="1"/>
                        </wps:cNvSpPr>
                        <wps:spPr bwMode="auto">
                          <a:xfrm>
                            <a:off x="5610" y="9327"/>
                            <a:ext cx="570" cy="4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00415" w:rsidRPr="0033314B" w:rsidRDefault="00F00415" w:rsidP="00081858">
                              <w:r>
                                <w:sym w:font="Symbol" w:char="F0B7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2" name="Text Box 63"/>
                        <wps:cNvSpPr txBox="1">
                          <a:spLocks noChangeArrowheads="1"/>
                        </wps:cNvSpPr>
                        <wps:spPr bwMode="auto">
                          <a:xfrm>
                            <a:off x="5940" y="10242"/>
                            <a:ext cx="570" cy="4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00415" w:rsidRPr="0033314B" w:rsidRDefault="00F00415" w:rsidP="00081858">
                              <w:r>
                                <w:t>O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3" name="Text Box 64"/>
                        <wps:cNvSpPr txBox="1">
                          <a:spLocks noChangeArrowheads="1"/>
                        </wps:cNvSpPr>
                        <wps:spPr bwMode="auto">
                          <a:xfrm>
                            <a:off x="8550" y="10107"/>
                            <a:ext cx="570" cy="4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00415" w:rsidRPr="0033314B" w:rsidRDefault="00F00415" w:rsidP="00081858">
                              <w:pPr>
                                <w:rPr>
                                  <w:i/>
                                </w:rPr>
                              </w:pPr>
                              <w:r w:rsidRPr="0033314B">
                                <w:rPr>
                                  <w:i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4" name="Text Box 65"/>
                        <wps:cNvSpPr txBox="1">
                          <a:spLocks noChangeArrowheads="1"/>
                        </wps:cNvSpPr>
                        <wps:spPr bwMode="auto">
                          <a:xfrm>
                            <a:off x="5775" y="7887"/>
                            <a:ext cx="570" cy="4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00415" w:rsidRPr="0033314B" w:rsidRDefault="00F00415" w:rsidP="00081858">
                              <w:pPr>
                                <w:rPr>
                                  <w:i/>
                                </w:rPr>
                              </w:pPr>
                              <w:r w:rsidRPr="0033314B">
                                <w:rPr>
                                  <w:i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5" name="Text Box 66"/>
                        <wps:cNvSpPr txBox="1">
                          <a:spLocks noChangeArrowheads="1"/>
                        </wps:cNvSpPr>
                        <wps:spPr bwMode="auto">
                          <a:xfrm>
                            <a:off x="5430" y="10767"/>
                            <a:ext cx="1635" cy="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00415" w:rsidRDefault="00F00415" w:rsidP="00081858">
                              <w:r>
                                <w:t xml:space="preserve">DIAGRAM </w:t>
                              </w:r>
                              <w:r w:rsidR="00C91A4B">
                                <w:t>7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07" o:spid="_x0000_s1089" style="position:absolute;margin-left:136.7pt;margin-top:-.05pt;width:243.05pt;height:166.5pt;z-index:251718656" coordorigin="4259,7887" coordsize="4861,333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">
                <v:line id="Line 49" o:spid="_x0000_s1090" style="position:absolute;flip:y;visibility:visible;mso-wrap-style:square" from="6165,9927" to="7290,103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"/>
                <v:line id="Line 50" o:spid="_x0000_s1091" style="position:absolute;flip:y;visibility:visible;mso-wrap-style:square" from="6165,8427" to="8115,103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" strokeweight="1pt"/>
                <v:line id="Line 51" o:spid="_x0000_s1092" style="position:absolute;flip:x y;visibility:visible;mso-wrap-style:square" from="5790,9522" to="6195,103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"/>
                <v:line id="Line 52" o:spid="_x0000_s1093" style="position:absolute;visibility:visible;mso-wrap-style:square" from="4259,10332" to="8655,103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">
                  <v:stroke endarrow="open" endarrowwidth="wide" endarrowlength="long"/>
                </v:line>
                <v:line id="Line 53" o:spid="_x0000_s1094" style="position:absolute;rotation:-90;flip:x;visibility:visible;mso-wrap-style:square" from="5040,9193" to="7320,92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">
                  <v:stroke endarrow="open" endarrowwidth="wide" endarrowlength="long"/>
                </v:line>
                <v:line id="Line 54" o:spid="_x0000_s1095" style="position:absolute;rotation:397082fd;flip:y;visibility:visible;mso-wrap-style:square" from="6166,10056" to="7126,102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">
                  <v:stroke endarrow="open" endarrowwidth="wide" endarrowlength="long"/>
                </v:line>
                <v:line id="Line 55" o:spid="_x0000_s1096" style="position:absolute;rotation:2024955fd;flip:y;visibility:visible;mso-wrap-style:square" from="6016,9586" to="7477,99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">
                  <v:stroke endarrow="open" endarrowwidth="wide" endarrowlength="long"/>
                </v:line>
                <v:line id="Line 56" o:spid="_x0000_s1097" style="position:absolute;rotation:6910768fd;flip:y;visibility:visible;mso-wrap-style:square" from="5736,9978" to="6341,101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">
                  <v:stroke endarrow="open" endarrowwidth="wide" endarrowlength="long"/>
                </v:line>
                <v:shape id="Text Box 57" o:spid="_x0000_s1098" type="#_x0000_t202" style="position:absolute;left:5250;top:9177;width:1230;height:4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" filled="f" stroked="f">
                  <v:textbox>
                    <w:txbxContent>
                      <w:p w:rsidR="00F00415" w:rsidRDefault="00F00415" w:rsidP="00081858">
                        <w:r>
                          <w:t>R(</w:t>
                        </w:r>
                        <w:r>
                          <w:sym w:font="Symbol" w:char="F02D"/>
                        </w:r>
                        <w:r>
                          <w:t>1, 2)</w:t>
                        </w:r>
                      </w:p>
                    </w:txbxContent>
                  </v:textbox>
                </v:shape>
                <v:shape id="Text Box 58" o:spid="_x0000_s1099" type="#_x0000_t202" style="position:absolute;left:7170;top:9597;width:1230;height:4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" filled="f" stroked="f">
                  <v:textbox>
                    <w:txbxContent>
                      <w:p w:rsidR="00F00415" w:rsidRDefault="00F00415" w:rsidP="00081858">
                        <w:r>
                          <w:t>S(3, 1)</w:t>
                        </w:r>
                      </w:p>
                    </w:txbxContent>
                  </v:textbox>
                </v:shape>
                <v:shape id="Text Box 59" o:spid="_x0000_s1100" type="#_x0000_t202" style="position:absolute;left:7830;top:8052;width:1230;height:4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" filled="f" stroked="f">
                  <v:textbox>
                    <w:txbxContent>
                      <w:p w:rsidR="00F00415" w:rsidRDefault="00F00415" w:rsidP="00081858">
                        <w:r>
                          <w:t>T(8, 5)</w:t>
                        </w:r>
                      </w:p>
                    </w:txbxContent>
                  </v:textbox>
                </v:shape>
                <v:shape id="Text Box 60" o:spid="_x0000_s1101" type="#_x0000_t202" style="position:absolute;left:7875;top:8217;width:570;height:4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" filled="f" stroked="f">
                  <v:textbox>
                    <w:txbxContent>
                      <w:p w:rsidR="00F00415" w:rsidRPr="0033314B" w:rsidRDefault="00F00415" w:rsidP="00081858">
                        <w:r>
                          <w:sym w:font="Symbol" w:char="F0B7"/>
                        </w:r>
                      </w:p>
                    </w:txbxContent>
                  </v:textbox>
                </v:shape>
                <v:shape id="Text Box 61" o:spid="_x0000_s1102" type="#_x0000_t202" style="position:absolute;left:7065;top:9687;width:570;height:4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" filled="f" stroked="f">
                  <v:textbox>
                    <w:txbxContent>
                      <w:p w:rsidR="00F00415" w:rsidRPr="0033314B" w:rsidRDefault="00F00415" w:rsidP="00081858">
                        <w:r>
                          <w:sym w:font="Symbol" w:char="F0B7"/>
                        </w:r>
                      </w:p>
                    </w:txbxContent>
                  </v:textbox>
                </v:shape>
                <v:shape id="Text Box 62" o:spid="_x0000_s1103" type="#_x0000_t202" style="position:absolute;left:5610;top:9327;width:570;height:4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" filled="f" stroked="f">
                  <v:textbox>
                    <w:txbxContent>
                      <w:p w:rsidR="00F00415" w:rsidRPr="0033314B" w:rsidRDefault="00F00415" w:rsidP="00081858">
                        <w:r>
                          <w:sym w:font="Symbol" w:char="F0B7"/>
                        </w:r>
                      </w:p>
                    </w:txbxContent>
                  </v:textbox>
                </v:shape>
                <v:shape id="Text Box 63" o:spid="_x0000_s1104" type="#_x0000_t202" style="position:absolute;left:5940;top:10242;width:570;height:4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" filled="f" stroked="f">
                  <v:textbox>
                    <w:txbxContent>
                      <w:p w:rsidR="00F00415" w:rsidRPr="0033314B" w:rsidRDefault="00F00415" w:rsidP="00081858">
                        <w:r>
                          <w:t>O</w:t>
                        </w:r>
                      </w:p>
                    </w:txbxContent>
                  </v:textbox>
                </v:shape>
                <v:shape id="_x0000_s1105" type="#_x0000_t202" style="position:absolute;left:8550;top:10107;width:570;height:4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" filled="f" stroked="f">
                  <v:textbox>
                    <w:txbxContent>
                      <w:p w:rsidR="00F00415" w:rsidRPr="0033314B" w:rsidRDefault="00F00415" w:rsidP="00081858">
                        <w:pPr>
                          <w:rPr>
                            <w:i/>
                          </w:rPr>
                        </w:pPr>
                        <w:r w:rsidRPr="0033314B">
                          <w:rPr>
                            <w:i/>
                          </w:rPr>
                          <w:t>x</w:t>
                        </w:r>
                      </w:p>
                    </w:txbxContent>
                  </v:textbox>
                </v:shape>
                <v:shape id="_x0000_s1106" type="#_x0000_t202" style="position:absolute;left:5775;top:7887;width:570;height:4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" filled="f" stroked="f">
                  <v:textbox>
                    <w:txbxContent>
                      <w:p w:rsidR="00F00415" w:rsidRPr="0033314B" w:rsidRDefault="00F00415" w:rsidP="00081858">
                        <w:pPr>
                          <w:rPr>
                            <w:i/>
                          </w:rPr>
                        </w:pPr>
                        <w:r w:rsidRPr="0033314B">
                          <w:rPr>
                            <w:i/>
                          </w:rPr>
                          <w:t>y</w:t>
                        </w:r>
                      </w:p>
                    </w:txbxContent>
                  </v:textbox>
                </v:shape>
                <v:shape id="_x0000_s1107" type="#_x0000_t202" style="position:absolute;left:5430;top:10767;width:1635;height:4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" filled="f" stroked="f">
                  <v:textbox>
                    <w:txbxContent>
                      <w:p w:rsidR="00F00415" w:rsidRDefault="00F00415" w:rsidP="00081858">
                        <w:r>
                          <w:t xml:space="preserve">DIAGRAM </w:t>
                        </w:r>
                        <w:r w:rsidR="00C91A4B">
                          <w:t>7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p w:rsidR="00081858" w:rsidRDefault="00081858" w:rsidP="00081858"/>
    <w:p w:rsidR="00081858" w:rsidRDefault="00081858" w:rsidP="00081858"/>
    <w:p w:rsidR="00081858" w:rsidRDefault="00081858" w:rsidP="00081858"/>
    <w:p w:rsidR="00081858" w:rsidRDefault="00081858" w:rsidP="00081858"/>
    <w:p w:rsidR="00081858" w:rsidRDefault="00081858" w:rsidP="00081858"/>
    <w:p w:rsidR="00081858" w:rsidRDefault="00081858" w:rsidP="00081858"/>
    <w:p w:rsidR="00081858" w:rsidRDefault="00081858" w:rsidP="00081858"/>
    <w:p w:rsidR="00081858" w:rsidRDefault="00081858" w:rsidP="00081858"/>
    <w:p w:rsidR="00081858" w:rsidRDefault="00081858" w:rsidP="00081858"/>
    <w:p w:rsidR="00081858" w:rsidRDefault="00081858" w:rsidP="00081858"/>
    <w:p w:rsidR="00081858" w:rsidRDefault="00081858" w:rsidP="00081858"/>
    <w:p w:rsidR="00081858" w:rsidRPr="00C91A4B" w:rsidRDefault="00081858" w:rsidP="00081858">
      <w:pPr>
        <w:rPr>
          <w:i/>
          <w:iCs/>
        </w:rPr>
      </w:pPr>
      <w:r>
        <w:t xml:space="preserve">                                                                       </w:t>
      </w:r>
      <w:r w:rsidRPr="00C91A4B">
        <w:rPr>
          <w:i/>
          <w:iCs/>
        </w:rPr>
        <w:t xml:space="preserve">RAJAH </w:t>
      </w:r>
      <w:r w:rsidR="00C91A4B" w:rsidRPr="00C91A4B">
        <w:rPr>
          <w:i/>
          <w:iCs/>
        </w:rPr>
        <w:t>7</w:t>
      </w:r>
    </w:p>
    <w:p w:rsidR="00C91A4B" w:rsidRDefault="00081858" w:rsidP="00081858">
      <w:r>
        <w:tab/>
      </w:r>
    </w:p>
    <w:p w:rsidR="00081858" w:rsidRDefault="00C91A4B" w:rsidP="00081858">
      <w:r>
        <w:t xml:space="preserve">             </w:t>
      </w:r>
      <w:r w:rsidR="00081858">
        <w:t xml:space="preserve">Find the value of  </w:t>
      </w:r>
      <w:r w:rsidR="00081858" w:rsidRPr="0033314B">
        <w:rPr>
          <w:i/>
        </w:rPr>
        <w:t>m</w:t>
      </w:r>
      <w:r w:rsidR="00081858">
        <w:t xml:space="preserve">  and  </w:t>
      </w:r>
      <w:r w:rsidR="00081858" w:rsidRPr="0033314B">
        <w:rPr>
          <w:i/>
        </w:rPr>
        <w:t>n</w:t>
      </w:r>
      <w:r w:rsidR="00081858">
        <w:t xml:space="preserve">  such that   </w:t>
      </w:r>
      <w:r w:rsidR="00081858" w:rsidRPr="0033314B">
        <w:rPr>
          <w:position w:val="-10"/>
        </w:rPr>
        <w:object w:dxaOrig="2020" w:dyaOrig="400">
          <v:shape id="_x0000_i1068" type="#_x0000_t75" style="width:100.3pt;height:19.4pt" o:ole="">
            <v:imagedata r:id="rId78" o:title=""/>
          </v:shape>
          <o:OLEObject Type="Embed" ProgID="Equation.3" ShapeID="_x0000_i1068" DrawAspect="Content" ObjectID="_1556785107" r:id="rId79"/>
        </w:object>
      </w:r>
      <w:r w:rsidR="00081858">
        <w:t>.</w:t>
      </w:r>
      <w:r w:rsidR="00081858">
        <w:tab/>
      </w:r>
    </w:p>
    <w:p w:rsidR="00081858" w:rsidRPr="008C1AA1" w:rsidRDefault="00081858" w:rsidP="00081858">
      <w:pPr>
        <w:rPr>
          <w:i/>
          <w:iCs/>
        </w:rPr>
      </w:pPr>
      <w:r>
        <w:t xml:space="preserve">            </w:t>
      </w:r>
      <w:r w:rsidRPr="008C1AA1">
        <w:rPr>
          <w:i/>
          <w:iCs/>
        </w:rPr>
        <w:t xml:space="preserve">Cari nilai m  dan  n  dengan keadaan </w:t>
      </w:r>
      <w:r w:rsidRPr="008C1AA1">
        <w:rPr>
          <w:i/>
          <w:iCs/>
          <w:position w:val="-10"/>
        </w:rPr>
        <w:object w:dxaOrig="2020" w:dyaOrig="400">
          <v:shape id="_x0000_i1069" type="#_x0000_t75" style="width:100.3pt;height:19.4pt" o:ole="">
            <v:imagedata r:id="rId78" o:title=""/>
          </v:shape>
          <o:OLEObject Type="Embed" ProgID="Equation.3" ShapeID="_x0000_i1069" DrawAspect="Content" ObjectID="_1556785108" r:id="rId80"/>
        </w:object>
      </w:r>
      <w:r w:rsidRPr="008C1AA1">
        <w:rPr>
          <w:i/>
          <w:iCs/>
        </w:rPr>
        <w:t>.  [</w:t>
      </w:r>
      <w:r>
        <w:rPr>
          <w:i/>
          <w:iCs/>
        </w:rPr>
        <w:t>3</w:t>
      </w:r>
      <w:r w:rsidRPr="008C1AA1">
        <w:rPr>
          <w:i/>
          <w:iCs/>
        </w:rPr>
        <w:t xml:space="preserve"> marks]</w:t>
      </w:r>
    </w:p>
    <w:p w:rsidR="00081858" w:rsidRPr="008C1AA1" w:rsidRDefault="00081858" w:rsidP="00081858">
      <w:pPr>
        <w:ind w:left="720" w:hanging="720"/>
        <w:jc w:val="both"/>
        <w:rPr>
          <w:i/>
          <w:iCs/>
          <w:lang w:val="ms-MY"/>
        </w:rPr>
      </w:pPr>
      <w:r w:rsidRPr="008C1AA1">
        <w:rPr>
          <w:i/>
          <w:iCs/>
        </w:rPr>
        <w:t xml:space="preserve">  </w:t>
      </w:r>
    </w:p>
    <w:p w:rsidR="00081858" w:rsidRDefault="00081858" w:rsidP="00081858">
      <w:pPr>
        <w:ind w:left="720" w:hanging="720"/>
        <w:jc w:val="both"/>
        <w:rPr>
          <w:lang w:val="ms-MY"/>
        </w:rPr>
      </w:pPr>
    </w:p>
    <w:p w:rsidR="00081858" w:rsidRDefault="00081858" w:rsidP="00081858">
      <w:pPr>
        <w:ind w:left="720" w:hanging="720"/>
        <w:jc w:val="both"/>
        <w:rPr>
          <w:lang w:val="ms-MY"/>
        </w:rPr>
      </w:pPr>
    </w:p>
    <w:p w:rsidR="00081858" w:rsidRDefault="00081858" w:rsidP="00081858">
      <w:pPr>
        <w:ind w:left="720" w:hanging="720"/>
        <w:jc w:val="both"/>
        <w:rPr>
          <w:lang w:val="ms-MY"/>
        </w:rPr>
      </w:pPr>
    </w:p>
    <w:p w:rsidR="00081858" w:rsidRDefault="00081858" w:rsidP="00081858">
      <w:pPr>
        <w:jc w:val="both"/>
        <w:rPr>
          <w:lang w:val="ms-MY"/>
        </w:rPr>
      </w:pPr>
    </w:p>
    <w:p w:rsidR="00C91A4B" w:rsidRDefault="00C91A4B" w:rsidP="00081858">
      <w:pPr>
        <w:jc w:val="both"/>
        <w:rPr>
          <w:lang w:val="ms-MY"/>
        </w:rPr>
      </w:pPr>
    </w:p>
    <w:p w:rsidR="00C91A4B" w:rsidRDefault="00C91A4B" w:rsidP="00081858">
      <w:pPr>
        <w:jc w:val="both"/>
        <w:rPr>
          <w:lang w:val="ms-MY"/>
        </w:rPr>
      </w:pPr>
    </w:p>
    <w:p w:rsidR="00081858" w:rsidRDefault="00081858" w:rsidP="00081858">
      <w:pPr>
        <w:ind w:left="720" w:hanging="720"/>
        <w:jc w:val="both"/>
        <w:rPr>
          <w:lang w:val="ms-MY"/>
        </w:rPr>
      </w:pPr>
    </w:p>
    <w:p w:rsidR="00081858" w:rsidRDefault="00081858" w:rsidP="00081858">
      <w:pPr>
        <w:ind w:left="720" w:hanging="720"/>
        <w:jc w:val="both"/>
        <w:rPr>
          <w:lang w:val="ms-MY"/>
        </w:rPr>
      </w:pPr>
    </w:p>
    <w:p w:rsidR="00C91A4B" w:rsidRDefault="00081858" w:rsidP="00081858">
      <w:pPr>
        <w:tabs>
          <w:tab w:val="left" w:pos="5520"/>
        </w:tabs>
        <w:spacing w:line="360" w:lineRule="auto"/>
        <w:ind w:left="720" w:hanging="720"/>
        <w:rPr>
          <w:lang w:val="ms-MY"/>
        </w:rPr>
      </w:pPr>
      <w:r>
        <w:rPr>
          <w:i/>
          <w:lang w:val="ms-MY"/>
        </w:rPr>
        <w:tab/>
      </w:r>
      <w:r>
        <w:rPr>
          <w:i/>
          <w:lang w:val="ms-MY"/>
        </w:rPr>
        <w:tab/>
        <w:t>Ans</w:t>
      </w:r>
      <w:r w:rsidRPr="00660C83">
        <w:rPr>
          <w:i/>
          <w:lang w:val="ms-MY"/>
        </w:rPr>
        <w:t>w</w:t>
      </w:r>
      <w:r>
        <w:rPr>
          <w:i/>
          <w:lang w:val="ms-MY"/>
        </w:rPr>
        <w:t>er</w:t>
      </w:r>
      <w:r w:rsidRPr="00660C83">
        <w:rPr>
          <w:lang w:val="ms-MY"/>
        </w:rPr>
        <w:t xml:space="preserve"> : </w:t>
      </w:r>
      <w:r w:rsidRPr="00660C83">
        <w:rPr>
          <w:lang w:val="ms-MY"/>
        </w:rPr>
        <w:tab/>
        <w:t>…...…………</w:t>
      </w:r>
      <w:r>
        <w:rPr>
          <w:lang w:val="ms-MY"/>
        </w:rPr>
        <w:t>..</w:t>
      </w:r>
      <w:r w:rsidRPr="00660C83">
        <w:rPr>
          <w:lang w:val="ms-MY"/>
        </w:rPr>
        <w:t>……</w:t>
      </w:r>
      <w:r>
        <w:rPr>
          <w:lang w:val="ms-MY"/>
        </w:rPr>
        <w:t>..</w:t>
      </w:r>
      <w:r w:rsidRPr="00660C83">
        <w:rPr>
          <w:lang w:val="ms-MY"/>
        </w:rPr>
        <w:t>…...</w:t>
      </w:r>
    </w:p>
    <w:p w:rsidR="005160B7" w:rsidRDefault="005160B7" w:rsidP="00081858">
      <w:pPr>
        <w:tabs>
          <w:tab w:val="left" w:pos="5520"/>
        </w:tabs>
        <w:spacing w:line="360" w:lineRule="auto"/>
        <w:ind w:left="720" w:hanging="720"/>
      </w:pPr>
      <w:r w:rsidRPr="005160B7">
        <w:rPr>
          <w:iCs/>
          <w:lang w:val="ms-MY"/>
        </w:rPr>
        <w:lastRenderedPageBreak/>
        <w:t>19.</w:t>
      </w:r>
      <w:r w:rsidRPr="005160B7">
        <w:t xml:space="preserve"> </w:t>
      </w:r>
      <w:r>
        <w:t xml:space="preserve">If </w:t>
      </w:r>
      <w:r w:rsidRPr="005160B7">
        <w:rPr>
          <w:position w:val="-24"/>
        </w:rPr>
        <w:object w:dxaOrig="1180" w:dyaOrig="620">
          <v:shape id="_x0000_i1070" type="#_x0000_t75" style="width:58.25pt;height:31.55pt" o:ole="">
            <v:imagedata r:id="rId81" o:title=""/>
          </v:shape>
          <o:OLEObject Type="Embed" ProgID="Equation.3" ShapeID="_x0000_i1070" DrawAspect="Content" ObjectID="_1556785109" r:id="rId82"/>
        </w:object>
      </w:r>
      <w:r>
        <w:t xml:space="preserve">and </w:t>
      </w:r>
      <w:r w:rsidRPr="005160B7">
        <w:rPr>
          <w:i/>
          <w:iCs/>
        </w:rPr>
        <w:t>y</w:t>
      </w:r>
      <w:r>
        <w:rPr>
          <w:i/>
          <w:iCs/>
        </w:rPr>
        <w:t xml:space="preserve"> </w:t>
      </w:r>
      <w:r>
        <w:t xml:space="preserve">= 3 when </w:t>
      </w:r>
      <w:r w:rsidRPr="005160B7">
        <w:rPr>
          <w:i/>
          <w:iCs/>
        </w:rPr>
        <w:t>x</w:t>
      </w:r>
      <w:r>
        <w:rPr>
          <w:i/>
          <w:iCs/>
        </w:rPr>
        <w:t xml:space="preserve"> </w:t>
      </w:r>
      <w:r>
        <w:t>= 2, express y in term of x.</w:t>
      </w:r>
    </w:p>
    <w:p w:rsidR="005160B7" w:rsidRPr="008C1AA1" w:rsidRDefault="005160B7" w:rsidP="005160B7">
      <w:pPr>
        <w:tabs>
          <w:tab w:val="left" w:pos="5520"/>
        </w:tabs>
        <w:spacing w:line="360" w:lineRule="auto"/>
        <w:ind w:left="720" w:hanging="720"/>
        <w:rPr>
          <w:i/>
          <w:iCs/>
        </w:rPr>
      </w:pPr>
      <w:r w:rsidRPr="005160B7">
        <w:rPr>
          <w:i/>
          <w:iCs/>
        </w:rPr>
        <w:t xml:space="preserve">      Jika</w:t>
      </w:r>
      <w:r w:rsidRPr="005160B7">
        <w:rPr>
          <w:position w:val="-24"/>
        </w:rPr>
        <w:object w:dxaOrig="1180" w:dyaOrig="620">
          <v:shape id="_x0000_i1071" type="#_x0000_t75" style="width:58.25pt;height:31.55pt" o:ole="">
            <v:imagedata r:id="rId81" o:title=""/>
          </v:shape>
          <o:OLEObject Type="Embed" ProgID="Equation.3" ShapeID="_x0000_i1071" DrawAspect="Content" ObjectID="_1556785110" r:id="rId83"/>
        </w:object>
      </w:r>
      <w:r>
        <w:t xml:space="preserve"> </w:t>
      </w:r>
      <w:r w:rsidRPr="005160B7">
        <w:rPr>
          <w:i/>
          <w:iCs/>
        </w:rPr>
        <w:t xml:space="preserve">dan y = 3 </w:t>
      </w:r>
      <w:r>
        <w:rPr>
          <w:i/>
          <w:iCs/>
        </w:rPr>
        <w:t>apabila</w:t>
      </w:r>
      <w:r w:rsidRPr="005160B7">
        <w:rPr>
          <w:i/>
          <w:iCs/>
        </w:rPr>
        <w:t xml:space="preserve"> x = 2</w:t>
      </w:r>
      <w:r>
        <w:rPr>
          <w:i/>
          <w:iCs/>
        </w:rPr>
        <w:t xml:space="preserve">, nyatakan y dalam sebutan x.                </w:t>
      </w:r>
      <w:r w:rsidRPr="008C1AA1">
        <w:rPr>
          <w:i/>
          <w:iCs/>
        </w:rPr>
        <w:t>[</w:t>
      </w:r>
      <w:r>
        <w:rPr>
          <w:i/>
          <w:iCs/>
        </w:rPr>
        <w:t>3</w:t>
      </w:r>
      <w:r w:rsidRPr="008C1AA1">
        <w:rPr>
          <w:i/>
          <w:iCs/>
        </w:rPr>
        <w:t xml:space="preserve"> marks]</w:t>
      </w:r>
    </w:p>
    <w:p w:rsidR="005160B7" w:rsidRPr="008C1AA1" w:rsidRDefault="005160B7" w:rsidP="005160B7">
      <w:pPr>
        <w:ind w:left="720" w:hanging="720"/>
        <w:jc w:val="both"/>
        <w:rPr>
          <w:i/>
          <w:iCs/>
          <w:lang w:val="ms-MY"/>
        </w:rPr>
      </w:pPr>
      <w:r w:rsidRPr="008C1AA1">
        <w:rPr>
          <w:i/>
          <w:iCs/>
        </w:rPr>
        <w:t xml:space="preserve">  </w:t>
      </w:r>
    </w:p>
    <w:p w:rsidR="005160B7" w:rsidRDefault="005160B7" w:rsidP="005160B7">
      <w:pPr>
        <w:ind w:left="720" w:hanging="720"/>
        <w:jc w:val="both"/>
        <w:rPr>
          <w:lang w:val="ms-MY"/>
        </w:rPr>
      </w:pPr>
    </w:p>
    <w:p w:rsidR="005160B7" w:rsidRDefault="005160B7" w:rsidP="005160B7">
      <w:pPr>
        <w:ind w:left="720" w:hanging="720"/>
        <w:jc w:val="both"/>
        <w:rPr>
          <w:lang w:val="ms-MY"/>
        </w:rPr>
      </w:pPr>
    </w:p>
    <w:p w:rsidR="00C91A4B" w:rsidRDefault="00C91A4B" w:rsidP="005160B7">
      <w:pPr>
        <w:ind w:left="720" w:hanging="720"/>
        <w:jc w:val="both"/>
        <w:rPr>
          <w:lang w:val="ms-MY"/>
        </w:rPr>
      </w:pPr>
    </w:p>
    <w:p w:rsidR="00C91A4B" w:rsidRDefault="00C91A4B" w:rsidP="005160B7">
      <w:pPr>
        <w:ind w:left="720" w:hanging="720"/>
        <w:jc w:val="both"/>
        <w:rPr>
          <w:lang w:val="ms-MY"/>
        </w:rPr>
      </w:pPr>
    </w:p>
    <w:p w:rsidR="005160B7" w:rsidRDefault="005160B7" w:rsidP="005160B7">
      <w:pPr>
        <w:ind w:left="720" w:hanging="720"/>
        <w:jc w:val="both"/>
        <w:rPr>
          <w:lang w:val="ms-MY"/>
        </w:rPr>
      </w:pPr>
    </w:p>
    <w:p w:rsidR="00C91A4B" w:rsidRDefault="00C91A4B" w:rsidP="005160B7">
      <w:pPr>
        <w:ind w:left="720" w:hanging="720"/>
        <w:jc w:val="both"/>
        <w:rPr>
          <w:lang w:val="ms-MY"/>
        </w:rPr>
      </w:pPr>
    </w:p>
    <w:p w:rsidR="005160B7" w:rsidRDefault="005160B7" w:rsidP="005160B7">
      <w:pPr>
        <w:ind w:left="720" w:hanging="720"/>
        <w:jc w:val="both"/>
        <w:rPr>
          <w:lang w:val="ms-MY"/>
        </w:rPr>
      </w:pPr>
    </w:p>
    <w:p w:rsidR="005160B7" w:rsidRDefault="005160B7" w:rsidP="005160B7">
      <w:pPr>
        <w:ind w:left="720" w:hanging="720"/>
        <w:jc w:val="both"/>
        <w:rPr>
          <w:lang w:val="ms-MY"/>
        </w:rPr>
      </w:pPr>
    </w:p>
    <w:p w:rsidR="000B6BBD" w:rsidRDefault="005160B7" w:rsidP="005160B7">
      <w:pPr>
        <w:tabs>
          <w:tab w:val="left" w:pos="5520"/>
        </w:tabs>
        <w:spacing w:line="360" w:lineRule="auto"/>
        <w:ind w:left="720" w:hanging="720"/>
        <w:rPr>
          <w:lang w:val="ms-MY"/>
        </w:rPr>
      </w:pPr>
      <w:r>
        <w:rPr>
          <w:i/>
          <w:lang w:val="ms-MY"/>
        </w:rPr>
        <w:tab/>
      </w:r>
      <w:r>
        <w:rPr>
          <w:i/>
          <w:lang w:val="ms-MY"/>
        </w:rPr>
        <w:tab/>
        <w:t>Ans</w:t>
      </w:r>
      <w:r w:rsidRPr="00660C83">
        <w:rPr>
          <w:i/>
          <w:lang w:val="ms-MY"/>
        </w:rPr>
        <w:t>w</w:t>
      </w:r>
      <w:r>
        <w:rPr>
          <w:i/>
          <w:lang w:val="ms-MY"/>
        </w:rPr>
        <w:t>er</w:t>
      </w:r>
      <w:r w:rsidRPr="00660C83">
        <w:rPr>
          <w:lang w:val="ms-MY"/>
        </w:rPr>
        <w:t xml:space="preserve"> : </w:t>
      </w:r>
      <w:r w:rsidRPr="00660C83">
        <w:rPr>
          <w:lang w:val="ms-MY"/>
        </w:rPr>
        <w:tab/>
        <w:t>…...…………</w:t>
      </w:r>
      <w:r>
        <w:rPr>
          <w:lang w:val="ms-MY"/>
        </w:rPr>
        <w:t>..</w:t>
      </w:r>
      <w:r w:rsidRPr="00660C83">
        <w:rPr>
          <w:lang w:val="ms-MY"/>
        </w:rPr>
        <w:t>……</w:t>
      </w:r>
      <w:r>
        <w:rPr>
          <w:lang w:val="ms-MY"/>
        </w:rPr>
        <w:t>..</w:t>
      </w:r>
      <w:r w:rsidRPr="00660C83">
        <w:rPr>
          <w:lang w:val="ms-MY"/>
        </w:rPr>
        <w:t>…...</w:t>
      </w:r>
    </w:p>
    <w:p w:rsidR="00C91A4B" w:rsidRDefault="00EC3ADC" w:rsidP="00BB03E1">
      <w:pPr>
        <w:jc w:val="both"/>
      </w:pPr>
      <w:r>
        <w:rPr>
          <w:i/>
          <w:lang w:val="ms-MY"/>
        </w:rPr>
        <w:t>20</w:t>
      </w:r>
      <w:r w:rsidRPr="00EC3ADC">
        <w:rPr>
          <w:lang w:val="ms-MY"/>
        </w:rPr>
        <w:t>.</w:t>
      </w:r>
      <w:r>
        <w:rPr>
          <w:lang w:val="ms-MY"/>
        </w:rPr>
        <w:t xml:space="preserve"> </w:t>
      </w:r>
      <w:r w:rsidR="00BB03E1">
        <w:t xml:space="preserve">Given the curve </w:t>
      </w:r>
      <w:r w:rsidR="00BB03E1" w:rsidRPr="003C615D">
        <w:rPr>
          <w:position w:val="-10"/>
        </w:rPr>
        <w:object w:dxaOrig="1960" w:dyaOrig="360">
          <v:shape id="_x0000_i1072" type="#_x0000_t75" style="width:97.1pt;height:17.8pt" o:ole="">
            <v:imagedata r:id="rId84" o:title=""/>
          </v:shape>
          <o:OLEObject Type="Embed" ProgID="Equation.3" ShapeID="_x0000_i1072" DrawAspect="Content" ObjectID="_1556785111" r:id="rId85"/>
        </w:object>
      </w:r>
      <w:r w:rsidR="00BB03E1">
        <w:t>. Find the maximum point of the curve.</w:t>
      </w:r>
    </w:p>
    <w:p w:rsidR="00BB03E1" w:rsidRDefault="00C91A4B" w:rsidP="00BB03E1">
      <w:pPr>
        <w:jc w:val="both"/>
      </w:pPr>
      <w:r w:rsidRPr="00C91A4B">
        <w:rPr>
          <w:i/>
          <w:iCs/>
        </w:rPr>
        <w:t xml:space="preserve">      Diberi garislengkung</w:t>
      </w:r>
      <w:r w:rsidRPr="00C91A4B">
        <w:rPr>
          <w:i/>
          <w:iCs/>
          <w:position w:val="-10"/>
        </w:rPr>
        <w:object w:dxaOrig="1960" w:dyaOrig="360">
          <v:shape id="_x0000_i1073" type="#_x0000_t75" style="width:97.1pt;height:17.8pt" o:ole="">
            <v:imagedata r:id="rId84" o:title=""/>
          </v:shape>
          <o:OLEObject Type="Embed" ProgID="Equation.3" ShapeID="_x0000_i1073" DrawAspect="Content" ObjectID="_1556785112" r:id="rId86"/>
        </w:object>
      </w:r>
      <w:r w:rsidRPr="00C91A4B">
        <w:rPr>
          <w:i/>
          <w:iCs/>
        </w:rPr>
        <w:t>. Cari titik maksimum garislengkung.</w:t>
      </w:r>
      <w:r>
        <w:t xml:space="preserve">     </w:t>
      </w:r>
      <w:r w:rsidR="00BB03E1">
        <w:t xml:space="preserve">[3 </w:t>
      </w:r>
      <w:r w:rsidR="00BB03E1" w:rsidRPr="00155657">
        <w:rPr>
          <w:i/>
        </w:rPr>
        <w:t>mark</w:t>
      </w:r>
      <w:r w:rsidR="00BB03E1">
        <w:rPr>
          <w:i/>
        </w:rPr>
        <w:t>s</w:t>
      </w:r>
      <w:r w:rsidR="00BB03E1">
        <w:t>]</w:t>
      </w:r>
    </w:p>
    <w:p w:rsidR="000B6BBD" w:rsidRPr="008C1AA1" w:rsidRDefault="000B6BBD" w:rsidP="00BB03E1">
      <w:pPr>
        <w:rPr>
          <w:i/>
          <w:iCs/>
          <w:lang w:val="ms-MY"/>
        </w:rPr>
      </w:pPr>
    </w:p>
    <w:p w:rsidR="000B6BBD" w:rsidRDefault="000B6BBD" w:rsidP="000B6BBD">
      <w:pPr>
        <w:ind w:left="720" w:hanging="720"/>
        <w:jc w:val="both"/>
        <w:rPr>
          <w:lang w:val="ms-MY"/>
        </w:rPr>
      </w:pPr>
    </w:p>
    <w:p w:rsidR="000B6BBD" w:rsidRDefault="000B6BBD" w:rsidP="000B6BBD">
      <w:pPr>
        <w:ind w:left="720" w:hanging="720"/>
        <w:jc w:val="both"/>
        <w:rPr>
          <w:lang w:val="ms-MY"/>
        </w:rPr>
      </w:pPr>
    </w:p>
    <w:p w:rsidR="000B6BBD" w:rsidRDefault="000B6BBD" w:rsidP="000B6BBD">
      <w:pPr>
        <w:ind w:left="720" w:hanging="720"/>
        <w:jc w:val="both"/>
        <w:rPr>
          <w:lang w:val="ms-MY"/>
        </w:rPr>
      </w:pPr>
    </w:p>
    <w:p w:rsidR="000B6BBD" w:rsidRDefault="00C91A4B" w:rsidP="00C91A4B">
      <w:pPr>
        <w:tabs>
          <w:tab w:val="left" w:pos="6516"/>
        </w:tabs>
        <w:jc w:val="both"/>
        <w:rPr>
          <w:lang w:val="ms-MY"/>
        </w:rPr>
      </w:pPr>
      <w:r>
        <w:rPr>
          <w:lang w:val="ms-MY"/>
        </w:rPr>
        <w:tab/>
      </w:r>
    </w:p>
    <w:p w:rsidR="00C91A4B" w:rsidRDefault="00C91A4B" w:rsidP="00C91A4B">
      <w:pPr>
        <w:tabs>
          <w:tab w:val="left" w:pos="6516"/>
        </w:tabs>
        <w:jc w:val="both"/>
        <w:rPr>
          <w:lang w:val="ms-MY"/>
        </w:rPr>
      </w:pPr>
    </w:p>
    <w:p w:rsidR="00C91A4B" w:rsidRDefault="00C91A4B" w:rsidP="00C91A4B">
      <w:pPr>
        <w:tabs>
          <w:tab w:val="left" w:pos="6516"/>
        </w:tabs>
        <w:jc w:val="both"/>
        <w:rPr>
          <w:lang w:val="ms-MY"/>
        </w:rPr>
      </w:pPr>
    </w:p>
    <w:p w:rsidR="00C91A4B" w:rsidRDefault="00C91A4B" w:rsidP="00C91A4B">
      <w:pPr>
        <w:tabs>
          <w:tab w:val="left" w:pos="6516"/>
        </w:tabs>
        <w:jc w:val="both"/>
        <w:rPr>
          <w:lang w:val="ms-MY"/>
        </w:rPr>
      </w:pPr>
    </w:p>
    <w:p w:rsidR="000B6BBD" w:rsidRDefault="00C91A4B" w:rsidP="00C91A4B">
      <w:pPr>
        <w:tabs>
          <w:tab w:val="left" w:pos="5928"/>
        </w:tabs>
        <w:ind w:left="720" w:hanging="720"/>
        <w:jc w:val="both"/>
        <w:rPr>
          <w:lang w:val="ms-MY"/>
        </w:rPr>
      </w:pPr>
      <w:r>
        <w:rPr>
          <w:lang w:val="ms-MY"/>
        </w:rPr>
        <w:tab/>
      </w:r>
      <w:r>
        <w:rPr>
          <w:lang w:val="ms-MY"/>
        </w:rPr>
        <w:tab/>
      </w:r>
    </w:p>
    <w:p w:rsidR="00C91A4B" w:rsidRDefault="00C91A4B" w:rsidP="00C91A4B">
      <w:pPr>
        <w:tabs>
          <w:tab w:val="left" w:pos="5928"/>
        </w:tabs>
        <w:ind w:left="720" w:hanging="720"/>
        <w:jc w:val="both"/>
        <w:rPr>
          <w:lang w:val="ms-MY"/>
        </w:rPr>
      </w:pPr>
    </w:p>
    <w:p w:rsidR="000B6BBD" w:rsidRDefault="000B6BBD" w:rsidP="000B6BBD">
      <w:pPr>
        <w:ind w:left="720" w:hanging="720"/>
        <w:jc w:val="both"/>
        <w:rPr>
          <w:lang w:val="ms-MY"/>
        </w:rPr>
      </w:pPr>
    </w:p>
    <w:p w:rsidR="00C91A4B" w:rsidRDefault="000B6BBD" w:rsidP="000B6BBD">
      <w:pPr>
        <w:tabs>
          <w:tab w:val="left" w:pos="5520"/>
        </w:tabs>
        <w:spacing w:line="360" w:lineRule="auto"/>
        <w:ind w:left="720" w:hanging="720"/>
        <w:rPr>
          <w:lang w:val="ms-MY"/>
        </w:rPr>
      </w:pPr>
      <w:r>
        <w:rPr>
          <w:i/>
          <w:lang w:val="ms-MY"/>
        </w:rPr>
        <w:tab/>
      </w:r>
      <w:r>
        <w:rPr>
          <w:i/>
          <w:lang w:val="ms-MY"/>
        </w:rPr>
        <w:tab/>
        <w:t>Ans</w:t>
      </w:r>
      <w:r w:rsidRPr="00660C83">
        <w:rPr>
          <w:i/>
          <w:lang w:val="ms-MY"/>
        </w:rPr>
        <w:t>w</w:t>
      </w:r>
      <w:r>
        <w:rPr>
          <w:i/>
          <w:lang w:val="ms-MY"/>
        </w:rPr>
        <w:t>er</w:t>
      </w:r>
      <w:r w:rsidRPr="00660C83">
        <w:rPr>
          <w:lang w:val="ms-MY"/>
        </w:rPr>
        <w:t xml:space="preserve"> : </w:t>
      </w:r>
      <w:r w:rsidRPr="00660C83">
        <w:rPr>
          <w:lang w:val="ms-MY"/>
        </w:rPr>
        <w:tab/>
        <w:t>…...…………</w:t>
      </w:r>
      <w:r>
        <w:rPr>
          <w:lang w:val="ms-MY"/>
        </w:rPr>
        <w:t>..</w:t>
      </w:r>
      <w:r w:rsidRPr="00660C83">
        <w:rPr>
          <w:lang w:val="ms-MY"/>
        </w:rPr>
        <w:t>……</w:t>
      </w:r>
      <w:r>
        <w:rPr>
          <w:lang w:val="ms-MY"/>
        </w:rPr>
        <w:t>..</w:t>
      </w:r>
      <w:r w:rsidRPr="00660C83">
        <w:rPr>
          <w:lang w:val="ms-MY"/>
        </w:rPr>
        <w:t>…...</w:t>
      </w:r>
    </w:p>
    <w:p w:rsidR="00C91A4B" w:rsidRDefault="000B6BBD" w:rsidP="00BB03E1">
      <w:pPr>
        <w:ind w:left="360" w:hanging="360"/>
        <w:jc w:val="both"/>
      </w:pPr>
      <w:r w:rsidRPr="000B6BBD">
        <w:rPr>
          <w:iCs/>
          <w:lang w:val="ms-MY"/>
        </w:rPr>
        <w:t>21</w:t>
      </w:r>
      <w:r>
        <w:rPr>
          <w:iCs/>
          <w:lang w:val="ms-MY"/>
        </w:rPr>
        <w:t>.</w:t>
      </w:r>
      <w:r w:rsidR="00BB03E1" w:rsidRPr="00BB03E1">
        <w:t xml:space="preserve"> </w:t>
      </w:r>
      <w:r w:rsidR="00BB03E1">
        <w:t xml:space="preserve">Given that </w:t>
      </w:r>
      <w:r w:rsidR="00BB03E1" w:rsidRPr="00014B55">
        <w:rPr>
          <w:i/>
        </w:rPr>
        <w:t xml:space="preserve">r </w:t>
      </w:r>
      <w:r w:rsidR="00BB03E1">
        <w:t>cm is the radius of a sphere. Calculate the approximate change in its area when the radius increases from 8 cm to 8.002 cm.</w:t>
      </w:r>
    </w:p>
    <w:p w:rsidR="00BB03E1" w:rsidRPr="00014B55" w:rsidRDefault="00C91A4B" w:rsidP="00BB03E1">
      <w:pPr>
        <w:ind w:left="360" w:hanging="360"/>
        <w:jc w:val="both"/>
      </w:pPr>
      <w:r>
        <w:t xml:space="preserve">      </w:t>
      </w:r>
      <w:r w:rsidRPr="00C91A4B">
        <w:rPr>
          <w:i/>
          <w:iCs/>
        </w:rPr>
        <w:t>Diberi bahawa jejari sfera ialah r cm. Hitung perubahan kecil dalam luas apabila jejari bertambah dari 8cm kepada 8.002 cm.</w:t>
      </w:r>
      <w:r w:rsidRPr="00C91A4B">
        <w:rPr>
          <w:i/>
          <w:iCs/>
        </w:rPr>
        <w:tab/>
        <w:t xml:space="preserve"> </w:t>
      </w:r>
      <w:r w:rsidR="00BB03E1" w:rsidRPr="00C91A4B">
        <w:rPr>
          <w:i/>
          <w:iCs/>
        </w:rPr>
        <w:t xml:space="preserve"> </w:t>
      </w:r>
      <w:r w:rsidR="00BB03E1" w:rsidRPr="00C91A4B">
        <w:rPr>
          <w:i/>
          <w:iCs/>
        </w:rPr>
        <w:tab/>
      </w:r>
      <w:r w:rsidR="00BB03E1" w:rsidRPr="00C91A4B">
        <w:rPr>
          <w:i/>
          <w:iCs/>
        </w:rPr>
        <w:tab/>
      </w:r>
      <w:r w:rsidR="00BB03E1" w:rsidRPr="00C91A4B">
        <w:rPr>
          <w:i/>
          <w:iCs/>
        </w:rPr>
        <w:tab/>
      </w:r>
      <w:r w:rsidR="00BB03E1" w:rsidRPr="00C91A4B">
        <w:rPr>
          <w:i/>
          <w:iCs/>
        </w:rPr>
        <w:tab/>
        <w:t xml:space="preserve">                 </w:t>
      </w:r>
      <w:r w:rsidR="00BB03E1">
        <w:t xml:space="preserve">   [4 </w:t>
      </w:r>
      <w:r w:rsidR="00BB03E1" w:rsidRPr="00155657">
        <w:rPr>
          <w:i/>
        </w:rPr>
        <w:t>mark</w:t>
      </w:r>
      <w:r w:rsidR="00BB03E1">
        <w:rPr>
          <w:i/>
        </w:rPr>
        <w:t>s</w:t>
      </w:r>
      <w:r w:rsidR="00BB03E1">
        <w:t>]</w:t>
      </w:r>
    </w:p>
    <w:p w:rsidR="00BB03E1" w:rsidRDefault="00BB03E1" w:rsidP="00BB03E1">
      <w:pPr>
        <w:ind w:left="540"/>
        <w:jc w:val="both"/>
      </w:pPr>
    </w:p>
    <w:p w:rsidR="000B6BBD" w:rsidRPr="000B6BBD" w:rsidRDefault="000B6BBD" w:rsidP="000B6BBD">
      <w:pPr>
        <w:tabs>
          <w:tab w:val="left" w:pos="5520"/>
        </w:tabs>
        <w:spacing w:line="360" w:lineRule="auto"/>
        <w:ind w:left="720" w:hanging="720"/>
        <w:rPr>
          <w:iCs/>
          <w:lang w:val="ms-MY"/>
        </w:rPr>
      </w:pPr>
    </w:p>
    <w:p w:rsidR="00EC3ADC" w:rsidRDefault="00EC3ADC" w:rsidP="005160B7">
      <w:pPr>
        <w:tabs>
          <w:tab w:val="left" w:pos="5520"/>
        </w:tabs>
        <w:spacing w:line="360" w:lineRule="auto"/>
        <w:ind w:left="720" w:hanging="720"/>
        <w:rPr>
          <w:lang w:val="ms-MY"/>
        </w:rPr>
      </w:pPr>
    </w:p>
    <w:p w:rsidR="00C91A4B" w:rsidRDefault="00C91A4B" w:rsidP="005160B7">
      <w:pPr>
        <w:tabs>
          <w:tab w:val="left" w:pos="5520"/>
        </w:tabs>
        <w:spacing w:line="360" w:lineRule="auto"/>
        <w:ind w:left="720" w:hanging="720"/>
        <w:rPr>
          <w:lang w:val="ms-MY"/>
        </w:rPr>
      </w:pPr>
    </w:p>
    <w:p w:rsidR="00C91A4B" w:rsidRDefault="00C91A4B" w:rsidP="005160B7">
      <w:pPr>
        <w:tabs>
          <w:tab w:val="left" w:pos="5520"/>
        </w:tabs>
        <w:spacing w:line="360" w:lineRule="auto"/>
        <w:ind w:left="720" w:hanging="720"/>
        <w:rPr>
          <w:lang w:val="ms-MY"/>
        </w:rPr>
      </w:pPr>
    </w:p>
    <w:p w:rsidR="00C91A4B" w:rsidRDefault="00C91A4B" w:rsidP="005160B7">
      <w:pPr>
        <w:tabs>
          <w:tab w:val="left" w:pos="5520"/>
        </w:tabs>
        <w:spacing w:line="360" w:lineRule="auto"/>
        <w:ind w:left="720" w:hanging="720"/>
        <w:rPr>
          <w:lang w:val="ms-MY"/>
        </w:rPr>
      </w:pPr>
    </w:p>
    <w:p w:rsidR="00081858" w:rsidRDefault="00081858" w:rsidP="003123A4">
      <w:pPr>
        <w:tabs>
          <w:tab w:val="left" w:pos="5520"/>
        </w:tabs>
        <w:spacing w:line="360" w:lineRule="auto"/>
        <w:rPr>
          <w:lang w:val="ms-MY"/>
        </w:rPr>
      </w:pPr>
    </w:p>
    <w:p w:rsidR="00976880" w:rsidRDefault="00C91A4B" w:rsidP="009969F5">
      <w:pPr>
        <w:tabs>
          <w:tab w:val="left" w:pos="5520"/>
        </w:tabs>
        <w:spacing w:line="360" w:lineRule="auto"/>
        <w:ind w:left="720" w:hanging="720"/>
      </w:pPr>
      <w:r>
        <w:rPr>
          <w:lang w:val="ms-MY"/>
        </w:rPr>
        <w:tab/>
      </w:r>
      <w:r>
        <w:rPr>
          <w:i/>
          <w:lang w:val="ms-MY"/>
        </w:rPr>
        <w:tab/>
        <w:t>Ans</w:t>
      </w:r>
      <w:r w:rsidRPr="00660C83">
        <w:rPr>
          <w:i/>
          <w:lang w:val="ms-MY"/>
        </w:rPr>
        <w:t>w</w:t>
      </w:r>
      <w:r>
        <w:rPr>
          <w:i/>
          <w:lang w:val="ms-MY"/>
        </w:rPr>
        <w:t>er</w:t>
      </w:r>
      <w:r w:rsidRPr="00660C83">
        <w:rPr>
          <w:lang w:val="ms-MY"/>
        </w:rPr>
        <w:t xml:space="preserve"> : </w:t>
      </w:r>
      <w:r w:rsidRPr="00660C83">
        <w:rPr>
          <w:lang w:val="ms-MY"/>
        </w:rPr>
        <w:tab/>
        <w:t>…...…………</w:t>
      </w:r>
      <w:r>
        <w:rPr>
          <w:lang w:val="ms-MY"/>
        </w:rPr>
        <w:t>..</w:t>
      </w:r>
      <w:r w:rsidRPr="00660C83">
        <w:rPr>
          <w:lang w:val="ms-MY"/>
        </w:rPr>
        <w:t>……</w:t>
      </w:r>
      <w:r>
        <w:rPr>
          <w:lang w:val="ms-MY"/>
        </w:rPr>
        <w:t>..</w:t>
      </w:r>
      <w:r w:rsidRPr="00660C83">
        <w:rPr>
          <w:lang w:val="ms-MY"/>
        </w:rPr>
        <w:t>…...</w:t>
      </w:r>
      <w:r w:rsidR="00BB03E1">
        <w:rPr>
          <w:i/>
          <w:lang w:val="ms-MY"/>
        </w:rPr>
        <w:tab/>
      </w:r>
    </w:p>
    <w:p w:rsidR="002F5BB2" w:rsidRDefault="002671F1" w:rsidP="0011081A">
      <w:pPr>
        <w:tabs>
          <w:tab w:val="left" w:pos="1080"/>
          <w:tab w:val="left" w:pos="5760"/>
          <w:tab w:val="left" w:pos="7920"/>
        </w:tabs>
        <w:spacing w:before="120" w:after="120"/>
        <w:ind w:left="547" w:hanging="547"/>
        <w:jc w:val="both"/>
        <w:rPr>
          <w:lang w:val="ms-MY"/>
        </w:rPr>
      </w:pPr>
      <w:r>
        <w:rPr>
          <w:lang w:val="ms-MY"/>
        </w:rPr>
        <w:lastRenderedPageBreak/>
        <w:t xml:space="preserve">22. </w:t>
      </w:r>
      <w:r w:rsidR="0011081A">
        <w:rPr>
          <w:lang w:val="ms-MY"/>
        </w:rPr>
        <w:t>D</w:t>
      </w:r>
      <w:r w:rsidR="002F5BB2">
        <w:rPr>
          <w:lang w:val="ms-MY"/>
        </w:rPr>
        <w:t xml:space="preserve">iagram  </w:t>
      </w:r>
      <w:r w:rsidR="00C91A4B">
        <w:rPr>
          <w:lang w:val="ms-MY"/>
        </w:rPr>
        <w:t>8</w:t>
      </w:r>
      <w:r w:rsidR="002F5BB2">
        <w:rPr>
          <w:lang w:val="ms-MY"/>
        </w:rPr>
        <w:t xml:space="preserve"> shows a sector </w:t>
      </w:r>
      <w:r w:rsidR="002F5BB2" w:rsidRPr="00F66F62">
        <w:rPr>
          <w:i/>
          <w:lang w:val="ms-MY"/>
        </w:rPr>
        <w:t>O</w:t>
      </w:r>
      <w:r w:rsidR="002F5BB2">
        <w:rPr>
          <w:i/>
          <w:lang w:val="ms-MY"/>
        </w:rPr>
        <w:t>P</w:t>
      </w:r>
      <w:r w:rsidR="002F5BB2" w:rsidRPr="00F66F62">
        <w:rPr>
          <w:i/>
          <w:lang w:val="ms-MY"/>
        </w:rPr>
        <w:t>Q</w:t>
      </w:r>
      <w:r w:rsidR="002F5BB2">
        <w:rPr>
          <w:lang w:val="ms-MY"/>
        </w:rPr>
        <w:t xml:space="preserve">  with centre </w:t>
      </w:r>
      <w:r w:rsidR="002F5BB2" w:rsidRPr="00D60D75">
        <w:rPr>
          <w:i/>
          <w:lang w:val="ms-MY"/>
        </w:rPr>
        <w:t>O</w:t>
      </w:r>
      <w:r w:rsidR="002F5BB2">
        <w:rPr>
          <w:lang w:val="ms-MY"/>
        </w:rPr>
        <w:t xml:space="preserve">.  Find the </w:t>
      </w:r>
    </w:p>
    <w:p w:rsidR="0011081A" w:rsidRPr="0011081A" w:rsidRDefault="0011081A" w:rsidP="0011081A">
      <w:pPr>
        <w:tabs>
          <w:tab w:val="left" w:pos="1080"/>
          <w:tab w:val="left" w:pos="5760"/>
          <w:tab w:val="left" w:pos="7920"/>
        </w:tabs>
        <w:spacing w:before="120" w:after="120"/>
        <w:ind w:left="547" w:hanging="547"/>
        <w:jc w:val="both"/>
        <w:rPr>
          <w:i/>
          <w:iCs/>
          <w:lang w:val="ms-MY"/>
        </w:rPr>
      </w:pPr>
      <w:r>
        <w:rPr>
          <w:lang w:val="ms-MY"/>
        </w:rPr>
        <w:t xml:space="preserve">      </w:t>
      </w:r>
      <w:r w:rsidRPr="0011081A">
        <w:rPr>
          <w:i/>
          <w:iCs/>
          <w:lang w:val="ms-MY"/>
        </w:rPr>
        <w:t>Rajah 8 menunjukkan sektor OPQ dengan pusat O. Cari</w:t>
      </w:r>
    </w:p>
    <w:p w:rsidR="002F5BB2" w:rsidRPr="0011081A" w:rsidRDefault="002F5BB2" w:rsidP="002F5BB2">
      <w:pPr>
        <w:pStyle w:val="ListParagraph"/>
        <w:numPr>
          <w:ilvl w:val="0"/>
          <w:numId w:val="15"/>
        </w:numPr>
        <w:rPr>
          <w:i/>
          <w:iCs/>
          <w:lang w:val="ms-MY"/>
        </w:rPr>
      </w:pPr>
      <w:r w:rsidRPr="002F5BB2">
        <w:rPr>
          <w:lang w:val="ms-MY"/>
        </w:rPr>
        <w:t>arc length of PQ</w:t>
      </w:r>
      <w:r w:rsidR="0011081A">
        <w:rPr>
          <w:lang w:val="ms-MY"/>
        </w:rPr>
        <w:t>.</w:t>
      </w:r>
      <w:r w:rsidRPr="002F5BB2">
        <w:rPr>
          <w:lang w:val="ms-MY"/>
        </w:rPr>
        <w:t xml:space="preserve"> </w:t>
      </w:r>
      <w:r w:rsidR="0011081A" w:rsidRPr="0011081A">
        <w:rPr>
          <w:i/>
          <w:iCs/>
          <w:lang w:val="ms-MY"/>
        </w:rPr>
        <w:t>panjang lengkung PQ</w:t>
      </w:r>
    </w:p>
    <w:p w:rsidR="002F5BB2" w:rsidRPr="002F5BB2" w:rsidRDefault="002F5BB2" w:rsidP="002F5BB2">
      <w:pPr>
        <w:pStyle w:val="ListParagraph"/>
        <w:numPr>
          <w:ilvl w:val="0"/>
          <w:numId w:val="15"/>
        </w:numPr>
        <w:rPr>
          <w:lang w:val="ms-MY"/>
        </w:rPr>
      </w:pPr>
      <w:r w:rsidRPr="002F5BB2">
        <w:rPr>
          <w:lang w:val="ms-MY"/>
        </w:rPr>
        <w:t xml:space="preserve">area of the sector </w:t>
      </w:r>
      <w:r w:rsidRPr="002F5BB2">
        <w:rPr>
          <w:i/>
          <w:lang w:val="ms-MY"/>
        </w:rPr>
        <w:t>OPQ</w:t>
      </w:r>
      <w:r w:rsidRPr="002F5BB2">
        <w:rPr>
          <w:lang w:val="ms-MY"/>
        </w:rPr>
        <w:t>.</w:t>
      </w:r>
      <w:r w:rsidR="0011081A">
        <w:rPr>
          <w:lang w:val="ms-MY"/>
        </w:rPr>
        <w:t xml:space="preserve"> </w:t>
      </w:r>
      <w:r w:rsidR="0011081A" w:rsidRPr="0011081A">
        <w:rPr>
          <w:i/>
          <w:iCs/>
          <w:lang w:val="ms-MY"/>
        </w:rPr>
        <w:t>luas sektor OPQ</w:t>
      </w:r>
      <w:r w:rsidR="0011081A">
        <w:rPr>
          <w:lang w:val="ms-MY"/>
        </w:rPr>
        <w:t>.</w:t>
      </w:r>
      <w:r w:rsidRPr="002F5BB2">
        <w:rPr>
          <w:lang w:val="ms-MY"/>
        </w:rPr>
        <w:tab/>
      </w:r>
      <w:r w:rsidRPr="002F5BB2">
        <w:rPr>
          <w:lang w:val="ms-MY"/>
        </w:rPr>
        <w:tab/>
      </w:r>
      <w:r w:rsidRPr="002F5BB2">
        <w:rPr>
          <w:lang w:val="ms-MY"/>
        </w:rPr>
        <w:tab/>
      </w:r>
      <w:r w:rsidRPr="002F5BB2">
        <w:rPr>
          <w:lang w:val="ms-MY"/>
        </w:rPr>
        <w:tab/>
      </w:r>
      <w:r w:rsidRPr="002F5BB2">
        <w:rPr>
          <w:lang w:val="ms-MY"/>
        </w:rPr>
        <w:tab/>
      </w:r>
      <w:r w:rsidRPr="002F5BB2">
        <w:rPr>
          <w:lang w:val="ms-MY"/>
        </w:rPr>
        <w:tab/>
      </w:r>
      <w:r w:rsidRPr="002F5BB2">
        <w:rPr>
          <w:lang w:val="ms-MY"/>
        </w:rPr>
        <w:tab/>
      </w:r>
      <w:r w:rsidRPr="002F5BB2">
        <w:rPr>
          <w:lang w:val="ms-MY"/>
        </w:rPr>
        <w:tab/>
      </w:r>
      <w:r w:rsidRPr="002F5BB2">
        <w:rPr>
          <w:lang w:val="ms-MY"/>
        </w:rPr>
        <w:tab/>
      </w:r>
      <w:r w:rsidRPr="002F5BB2">
        <w:rPr>
          <w:lang w:val="ms-MY"/>
        </w:rPr>
        <w:tab/>
      </w:r>
      <w:r w:rsidRPr="002F5BB2">
        <w:rPr>
          <w:lang w:val="ms-MY"/>
        </w:rPr>
        <w:tab/>
      </w:r>
      <w:r w:rsidRPr="002F5BB2">
        <w:rPr>
          <w:lang w:val="ms-MY"/>
        </w:rPr>
        <w:tab/>
      </w:r>
      <w:r w:rsidRPr="002F5BB2">
        <w:rPr>
          <w:lang w:val="ms-MY"/>
        </w:rPr>
        <w:tab/>
      </w:r>
      <w:r w:rsidRPr="002F5BB2">
        <w:rPr>
          <w:lang w:val="ms-MY"/>
        </w:rPr>
        <w:tab/>
      </w:r>
      <w:r w:rsidRPr="002F5BB2">
        <w:rPr>
          <w:lang w:val="ms-MY"/>
        </w:rPr>
        <w:tab/>
      </w:r>
      <w:r w:rsidRPr="002F5BB2">
        <w:rPr>
          <w:lang w:val="ms-MY"/>
        </w:rPr>
        <w:tab/>
      </w:r>
      <w:r w:rsidRPr="002F5BB2">
        <w:rPr>
          <w:lang w:val="ms-MY"/>
        </w:rPr>
        <w:tab/>
        <w:t xml:space="preserve">[3 </w:t>
      </w:r>
      <w:r w:rsidRPr="002F5BB2">
        <w:rPr>
          <w:i/>
          <w:lang w:val="ms-MY"/>
        </w:rPr>
        <w:t>marks</w:t>
      </w:r>
      <w:r w:rsidRPr="002F5BB2">
        <w:rPr>
          <w:lang w:val="ms-MY"/>
        </w:rPr>
        <w:t>]</w:t>
      </w:r>
    </w:p>
    <w:p w:rsidR="002F5BB2" w:rsidRPr="00097A97" w:rsidRDefault="002F5BB2" w:rsidP="002F5BB2">
      <w:pPr>
        <w:ind w:firstLine="432"/>
        <w:rPr>
          <w:lang w:val="ms-MY"/>
        </w:rPr>
      </w:pPr>
      <w:r>
        <w:rPr>
          <w:noProof/>
          <w:lang w:val="en-MY" w:eastAsia="ko-KR"/>
        </w:rPr>
        <w:drawing>
          <wp:inline distT="0" distB="0" distL="0" distR="0">
            <wp:extent cx="1508760" cy="1661160"/>
            <wp:effectExtent l="0" t="0" r="0" b="0"/>
            <wp:docPr id="127" name="Picture 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4"/>
                    <pic:cNvPicPr>
                      <a:picLocks noChangeAspect="1" noChangeArrowheads="1"/>
                    </pic:cNvPicPr>
                  </pic:nvPicPr>
                  <pic:blipFill>
                    <a:blip r:embed="rId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8760" cy="1661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F5BB2" w:rsidRPr="0011081A" w:rsidRDefault="002F5BB2" w:rsidP="002F5BB2">
      <w:pPr>
        <w:rPr>
          <w:b/>
          <w:i/>
          <w:iCs/>
          <w:lang w:val="ms-MY"/>
        </w:rPr>
      </w:pPr>
      <w:r>
        <w:rPr>
          <w:lang w:val="ms-MY"/>
        </w:rPr>
        <w:tab/>
      </w:r>
      <w:r>
        <w:rPr>
          <w:lang w:val="ms-MY"/>
        </w:rPr>
        <w:tab/>
      </w:r>
      <w:r w:rsidRPr="00C72EEC">
        <w:rPr>
          <w:b/>
          <w:lang w:val="ms-MY"/>
        </w:rPr>
        <w:t xml:space="preserve">DIAGRAM </w:t>
      </w:r>
      <w:r w:rsidR="00C91A4B">
        <w:rPr>
          <w:b/>
          <w:lang w:val="ms-MY"/>
        </w:rPr>
        <w:t>8</w:t>
      </w:r>
      <w:r w:rsidR="0011081A">
        <w:rPr>
          <w:b/>
          <w:lang w:val="ms-MY"/>
        </w:rPr>
        <w:t xml:space="preserve">       </w:t>
      </w:r>
      <w:r w:rsidR="0011081A" w:rsidRPr="0011081A">
        <w:rPr>
          <w:b/>
          <w:i/>
          <w:iCs/>
          <w:lang w:val="ms-MY"/>
        </w:rPr>
        <w:t>RAJAH 8</w:t>
      </w:r>
    </w:p>
    <w:p w:rsidR="002F5BB2" w:rsidRDefault="002F5BB2" w:rsidP="002F5BB2">
      <w:pPr>
        <w:rPr>
          <w:lang w:val="ms-MY"/>
        </w:rPr>
      </w:pPr>
    </w:p>
    <w:p w:rsidR="002F5BB2" w:rsidRDefault="002F5BB2" w:rsidP="002F5BB2">
      <w:pPr>
        <w:rPr>
          <w:lang w:val="ms-MY"/>
        </w:rPr>
      </w:pPr>
    </w:p>
    <w:p w:rsidR="002F5BB2" w:rsidRDefault="002F5BB2" w:rsidP="002F5BB2">
      <w:pPr>
        <w:rPr>
          <w:lang w:val="ms-MY"/>
        </w:rPr>
      </w:pPr>
    </w:p>
    <w:p w:rsidR="002F5BB2" w:rsidRDefault="002F5BB2" w:rsidP="002F5BB2">
      <w:pPr>
        <w:rPr>
          <w:lang w:val="ms-MY"/>
        </w:rPr>
      </w:pPr>
    </w:p>
    <w:p w:rsidR="002F5BB2" w:rsidRDefault="002F5BB2" w:rsidP="002F5BB2">
      <w:pPr>
        <w:rPr>
          <w:lang w:val="ms-MY"/>
        </w:rPr>
      </w:pPr>
    </w:p>
    <w:p w:rsidR="002F5BB2" w:rsidRDefault="002F5BB2" w:rsidP="002F5BB2">
      <w:pPr>
        <w:rPr>
          <w:lang w:val="ms-MY"/>
        </w:rPr>
      </w:pPr>
    </w:p>
    <w:p w:rsidR="002F5BB2" w:rsidRDefault="002F5BB2" w:rsidP="002F5BB2">
      <w:pPr>
        <w:rPr>
          <w:lang w:val="ms-MY"/>
        </w:rPr>
      </w:pPr>
    </w:p>
    <w:p w:rsidR="002F5BB2" w:rsidRDefault="002F5BB2" w:rsidP="002F5BB2">
      <w:pPr>
        <w:rPr>
          <w:lang w:val="ms-MY"/>
        </w:rPr>
      </w:pPr>
    </w:p>
    <w:p w:rsidR="002F5BB2" w:rsidRDefault="002F5BB2" w:rsidP="002F5BB2">
      <w:pPr>
        <w:rPr>
          <w:lang w:val="ms-MY"/>
        </w:rPr>
      </w:pPr>
    </w:p>
    <w:p w:rsidR="00052BB1" w:rsidRDefault="00052BB1" w:rsidP="002F5BB2">
      <w:pPr>
        <w:rPr>
          <w:lang w:val="ms-MY"/>
        </w:rPr>
      </w:pPr>
    </w:p>
    <w:p w:rsidR="00052BB1" w:rsidRDefault="00052BB1" w:rsidP="002F5BB2">
      <w:pPr>
        <w:rPr>
          <w:lang w:val="ms-MY"/>
        </w:rPr>
      </w:pPr>
    </w:p>
    <w:p w:rsidR="002F5BB2" w:rsidRDefault="002F5BB2" w:rsidP="002F5BB2">
      <w:pPr>
        <w:ind w:left="5616"/>
        <w:rPr>
          <w:lang w:val="ms-MY"/>
        </w:rPr>
      </w:pPr>
      <w:r>
        <w:rPr>
          <w:i/>
          <w:lang w:val="ms-MY"/>
        </w:rPr>
        <w:t>Answer</w:t>
      </w:r>
      <w:r>
        <w:rPr>
          <w:lang w:val="ms-MY"/>
        </w:rPr>
        <w:t>:  ......................................</w:t>
      </w:r>
    </w:p>
    <w:p w:rsidR="00052BB1" w:rsidRDefault="00052BB1" w:rsidP="002F5BB2">
      <w:pPr>
        <w:ind w:left="5616"/>
        <w:rPr>
          <w:lang w:val="ms-MY"/>
        </w:rPr>
      </w:pPr>
    </w:p>
    <w:p w:rsidR="00052BB1" w:rsidRDefault="00052BB1" w:rsidP="002F5BB2">
      <w:pPr>
        <w:ind w:left="5616"/>
        <w:rPr>
          <w:lang w:val="ms-MY"/>
        </w:rPr>
      </w:pPr>
    </w:p>
    <w:p w:rsidR="0011081A" w:rsidRDefault="002F5BB2" w:rsidP="002F5BB2">
      <w:pPr>
        <w:rPr>
          <w:iCs/>
          <w:lang w:val="ms-MY"/>
        </w:rPr>
      </w:pPr>
      <w:r>
        <w:rPr>
          <w:iCs/>
          <w:lang w:val="ms-MY"/>
        </w:rPr>
        <w:t>23</w:t>
      </w:r>
      <w:r w:rsidR="00052BB1">
        <w:rPr>
          <w:iCs/>
          <w:lang w:val="ms-MY"/>
        </w:rPr>
        <w:t xml:space="preserve">. A box contains 3 blue balls, 4 red balls  and 5 white balls. Three balls are drawn, one after </w:t>
      </w:r>
    </w:p>
    <w:p w:rsidR="002F5BB2" w:rsidRDefault="0011081A" w:rsidP="002F5BB2">
      <w:pPr>
        <w:rPr>
          <w:iCs/>
          <w:lang w:val="ms-MY"/>
        </w:rPr>
      </w:pPr>
      <w:r>
        <w:rPr>
          <w:iCs/>
          <w:lang w:val="ms-MY"/>
        </w:rPr>
        <w:t xml:space="preserve">      </w:t>
      </w:r>
      <w:r w:rsidR="00052BB1">
        <w:rPr>
          <w:iCs/>
          <w:lang w:val="ms-MY"/>
        </w:rPr>
        <w:t>the other, from the box at random. What is the probability of drawing</w:t>
      </w:r>
    </w:p>
    <w:p w:rsidR="0011081A" w:rsidRDefault="0011081A" w:rsidP="002F5BB2">
      <w:pPr>
        <w:rPr>
          <w:i/>
          <w:lang w:val="ms-MY"/>
        </w:rPr>
      </w:pPr>
      <w:r>
        <w:rPr>
          <w:iCs/>
          <w:lang w:val="ms-MY"/>
        </w:rPr>
        <w:t xml:space="preserve">      </w:t>
      </w:r>
      <w:r w:rsidRPr="0011081A">
        <w:rPr>
          <w:i/>
          <w:lang w:val="ms-MY"/>
        </w:rPr>
        <w:t xml:space="preserve">Sebuah kotak mengandungi 3 bola biru, 4 bola merah dan 5 bola putih. Tiga bola dipilih </w:t>
      </w:r>
    </w:p>
    <w:p w:rsidR="0011081A" w:rsidRPr="0011081A" w:rsidRDefault="0011081A" w:rsidP="002F5BB2">
      <w:pPr>
        <w:rPr>
          <w:i/>
          <w:lang w:val="ms-MY"/>
        </w:rPr>
      </w:pPr>
      <w:r>
        <w:rPr>
          <w:i/>
          <w:lang w:val="ms-MY"/>
        </w:rPr>
        <w:t xml:space="preserve">     </w:t>
      </w:r>
      <w:r w:rsidRPr="0011081A">
        <w:rPr>
          <w:i/>
          <w:lang w:val="ms-MY"/>
        </w:rPr>
        <w:t>satu  demi satu dari kotak secara rawak. Apakah kebarangkalian memilih</w:t>
      </w:r>
    </w:p>
    <w:p w:rsidR="00052BB1" w:rsidRDefault="0011081A" w:rsidP="002F5BB2">
      <w:pPr>
        <w:rPr>
          <w:iCs/>
          <w:lang w:val="ms-MY"/>
        </w:rPr>
      </w:pPr>
      <w:r>
        <w:rPr>
          <w:iCs/>
          <w:lang w:val="ms-MY"/>
        </w:rPr>
        <w:t xml:space="preserve">     </w:t>
      </w:r>
      <w:r w:rsidR="00052BB1">
        <w:rPr>
          <w:iCs/>
          <w:lang w:val="ms-MY"/>
        </w:rPr>
        <w:t>(a) 3 blue balls</w:t>
      </w:r>
      <w:r>
        <w:rPr>
          <w:iCs/>
          <w:lang w:val="ms-MY"/>
        </w:rPr>
        <w:t xml:space="preserve">. </w:t>
      </w:r>
      <w:r w:rsidRPr="0011081A">
        <w:rPr>
          <w:i/>
          <w:lang w:val="ms-MY"/>
        </w:rPr>
        <w:t>3 bola biru.</w:t>
      </w:r>
    </w:p>
    <w:p w:rsidR="00052BB1" w:rsidRPr="00052BB1" w:rsidRDefault="0011081A" w:rsidP="00052BB1">
      <w:pPr>
        <w:rPr>
          <w:lang w:val="ms-MY"/>
        </w:rPr>
      </w:pPr>
      <w:r>
        <w:rPr>
          <w:iCs/>
          <w:lang w:val="ms-MY"/>
        </w:rPr>
        <w:t xml:space="preserve">     </w:t>
      </w:r>
      <w:r w:rsidR="00052BB1" w:rsidRPr="00052BB1">
        <w:rPr>
          <w:iCs/>
          <w:lang w:val="ms-MY"/>
        </w:rPr>
        <w:t>(b) 3 red balls</w:t>
      </w:r>
      <w:r>
        <w:rPr>
          <w:iCs/>
          <w:lang w:val="ms-MY"/>
        </w:rPr>
        <w:t xml:space="preserve">. </w:t>
      </w:r>
      <w:r w:rsidRPr="0011081A">
        <w:rPr>
          <w:i/>
          <w:lang w:val="ms-MY"/>
        </w:rPr>
        <w:t>3 bola merah.</w:t>
      </w:r>
      <w:r w:rsidR="00052BB1" w:rsidRPr="0011081A">
        <w:rPr>
          <w:i/>
          <w:lang w:val="ms-MY"/>
        </w:rPr>
        <w:tab/>
      </w:r>
      <w:r w:rsidR="00052BB1">
        <w:rPr>
          <w:iCs/>
          <w:lang w:val="ms-MY"/>
        </w:rPr>
        <w:tab/>
      </w:r>
      <w:r w:rsidR="00052BB1">
        <w:rPr>
          <w:iCs/>
          <w:lang w:val="ms-MY"/>
        </w:rPr>
        <w:tab/>
      </w:r>
      <w:r w:rsidR="00052BB1">
        <w:rPr>
          <w:iCs/>
          <w:lang w:val="ms-MY"/>
        </w:rPr>
        <w:tab/>
      </w:r>
      <w:r w:rsidR="00052BB1">
        <w:rPr>
          <w:iCs/>
          <w:lang w:val="ms-MY"/>
        </w:rPr>
        <w:tab/>
      </w:r>
      <w:r w:rsidR="00052BB1">
        <w:rPr>
          <w:iCs/>
          <w:lang w:val="ms-MY"/>
        </w:rPr>
        <w:tab/>
      </w:r>
      <w:r w:rsidR="00052BB1">
        <w:rPr>
          <w:iCs/>
          <w:lang w:val="ms-MY"/>
        </w:rPr>
        <w:tab/>
      </w:r>
      <w:r w:rsidR="00052BB1" w:rsidRPr="00052BB1">
        <w:rPr>
          <w:lang w:val="ms-MY"/>
        </w:rPr>
        <w:t xml:space="preserve"> [</w:t>
      </w:r>
      <w:r w:rsidR="00052BB1">
        <w:rPr>
          <w:lang w:val="ms-MY"/>
        </w:rPr>
        <w:t>4</w:t>
      </w:r>
      <w:r w:rsidR="00052BB1" w:rsidRPr="00052BB1">
        <w:rPr>
          <w:lang w:val="ms-MY"/>
        </w:rPr>
        <w:t xml:space="preserve"> </w:t>
      </w:r>
      <w:r w:rsidR="00052BB1" w:rsidRPr="00052BB1">
        <w:rPr>
          <w:i/>
          <w:lang w:val="ms-MY"/>
        </w:rPr>
        <w:t>marks</w:t>
      </w:r>
      <w:r w:rsidR="00052BB1" w:rsidRPr="00052BB1">
        <w:rPr>
          <w:lang w:val="ms-MY"/>
        </w:rPr>
        <w:t>]</w:t>
      </w:r>
    </w:p>
    <w:p w:rsidR="00052BB1" w:rsidRPr="002F5BB2" w:rsidRDefault="00052BB1" w:rsidP="002F5BB2">
      <w:pPr>
        <w:rPr>
          <w:iCs/>
          <w:lang w:val="ms-MY"/>
        </w:rPr>
      </w:pPr>
    </w:p>
    <w:p w:rsidR="00B767DA" w:rsidRDefault="00B767DA" w:rsidP="00B767DA">
      <w:pPr>
        <w:rPr>
          <w:lang w:val="ms-MY"/>
        </w:rPr>
      </w:pPr>
    </w:p>
    <w:p w:rsidR="00B767DA" w:rsidRDefault="00B767DA" w:rsidP="00C830A0">
      <w:pPr>
        <w:tabs>
          <w:tab w:val="left" w:pos="1080"/>
          <w:tab w:val="left" w:pos="5760"/>
          <w:tab w:val="left" w:pos="7920"/>
        </w:tabs>
        <w:spacing w:before="120" w:after="120"/>
        <w:ind w:left="547" w:hanging="547"/>
        <w:jc w:val="both"/>
        <w:rPr>
          <w:lang w:val="ms-MY"/>
        </w:rPr>
      </w:pPr>
    </w:p>
    <w:p w:rsidR="00976880" w:rsidRDefault="00976880" w:rsidP="00C830A0">
      <w:pPr>
        <w:tabs>
          <w:tab w:val="left" w:pos="1080"/>
          <w:tab w:val="left" w:pos="5760"/>
          <w:tab w:val="left" w:pos="7920"/>
        </w:tabs>
        <w:spacing w:before="120" w:after="120"/>
        <w:ind w:left="547" w:hanging="547"/>
        <w:jc w:val="both"/>
        <w:rPr>
          <w:lang w:val="ms-MY"/>
        </w:rPr>
      </w:pPr>
    </w:p>
    <w:p w:rsidR="00976880" w:rsidRDefault="00976880" w:rsidP="00C830A0">
      <w:pPr>
        <w:tabs>
          <w:tab w:val="left" w:pos="1080"/>
          <w:tab w:val="left" w:pos="5760"/>
          <w:tab w:val="left" w:pos="7920"/>
        </w:tabs>
        <w:spacing w:before="120" w:after="120"/>
        <w:ind w:left="547" w:hanging="547"/>
        <w:jc w:val="both"/>
        <w:rPr>
          <w:lang w:val="ms-MY"/>
        </w:rPr>
      </w:pPr>
    </w:p>
    <w:p w:rsidR="00976880" w:rsidRPr="00A36897" w:rsidRDefault="00976880" w:rsidP="00C830A0">
      <w:pPr>
        <w:tabs>
          <w:tab w:val="left" w:pos="1080"/>
          <w:tab w:val="left" w:pos="5760"/>
          <w:tab w:val="left" w:pos="7920"/>
        </w:tabs>
        <w:spacing w:before="120" w:after="120"/>
        <w:ind w:left="547" w:hanging="547"/>
        <w:jc w:val="both"/>
        <w:rPr>
          <w:lang w:val="ms-MY"/>
        </w:rPr>
      </w:pPr>
      <w:r>
        <w:rPr>
          <w:lang w:val="ms-MY"/>
        </w:rPr>
        <w:tab/>
      </w:r>
      <w:r>
        <w:rPr>
          <w:lang w:val="ms-MY"/>
        </w:rPr>
        <w:tab/>
      </w:r>
      <w:r>
        <w:rPr>
          <w:lang w:val="ms-MY"/>
        </w:rPr>
        <w:tab/>
      </w:r>
    </w:p>
    <w:p w:rsidR="00C830A0" w:rsidRDefault="00052BB1" w:rsidP="0011081A">
      <w:pPr>
        <w:tabs>
          <w:tab w:val="left" w:pos="1080"/>
          <w:tab w:val="left" w:pos="5760"/>
          <w:tab w:val="left" w:pos="7920"/>
          <w:tab w:val="right" w:pos="9360"/>
        </w:tabs>
        <w:ind w:left="540" w:hanging="540"/>
        <w:jc w:val="both"/>
        <w:rPr>
          <w:lang w:val="ms-MY"/>
        </w:rPr>
      </w:pPr>
      <w:r>
        <w:rPr>
          <w:iCs/>
          <w:lang w:val="ms-MY"/>
        </w:rPr>
        <w:tab/>
      </w:r>
      <w:r>
        <w:rPr>
          <w:iCs/>
          <w:lang w:val="ms-MY"/>
        </w:rPr>
        <w:tab/>
      </w:r>
      <w:r>
        <w:rPr>
          <w:iCs/>
          <w:lang w:val="ms-MY"/>
        </w:rPr>
        <w:tab/>
      </w:r>
      <w:r>
        <w:rPr>
          <w:i/>
          <w:lang w:val="ms-MY"/>
        </w:rPr>
        <w:t>Ans</w:t>
      </w:r>
      <w:r w:rsidRPr="00660C83">
        <w:rPr>
          <w:i/>
          <w:lang w:val="ms-MY"/>
        </w:rPr>
        <w:t>w</w:t>
      </w:r>
      <w:r>
        <w:rPr>
          <w:i/>
          <w:lang w:val="ms-MY"/>
        </w:rPr>
        <w:t>er</w:t>
      </w:r>
      <w:r w:rsidRPr="00660C83">
        <w:rPr>
          <w:lang w:val="ms-MY"/>
        </w:rPr>
        <w:t xml:space="preserve"> :…...…………</w:t>
      </w:r>
      <w:r>
        <w:rPr>
          <w:lang w:val="ms-MY"/>
        </w:rPr>
        <w:t>..</w:t>
      </w:r>
      <w:r w:rsidRPr="00660C83">
        <w:rPr>
          <w:lang w:val="ms-MY"/>
        </w:rPr>
        <w:t>……</w:t>
      </w:r>
      <w:r>
        <w:rPr>
          <w:lang w:val="ms-MY"/>
        </w:rPr>
        <w:t>..</w:t>
      </w:r>
      <w:r w:rsidRPr="00660C83">
        <w:rPr>
          <w:lang w:val="ms-MY"/>
        </w:rPr>
        <w:t>…...</w:t>
      </w:r>
      <w:r w:rsidR="0011081A">
        <w:rPr>
          <w:lang w:val="ms-MY"/>
        </w:rPr>
        <w:tab/>
      </w:r>
    </w:p>
    <w:p w:rsidR="0011081A" w:rsidRDefault="0011081A" w:rsidP="0011081A">
      <w:pPr>
        <w:tabs>
          <w:tab w:val="left" w:pos="1080"/>
          <w:tab w:val="left" w:pos="5760"/>
          <w:tab w:val="left" w:pos="7920"/>
          <w:tab w:val="right" w:pos="9360"/>
        </w:tabs>
        <w:ind w:left="540" w:hanging="540"/>
        <w:jc w:val="both"/>
        <w:rPr>
          <w:lang w:val="ms-MY"/>
        </w:rPr>
      </w:pPr>
    </w:p>
    <w:p w:rsidR="0011081A" w:rsidRDefault="0011081A" w:rsidP="0011081A">
      <w:pPr>
        <w:tabs>
          <w:tab w:val="left" w:pos="1080"/>
          <w:tab w:val="left" w:pos="5760"/>
          <w:tab w:val="left" w:pos="7920"/>
          <w:tab w:val="right" w:pos="9360"/>
        </w:tabs>
        <w:ind w:left="540" w:hanging="540"/>
        <w:jc w:val="both"/>
        <w:rPr>
          <w:lang w:val="ms-MY"/>
        </w:rPr>
      </w:pPr>
    </w:p>
    <w:p w:rsidR="000540D4" w:rsidRDefault="000540D4" w:rsidP="008C2CB7">
      <w:pPr>
        <w:tabs>
          <w:tab w:val="left" w:pos="1080"/>
          <w:tab w:val="left" w:pos="5760"/>
          <w:tab w:val="left" w:pos="7920"/>
        </w:tabs>
        <w:ind w:left="540" w:hanging="540"/>
        <w:jc w:val="both"/>
        <w:rPr>
          <w:iCs/>
          <w:lang w:val="ms-MY"/>
        </w:rPr>
      </w:pPr>
      <w:r>
        <w:rPr>
          <w:iCs/>
          <w:lang w:val="ms-MY"/>
        </w:rPr>
        <w:t xml:space="preserve">24. </w:t>
      </w:r>
      <w:r w:rsidR="00530EAC">
        <w:rPr>
          <w:iCs/>
          <w:lang w:val="ms-MY"/>
        </w:rPr>
        <w:t>How many ways are there to seat 3 boys and 4 girls on a row of 7 chairs if</w:t>
      </w:r>
    </w:p>
    <w:p w:rsidR="0011081A" w:rsidRPr="0011081A" w:rsidRDefault="0011081A" w:rsidP="008C2CB7">
      <w:pPr>
        <w:tabs>
          <w:tab w:val="left" w:pos="1080"/>
          <w:tab w:val="left" w:pos="5760"/>
          <w:tab w:val="left" w:pos="7920"/>
        </w:tabs>
        <w:ind w:left="540" w:hanging="540"/>
        <w:jc w:val="both"/>
        <w:rPr>
          <w:i/>
          <w:lang w:val="ms-MY"/>
        </w:rPr>
      </w:pPr>
      <w:r>
        <w:rPr>
          <w:iCs/>
          <w:lang w:val="ms-MY"/>
        </w:rPr>
        <w:t xml:space="preserve">      </w:t>
      </w:r>
      <w:r w:rsidRPr="0011081A">
        <w:rPr>
          <w:i/>
          <w:lang w:val="ms-MY"/>
        </w:rPr>
        <w:t>Berapakah bilangan cara untuk menempatkan 3 lelaki dan 4 perempuan dalam satu baris</w:t>
      </w:r>
    </w:p>
    <w:p w:rsidR="0011081A" w:rsidRPr="0011081A" w:rsidRDefault="0011081A" w:rsidP="008C2CB7">
      <w:pPr>
        <w:tabs>
          <w:tab w:val="left" w:pos="1080"/>
          <w:tab w:val="left" w:pos="5760"/>
          <w:tab w:val="left" w:pos="7920"/>
        </w:tabs>
        <w:ind w:left="540" w:hanging="540"/>
        <w:jc w:val="both"/>
        <w:rPr>
          <w:i/>
          <w:lang w:val="ms-MY"/>
        </w:rPr>
      </w:pPr>
      <w:r w:rsidRPr="0011081A">
        <w:rPr>
          <w:i/>
          <w:lang w:val="ms-MY"/>
        </w:rPr>
        <w:t xml:space="preserve">      yang mengandungi 7 kerusi, jika</w:t>
      </w:r>
    </w:p>
    <w:p w:rsidR="00530EAC" w:rsidRDefault="00530EAC" w:rsidP="008C2CB7">
      <w:pPr>
        <w:tabs>
          <w:tab w:val="left" w:pos="1080"/>
          <w:tab w:val="left" w:pos="5760"/>
          <w:tab w:val="left" w:pos="7920"/>
        </w:tabs>
        <w:ind w:left="540" w:hanging="540"/>
        <w:jc w:val="both"/>
        <w:rPr>
          <w:iCs/>
          <w:lang w:val="ms-MY"/>
        </w:rPr>
      </w:pPr>
      <w:r>
        <w:rPr>
          <w:iCs/>
          <w:lang w:val="ms-MY"/>
        </w:rPr>
        <w:t xml:space="preserve">      (a) two of the girls are to sit at the ends</w:t>
      </w:r>
      <w:r w:rsidR="0011081A">
        <w:rPr>
          <w:iCs/>
          <w:lang w:val="ms-MY"/>
        </w:rPr>
        <w:t xml:space="preserve">. </w:t>
      </w:r>
      <w:r w:rsidR="0011081A" w:rsidRPr="00134E17">
        <w:rPr>
          <w:i/>
          <w:lang w:val="ms-MY"/>
        </w:rPr>
        <w:t xml:space="preserve">dua perempuan ditempatkan pada </w:t>
      </w:r>
      <w:r w:rsidR="00134E17" w:rsidRPr="00134E17">
        <w:rPr>
          <w:i/>
          <w:lang w:val="ms-MY"/>
        </w:rPr>
        <w:t>hujung</w:t>
      </w:r>
      <w:r w:rsidR="00134E17">
        <w:rPr>
          <w:iCs/>
          <w:lang w:val="ms-MY"/>
        </w:rPr>
        <w:t>.</w:t>
      </w:r>
    </w:p>
    <w:p w:rsidR="00530EAC" w:rsidRPr="00052BB1" w:rsidRDefault="00530EAC" w:rsidP="00530EAC">
      <w:pPr>
        <w:rPr>
          <w:lang w:val="ms-MY"/>
        </w:rPr>
      </w:pPr>
      <w:r>
        <w:rPr>
          <w:iCs/>
          <w:lang w:val="ms-MY"/>
        </w:rPr>
        <w:t xml:space="preserve">      (b) the three boys are to sit together</w:t>
      </w:r>
      <w:r w:rsidR="00134E17">
        <w:rPr>
          <w:iCs/>
          <w:lang w:val="ms-MY"/>
        </w:rPr>
        <w:t xml:space="preserve">. </w:t>
      </w:r>
      <w:r w:rsidR="00134E17" w:rsidRPr="00134E17">
        <w:rPr>
          <w:i/>
          <w:lang w:val="ms-MY"/>
        </w:rPr>
        <w:t>tiga lelaki ditempatkan bersama.</w:t>
      </w:r>
      <w:r>
        <w:rPr>
          <w:lang w:val="ms-MY"/>
        </w:rPr>
        <w:tab/>
      </w:r>
      <w:r>
        <w:rPr>
          <w:lang w:val="ms-MY"/>
        </w:rPr>
        <w:tab/>
      </w:r>
      <w:r w:rsidRPr="00052BB1">
        <w:rPr>
          <w:lang w:val="ms-MY"/>
        </w:rPr>
        <w:t>[</w:t>
      </w:r>
      <w:r>
        <w:rPr>
          <w:lang w:val="ms-MY"/>
        </w:rPr>
        <w:t>4</w:t>
      </w:r>
      <w:r w:rsidRPr="00052BB1">
        <w:rPr>
          <w:lang w:val="ms-MY"/>
        </w:rPr>
        <w:t xml:space="preserve"> </w:t>
      </w:r>
      <w:r w:rsidRPr="00052BB1">
        <w:rPr>
          <w:i/>
          <w:lang w:val="ms-MY"/>
        </w:rPr>
        <w:t>marks</w:t>
      </w:r>
      <w:r w:rsidRPr="00052BB1">
        <w:rPr>
          <w:lang w:val="ms-MY"/>
        </w:rPr>
        <w:t>]</w:t>
      </w:r>
    </w:p>
    <w:p w:rsidR="00530EAC" w:rsidRPr="002F5BB2" w:rsidRDefault="00530EAC" w:rsidP="00530EAC">
      <w:pPr>
        <w:rPr>
          <w:iCs/>
          <w:lang w:val="ms-MY"/>
        </w:rPr>
      </w:pPr>
    </w:p>
    <w:p w:rsidR="00530EAC" w:rsidRDefault="00530EAC" w:rsidP="00530EAC">
      <w:pPr>
        <w:rPr>
          <w:lang w:val="ms-MY"/>
        </w:rPr>
      </w:pPr>
    </w:p>
    <w:p w:rsidR="00530EAC" w:rsidRDefault="00530EAC" w:rsidP="00530EAC">
      <w:pPr>
        <w:tabs>
          <w:tab w:val="left" w:pos="1080"/>
          <w:tab w:val="left" w:pos="5760"/>
          <w:tab w:val="left" w:pos="7920"/>
        </w:tabs>
        <w:spacing w:before="120" w:after="120"/>
        <w:ind w:left="547" w:hanging="547"/>
        <w:jc w:val="both"/>
        <w:rPr>
          <w:lang w:val="ms-MY"/>
        </w:rPr>
      </w:pPr>
    </w:p>
    <w:p w:rsidR="00530EAC" w:rsidRDefault="00530EAC" w:rsidP="00530EAC">
      <w:pPr>
        <w:tabs>
          <w:tab w:val="left" w:pos="1080"/>
          <w:tab w:val="left" w:pos="5760"/>
          <w:tab w:val="left" w:pos="7920"/>
        </w:tabs>
        <w:spacing w:before="120" w:after="120"/>
        <w:ind w:left="547" w:hanging="547"/>
        <w:jc w:val="both"/>
        <w:rPr>
          <w:lang w:val="ms-MY"/>
        </w:rPr>
      </w:pPr>
    </w:p>
    <w:p w:rsidR="00530EAC" w:rsidRDefault="00530EAC" w:rsidP="00530EAC">
      <w:pPr>
        <w:tabs>
          <w:tab w:val="left" w:pos="1080"/>
          <w:tab w:val="left" w:pos="5760"/>
          <w:tab w:val="left" w:pos="7920"/>
        </w:tabs>
        <w:spacing w:before="120" w:after="120"/>
        <w:ind w:left="547" w:hanging="547"/>
        <w:jc w:val="both"/>
        <w:rPr>
          <w:lang w:val="ms-MY"/>
        </w:rPr>
      </w:pPr>
    </w:p>
    <w:p w:rsidR="00530EAC" w:rsidRPr="00A36897" w:rsidRDefault="00530EAC" w:rsidP="00530EAC">
      <w:pPr>
        <w:tabs>
          <w:tab w:val="left" w:pos="1080"/>
          <w:tab w:val="left" w:pos="5760"/>
          <w:tab w:val="left" w:pos="7920"/>
        </w:tabs>
        <w:spacing w:before="120" w:after="120"/>
        <w:ind w:left="547" w:hanging="547"/>
        <w:jc w:val="both"/>
        <w:rPr>
          <w:lang w:val="ms-MY"/>
        </w:rPr>
      </w:pPr>
      <w:r>
        <w:rPr>
          <w:lang w:val="ms-MY"/>
        </w:rPr>
        <w:tab/>
      </w:r>
      <w:r>
        <w:rPr>
          <w:lang w:val="ms-MY"/>
        </w:rPr>
        <w:tab/>
      </w:r>
      <w:r>
        <w:rPr>
          <w:lang w:val="ms-MY"/>
        </w:rPr>
        <w:tab/>
      </w:r>
    </w:p>
    <w:p w:rsidR="00530EAC" w:rsidRDefault="00530EAC" w:rsidP="00530EAC">
      <w:pPr>
        <w:tabs>
          <w:tab w:val="left" w:pos="1080"/>
          <w:tab w:val="left" w:pos="5760"/>
          <w:tab w:val="left" w:pos="7920"/>
        </w:tabs>
        <w:ind w:left="540" w:hanging="540"/>
        <w:jc w:val="both"/>
        <w:rPr>
          <w:lang w:val="ms-MY"/>
        </w:rPr>
      </w:pPr>
      <w:r>
        <w:rPr>
          <w:iCs/>
          <w:lang w:val="ms-MY"/>
        </w:rPr>
        <w:tab/>
      </w:r>
      <w:r>
        <w:rPr>
          <w:iCs/>
          <w:lang w:val="ms-MY"/>
        </w:rPr>
        <w:tab/>
      </w:r>
      <w:r>
        <w:rPr>
          <w:iCs/>
          <w:lang w:val="ms-MY"/>
        </w:rPr>
        <w:tab/>
      </w:r>
      <w:r>
        <w:rPr>
          <w:i/>
          <w:lang w:val="ms-MY"/>
        </w:rPr>
        <w:t>Ans</w:t>
      </w:r>
      <w:r w:rsidRPr="00660C83">
        <w:rPr>
          <w:i/>
          <w:lang w:val="ms-MY"/>
        </w:rPr>
        <w:t>w</w:t>
      </w:r>
      <w:r>
        <w:rPr>
          <w:i/>
          <w:lang w:val="ms-MY"/>
        </w:rPr>
        <w:t>er</w:t>
      </w:r>
      <w:r w:rsidRPr="00660C83">
        <w:rPr>
          <w:lang w:val="ms-MY"/>
        </w:rPr>
        <w:t xml:space="preserve"> :…...…………</w:t>
      </w:r>
      <w:r>
        <w:rPr>
          <w:lang w:val="ms-MY"/>
        </w:rPr>
        <w:t>..</w:t>
      </w:r>
      <w:r w:rsidRPr="00660C83">
        <w:rPr>
          <w:lang w:val="ms-MY"/>
        </w:rPr>
        <w:t>……</w:t>
      </w:r>
      <w:r>
        <w:rPr>
          <w:lang w:val="ms-MY"/>
        </w:rPr>
        <w:t>..</w:t>
      </w:r>
      <w:r w:rsidRPr="00660C83">
        <w:rPr>
          <w:lang w:val="ms-MY"/>
        </w:rPr>
        <w:t>…...</w:t>
      </w:r>
    </w:p>
    <w:p w:rsidR="00720572" w:rsidRDefault="00720572" w:rsidP="00530EAC">
      <w:pPr>
        <w:tabs>
          <w:tab w:val="left" w:pos="1080"/>
          <w:tab w:val="left" w:pos="5760"/>
          <w:tab w:val="left" w:pos="7920"/>
        </w:tabs>
        <w:ind w:left="540" w:hanging="540"/>
        <w:jc w:val="both"/>
        <w:rPr>
          <w:lang w:val="ms-MY"/>
        </w:rPr>
      </w:pPr>
    </w:p>
    <w:p w:rsidR="00CA3FC3" w:rsidRDefault="00CA3FC3" w:rsidP="00530EAC">
      <w:pPr>
        <w:tabs>
          <w:tab w:val="left" w:pos="1080"/>
          <w:tab w:val="left" w:pos="5760"/>
          <w:tab w:val="left" w:pos="7920"/>
        </w:tabs>
        <w:ind w:left="540" w:hanging="540"/>
        <w:jc w:val="both"/>
        <w:rPr>
          <w:iCs/>
          <w:lang w:val="ms-MY"/>
        </w:rPr>
      </w:pPr>
      <w:r>
        <w:rPr>
          <w:iCs/>
          <w:lang w:val="ms-MY"/>
        </w:rPr>
        <w:t xml:space="preserve">25. </w:t>
      </w:r>
      <w:r w:rsidR="00720572">
        <w:rPr>
          <w:iCs/>
          <w:lang w:val="ms-MY"/>
        </w:rPr>
        <w:t>If Z is the random variable of the normal distribution N(0,1), find</w:t>
      </w:r>
    </w:p>
    <w:p w:rsidR="00134E17" w:rsidRDefault="00134E17" w:rsidP="00530EAC">
      <w:pPr>
        <w:tabs>
          <w:tab w:val="left" w:pos="1080"/>
          <w:tab w:val="left" w:pos="5760"/>
          <w:tab w:val="left" w:pos="7920"/>
        </w:tabs>
        <w:ind w:left="540" w:hanging="540"/>
        <w:jc w:val="both"/>
        <w:rPr>
          <w:iCs/>
          <w:lang w:val="ms-MY"/>
        </w:rPr>
      </w:pPr>
      <w:r>
        <w:rPr>
          <w:iCs/>
          <w:lang w:val="ms-MY"/>
        </w:rPr>
        <w:t xml:space="preserve">      Jika Z ialah pembolehubah rawak normal N(0,1), cari</w:t>
      </w:r>
    </w:p>
    <w:p w:rsidR="00720572" w:rsidRDefault="00720572" w:rsidP="00530EAC">
      <w:pPr>
        <w:tabs>
          <w:tab w:val="left" w:pos="1080"/>
          <w:tab w:val="left" w:pos="5760"/>
          <w:tab w:val="left" w:pos="7920"/>
        </w:tabs>
        <w:ind w:left="540" w:hanging="540"/>
        <w:jc w:val="both"/>
        <w:rPr>
          <w:iCs/>
          <w:lang w:val="ms-MY"/>
        </w:rPr>
      </w:pPr>
      <w:r>
        <w:rPr>
          <w:iCs/>
          <w:lang w:val="ms-MY"/>
        </w:rPr>
        <w:t xml:space="preserve">      (a) P(0.35 ≤ Z ≤ 1.75)</w:t>
      </w:r>
    </w:p>
    <w:p w:rsidR="00720572" w:rsidRPr="00052BB1" w:rsidRDefault="00720572" w:rsidP="00720572">
      <w:pPr>
        <w:rPr>
          <w:lang w:val="ms-MY"/>
        </w:rPr>
      </w:pPr>
      <w:r>
        <w:rPr>
          <w:iCs/>
          <w:lang w:val="ms-MY"/>
        </w:rPr>
        <w:t xml:space="preserve">      (b)</w:t>
      </w:r>
      <w:r w:rsidRPr="00720572">
        <w:rPr>
          <w:iCs/>
          <w:lang w:val="ms-MY"/>
        </w:rPr>
        <w:t xml:space="preserve"> </w:t>
      </w:r>
      <w:r>
        <w:rPr>
          <w:iCs/>
          <w:lang w:val="ms-MY"/>
        </w:rPr>
        <w:t>P(‒1.40 ≤ Z ≤ ‒0.6)</w:t>
      </w:r>
      <w:r w:rsidRPr="00720572">
        <w:rPr>
          <w:lang w:val="ms-MY"/>
        </w:rPr>
        <w:t xml:space="preserve"> </w:t>
      </w:r>
      <w:r>
        <w:rPr>
          <w:lang w:val="ms-MY"/>
        </w:rPr>
        <w:tab/>
      </w:r>
      <w:r>
        <w:rPr>
          <w:lang w:val="ms-MY"/>
        </w:rPr>
        <w:tab/>
      </w:r>
      <w:r>
        <w:rPr>
          <w:lang w:val="ms-MY"/>
        </w:rPr>
        <w:tab/>
      </w:r>
      <w:r>
        <w:rPr>
          <w:lang w:val="ms-MY"/>
        </w:rPr>
        <w:tab/>
      </w:r>
      <w:r>
        <w:rPr>
          <w:lang w:val="ms-MY"/>
        </w:rPr>
        <w:tab/>
      </w:r>
      <w:r>
        <w:rPr>
          <w:lang w:val="ms-MY"/>
        </w:rPr>
        <w:tab/>
      </w:r>
      <w:r>
        <w:rPr>
          <w:lang w:val="ms-MY"/>
        </w:rPr>
        <w:tab/>
      </w:r>
      <w:r>
        <w:rPr>
          <w:lang w:val="ms-MY"/>
        </w:rPr>
        <w:tab/>
      </w:r>
      <w:r w:rsidRPr="00052BB1">
        <w:rPr>
          <w:lang w:val="ms-MY"/>
        </w:rPr>
        <w:t>[</w:t>
      </w:r>
      <w:r>
        <w:rPr>
          <w:lang w:val="ms-MY"/>
        </w:rPr>
        <w:t>4</w:t>
      </w:r>
      <w:r w:rsidRPr="00052BB1">
        <w:rPr>
          <w:lang w:val="ms-MY"/>
        </w:rPr>
        <w:t xml:space="preserve"> </w:t>
      </w:r>
      <w:r w:rsidRPr="00052BB1">
        <w:rPr>
          <w:i/>
          <w:lang w:val="ms-MY"/>
        </w:rPr>
        <w:t>marks</w:t>
      </w:r>
      <w:r w:rsidRPr="00052BB1">
        <w:rPr>
          <w:lang w:val="ms-MY"/>
        </w:rPr>
        <w:t>]</w:t>
      </w:r>
    </w:p>
    <w:p w:rsidR="00720572" w:rsidRPr="00720572" w:rsidRDefault="00720572" w:rsidP="00530EAC">
      <w:pPr>
        <w:tabs>
          <w:tab w:val="left" w:pos="1080"/>
          <w:tab w:val="left" w:pos="5760"/>
          <w:tab w:val="left" w:pos="7920"/>
        </w:tabs>
        <w:ind w:left="540" w:hanging="540"/>
        <w:jc w:val="both"/>
        <w:rPr>
          <w:iCs/>
          <w:lang w:val="ms-MY"/>
        </w:rPr>
      </w:pPr>
    </w:p>
    <w:p w:rsidR="00134E17" w:rsidRDefault="00134E17" w:rsidP="008C2CB7">
      <w:pPr>
        <w:tabs>
          <w:tab w:val="left" w:pos="1080"/>
          <w:tab w:val="left" w:pos="5760"/>
          <w:tab w:val="left" w:pos="7920"/>
        </w:tabs>
        <w:ind w:left="540" w:hanging="540"/>
        <w:jc w:val="both"/>
        <w:rPr>
          <w:i/>
          <w:lang w:val="ms-MY"/>
        </w:rPr>
      </w:pPr>
    </w:p>
    <w:p w:rsidR="00134E17" w:rsidRDefault="00134E17" w:rsidP="008C2CB7">
      <w:pPr>
        <w:tabs>
          <w:tab w:val="left" w:pos="1080"/>
          <w:tab w:val="left" w:pos="5760"/>
          <w:tab w:val="left" w:pos="7920"/>
        </w:tabs>
        <w:ind w:left="540" w:hanging="540"/>
        <w:jc w:val="both"/>
        <w:rPr>
          <w:i/>
          <w:lang w:val="ms-MY"/>
        </w:rPr>
      </w:pPr>
    </w:p>
    <w:p w:rsidR="00134E17" w:rsidRDefault="00134E17" w:rsidP="008C2CB7">
      <w:pPr>
        <w:tabs>
          <w:tab w:val="left" w:pos="1080"/>
          <w:tab w:val="left" w:pos="5760"/>
          <w:tab w:val="left" w:pos="7920"/>
        </w:tabs>
        <w:ind w:left="540" w:hanging="540"/>
        <w:jc w:val="both"/>
        <w:rPr>
          <w:i/>
          <w:lang w:val="ms-MY"/>
        </w:rPr>
      </w:pPr>
    </w:p>
    <w:p w:rsidR="00134E17" w:rsidRDefault="00134E17" w:rsidP="008C2CB7">
      <w:pPr>
        <w:tabs>
          <w:tab w:val="left" w:pos="1080"/>
          <w:tab w:val="left" w:pos="5760"/>
          <w:tab w:val="left" w:pos="7920"/>
        </w:tabs>
        <w:ind w:left="540" w:hanging="540"/>
        <w:jc w:val="both"/>
        <w:rPr>
          <w:i/>
          <w:lang w:val="ms-MY"/>
        </w:rPr>
      </w:pPr>
    </w:p>
    <w:p w:rsidR="00134E17" w:rsidRDefault="00134E17" w:rsidP="008C2CB7">
      <w:pPr>
        <w:tabs>
          <w:tab w:val="left" w:pos="1080"/>
          <w:tab w:val="left" w:pos="5760"/>
          <w:tab w:val="left" w:pos="7920"/>
        </w:tabs>
        <w:ind w:left="540" w:hanging="540"/>
        <w:jc w:val="both"/>
        <w:rPr>
          <w:i/>
          <w:lang w:val="ms-MY"/>
        </w:rPr>
      </w:pPr>
    </w:p>
    <w:p w:rsidR="00134E17" w:rsidRDefault="00134E17" w:rsidP="008C2CB7">
      <w:pPr>
        <w:tabs>
          <w:tab w:val="left" w:pos="1080"/>
          <w:tab w:val="left" w:pos="5760"/>
          <w:tab w:val="left" w:pos="7920"/>
        </w:tabs>
        <w:ind w:left="540" w:hanging="540"/>
        <w:jc w:val="both"/>
        <w:rPr>
          <w:i/>
          <w:lang w:val="ms-MY"/>
        </w:rPr>
      </w:pPr>
    </w:p>
    <w:p w:rsidR="00134E17" w:rsidRDefault="00134E17" w:rsidP="008C2CB7">
      <w:pPr>
        <w:tabs>
          <w:tab w:val="left" w:pos="1080"/>
          <w:tab w:val="left" w:pos="5760"/>
          <w:tab w:val="left" w:pos="7920"/>
        </w:tabs>
        <w:ind w:left="540" w:hanging="540"/>
        <w:jc w:val="both"/>
        <w:rPr>
          <w:i/>
          <w:lang w:val="ms-MY"/>
        </w:rPr>
      </w:pPr>
    </w:p>
    <w:p w:rsidR="00134E17" w:rsidRDefault="00134E17" w:rsidP="008C2CB7">
      <w:pPr>
        <w:tabs>
          <w:tab w:val="left" w:pos="1080"/>
          <w:tab w:val="left" w:pos="5760"/>
          <w:tab w:val="left" w:pos="7920"/>
        </w:tabs>
        <w:ind w:left="540" w:hanging="540"/>
        <w:jc w:val="both"/>
        <w:rPr>
          <w:i/>
          <w:lang w:val="ms-MY"/>
        </w:rPr>
      </w:pPr>
    </w:p>
    <w:p w:rsidR="004F632E" w:rsidRDefault="00134E17" w:rsidP="008C2CB7">
      <w:pPr>
        <w:tabs>
          <w:tab w:val="left" w:pos="1080"/>
          <w:tab w:val="left" w:pos="5760"/>
          <w:tab w:val="left" w:pos="7920"/>
        </w:tabs>
        <w:ind w:left="540" w:hanging="540"/>
        <w:jc w:val="both"/>
        <w:rPr>
          <w:lang w:val="ms-MY"/>
        </w:rPr>
      </w:pPr>
      <w:r>
        <w:rPr>
          <w:i/>
          <w:lang w:val="ms-MY"/>
        </w:rPr>
        <w:tab/>
      </w:r>
      <w:r>
        <w:rPr>
          <w:i/>
          <w:lang w:val="ms-MY"/>
        </w:rPr>
        <w:tab/>
      </w:r>
      <w:r>
        <w:rPr>
          <w:i/>
          <w:lang w:val="ms-MY"/>
        </w:rPr>
        <w:tab/>
      </w:r>
      <w:r w:rsidR="00C91A4B">
        <w:rPr>
          <w:i/>
          <w:lang w:val="ms-MY"/>
        </w:rPr>
        <w:t>Ans</w:t>
      </w:r>
      <w:r w:rsidR="00C91A4B" w:rsidRPr="00660C83">
        <w:rPr>
          <w:i/>
          <w:lang w:val="ms-MY"/>
        </w:rPr>
        <w:t>w</w:t>
      </w:r>
      <w:r w:rsidR="00C91A4B">
        <w:rPr>
          <w:i/>
          <w:lang w:val="ms-MY"/>
        </w:rPr>
        <w:t>er</w:t>
      </w:r>
      <w:r w:rsidR="00C91A4B" w:rsidRPr="00660C83">
        <w:rPr>
          <w:lang w:val="ms-MY"/>
        </w:rPr>
        <w:t xml:space="preserve"> :…...…………</w:t>
      </w:r>
      <w:r w:rsidR="00C91A4B">
        <w:rPr>
          <w:lang w:val="ms-MY"/>
        </w:rPr>
        <w:t>..</w:t>
      </w:r>
      <w:r w:rsidR="00C91A4B" w:rsidRPr="00660C83">
        <w:rPr>
          <w:lang w:val="ms-MY"/>
        </w:rPr>
        <w:t>……</w:t>
      </w:r>
      <w:r w:rsidR="00C91A4B">
        <w:rPr>
          <w:lang w:val="ms-MY"/>
        </w:rPr>
        <w:t>..</w:t>
      </w:r>
      <w:r w:rsidR="00C91A4B" w:rsidRPr="00660C83">
        <w:rPr>
          <w:lang w:val="ms-MY"/>
        </w:rPr>
        <w:t>…...</w:t>
      </w:r>
    </w:p>
    <w:p w:rsidR="004F632E" w:rsidRPr="004F632E" w:rsidRDefault="004F632E" w:rsidP="004F632E">
      <w:pPr>
        <w:rPr>
          <w:lang w:val="ms-MY"/>
        </w:rPr>
      </w:pPr>
    </w:p>
    <w:p w:rsidR="004F632E" w:rsidRPr="004F632E" w:rsidRDefault="004F632E" w:rsidP="004F632E">
      <w:pPr>
        <w:rPr>
          <w:lang w:val="ms-MY"/>
        </w:rPr>
      </w:pPr>
    </w:p>
    <w:p w:rsidR="004F632E" w:rsidRPr="004F632E" w:rsidRDefault="004F632E" w:rsidP="004F632E">
      <w:pPr>
        <w:rPr>
          <w:lang w:val="ms-MY"/>
        </w:rPr>
      </w:pPr>
    </w:p>
    <w:p w:rsidR="004F632E" w:rsidRPr="004F632E" w:rsidRDefault="004F632E" w:rsidP="004F632E">
      <w:pPr>
        <w:rPr>
          <w:lang w:val="ms-MY"/>
        </w:rPr>
      </w:pPr>
    </w:p>
    <w:p w:rsidR="004F632E" w:rsidRPr="004F632E" w:rsidRDefault="004F632E" w:rsidP="004F632E">
      <w:pPr>
        <w:rPr>
          <w:lang w:val="ms-MY"/>
        </w:rPr>
      </w:pPr>
    </w:p>
    <w:p w:rsidR="004F632E" w:rsidRPr="004F632E" w:rsidRDefault="004F632E" w:rsidP="004F632E">
      <w:pPr>
        <w:rPr>
          <w:lang w:val="ms-MY"/>
        </w:rPr>
      </w:pPr>
    </w:p>
    <w:p w:rsidR="004F632E" w:rsidRPr="004F632E" w:rsidRDefault="004F632E" w:rsidP="004F632E">
      <w:pPr>
        <w:rPr>
          <w:lang w:val="ms-MY"/>
        </w:rPr>
      </w:pPr>
    </w:p>
    <w:p w:rsidR="004F632E" w:rsidRPr="004F632E" w:rsidRDefault="004F632E" w:rsidP="004F632E">
      <w:pPr>
        <w:rPr>
          <w:lang w:val="ms-MY"/>
        </w:rPr>
      </w:pPr>
    </w:p>
    <w:p w:rsidR="004F632E" w:rsidRPr="004F632E" w:rsidRDefault="004F632E" w:rsidP="004F632E">
      <w:pPr>
        <w:rPr>
          <w:lang w:val="ms-MY"/>
        </w:rPr>
      </w:pPr>
    </w:p>
    <w:p w:rsidR="004F632E" w:rsidRPr="004F632E" w:rsidRDefault="004F632E" w:rsidP="004F632E">
      <w:pPr>
        <w:rPr>
          <w:lang w:val="ms-MY"/>
        </w:rPr>
      </w:pPr>
    </w:p>
    <w:p w:rsidR="004F632E" w:rsidRPr="004F632E" w:rsidRDefault="004F632E" w:rsidP="004F632E">
      <w:pPr>
        <w:rPr>
          <w:lang w:val="ms-MY"/>
        </w:rPr>
      </w:pPr>
    </w:p>
    <w:p w:rsidR="004F632E" w:rsidRPr="004F632E" w:rsidRDefault="004F632E" w:rsidP="004F632E">
      <w:pPr>
        <w:rPr>
          <w:lang w:val="ms-MY"/>
        </w:rPr>
      </w:pPr>
    </w:p>
    <w:p w:rsidR="004F632E" w:rsidRPr="004F632E" w:rsidRDefault="004F632E" w:rsidP="004F632E">
      <w:pPr>
        <w:rPr>
          <w:lang w:val="ms-MY"/>
        </w:rPr>
      </w:pPr>
    </w:p>
    <w:p w:rsidR="004F632E" w:rsidRPr="004F632E" w:rsidRDefault="004F632E" w:rsidP="004F632E">
      <w:pPr>
        <w:rPr>
          <w:lang w:val="ms-MY"/>
        </w:rPr>
      </w:pPr>
    </w:p>
    <w:p w:rsidR="004F632E" w:rsidRPr="004F632E" w:rsidRDefault="004F632E" w:rsidP="004F632E">
      <w:pPr>
        <w:rPr>
          <w:lang w:val="ms-MY"/>
        </w:rPr>
      </w:pPr>
    </w:p>
    <w:p w:rsidR="00530EAC" w:rsidRDefault="004F632E" w:rsidP="004F632E">
      <w:pPr>
        <w:tabs>
          <w:tab w:val="left" w:pos="1493"/>
        </w:tabs>
        <w:rPr>
          <w:lang w:val="ms-MY"/>
        </w:rPr>
      </w:pPr>
      <w:r>
        <w:rPr>
          <w:lang w:val="ms-MY"/>
        </w:rPr>
        <w:tab/>
      </w:r>
    </w:p>
    <w:p w:rsidR="004F632E" w:rsidRDefault="004F632E" w:rsidP="004F632E"/>
    <w:p w:rsidR="004F632E" w:rsidRDefault="004F632E" w:rsidP="004F632E">
      <w:pPr>
        <w:jc w:val="center"/>
        <w:rPr>
          <w:sz w:val="6"/>
          <w:szCs w:val="6"/>
        </w:rPr>
      </w:pPr>
    </w:p>
    <w:p w:rsidR="004F632E" w:rsidRDefault="004F632E" w:rsidP="004F632E">
      <w:pPr>
        <w:jc w:val="center"/>
        <w:rPr>
          <w:b/>
        </w:rPr>
      </w:pPr>
      <w:r>
        <w:rPr>
          <w:b/>
        </w:rPr>
        <w:t>Section A</w:t>
      </w:r>
    </w:p>
    <w:p w:rsidR="004F632E" w:rsidRDefault="004F632E" w:rsidP="004F632E">
      <w:pPr>
        <w:jc w:val="center"/>
        <w:rPr>
          <w:b/>
          <w:i/>
        </w:rPr>
      </w:pPr>
      <w:r>
        <w:rPr>
          <w:b/>
          <w:i/>
        </w:rPr>
        <w:t>Bahagian A</w:t>
      </w:r>
    </w:p>
    <w:p w:rsidR="004F632E" w:rsidRDefault="004F632E" w:rsidP="004F632E">
      <w:pPr>
        <w:jc w:val="center"/>
        <w:rPr>
          <w:sz w:val="6"/>
          <w:szCs w:val="6"/>
        </w:rPr>
      </w:pPr>
    </w:p>
    <w:p w:rsidR="004F632E" w:rsidRDefault="004F632E" w:rsidP="004F632E">
      <w:pPr>
        <w:jc w:val="center"/>
      </w:pPr>
      <w:r>
        <w:t>[40 marks]</w:t>
      </w:r>
    </w:p>
    <w:p w:rsidR="004F632E" w:rsidRDefault="004F632E" w:rsidP="004F632E">
      <w:pPr>
        <w:jc w:val="center"/>
      </w:pPr>
      <w:r>
        <w:t xml:space="preserve">[40 </w:t>
      </w:r>
      <w:r>
        <w:rPr>
          <w:i/>
        </w:rPr>
        <w:t>markah</w:t>
      </w:r>
      <w:r>
        <w:t>]</w:t>
      </w:r>
    </w:p>
    <w:p w:rsidR="004F632E" w:rsidRDefault="004F632E" w:rsidP="004F632E">
      <w:pPr>
        <w:jc w:val="center"/>
        <w:rPr>
          <w:sz w:val="6"/>
          <w:szCs w:val="6"/>
        </w:rPr>
      </w:pPr>
    </w:p>
    <w:p w:rsidR="004F632E" w:rsidRDefault="004F632E" w:rsidP="004F632E">
      <w:pPr>
        <w:jc w:val="center"/>
        <w:rPr>
          <w:sz w:val="6"/>
          <w:szCs w:val="6"/>
        </w:rPr>
      </w:pPr>
    </w:p>
    <w:p w:rsidR="004F632E" w:rsidRDefault="004F632E" w:rsidP="004F632E">
      <w:pPr>
        <w:jc w:val="center"/>
      </w:pPr>
      <w:r>
        <w:t xml:space="preserve">Answer </w:t>
      </w:r>
      <w:r>
        <w:rPr>
          <w:b/>
        </w:rPr>
        <w:t>all</w:t>
      </w:r>
      <w:r>
        <w:t xml:space="preserve"> questions.</w:t>
      </w:r>
    </w:p>
    <w:p w:rsidR="004F632E" w:rsidRDefault="004F632E" w:rsidP="004F632E">
      <w:pPr>
        <w:jc w:val="center"/>
      </w:pPr>
      <w:r>
        <w:rPr>
          <w:i/>
        </w:rPr>
        <w:t xml:space="preserve">Jawab </w:t>
      </w:r>
      <w:r>
        <w:rPr>
          <w:b/>
          <w:i/>
        </w:rPr>
        <w:t>semua</w:t>
      </w:r>
      <w:r>
        <w:rPr>
          <w:i/>
        </w:rPr>
        <w:t xml:space="preserve"> soalan</w:t>
      </w:r>
      <w:r>
        <w:t>.</w:t>
      </w:r>
    </w:p>
    <w:p w:rsidR="004F632E" w:rsidRDefault="004F632E" w:rsidP="004F632E"/>
    <w:tbl>
      <w:tblPr>
        <w:tblW w:w="964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468"/>
        <w:gridCol w:w="540"/>
        <w:gridCol w:w="8640"/>
      </w:tblGrid>
      <w:tr w:rsidR="004F632E" w:rsidTr="00EE20B8">
        <w:tc>
          <w:tcPr>
            <w:tcW w:w="468" w:type="dxa"/>
            <w:tcBorders>
              <w:top w:val="nil"/>
              <w:left w:val="nil"/>
              <w:bottom w:val="nil"/>
              <w:right w:val="nil"/>
            </w:tcBorders>
          </w:tcPr>
          <w:p w:rsidR="004F632E" w:rsidRDefault="004F632E" w:rsidP="00EE20B8"/>
          <w:p w:rsidR="004F632E" w:rsidRDefault="004F632E" w:rsidP="00EE20B8">
            <w:r>
              <w:t>1.</w:t>
            </w:r>
          </w:p>
        </w:tc>
        <w:tc>
          <w:tcPr>
            <w:tcW w:w="918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4F632E" w:rsidRDefault="004F632E" w:rsidP="00EE20B8">
            <w:pPr>
              <w:jc w:val="both"/>
            </w:pPr>
          </w:p>
          <w:p w:rsidR="004F632E" w:rsidRDefault="004F632E" w:rsidP="00EE20B8">
            <w:pPr>
              <w:jc w:val="both"/>
            </w:pPr>
            <w:r>
              <w:t>Diagram 1 shows a rectangular plank.</w:t>
            </w:r>
          </w:p>
          <w:p w:rsidR="004F632E" w:rsidRDefault="004F632E" w:rsidP="00EE20B8">
            <w:pPr>
              <w:jc w:val="both"/>
            </w:pPr>
            <w:r>
              <w:rPr>
                <w:i/>
              </w:rPr>
              <w:t>Rajah</w:t>
            </w:r>
            <w:r>
              <w:t xml:space="preserve"> 1 </w:t>
            </w:r>
            <w:r>
              <w:rPr>
                <w:i/>
              </w:rPr>
              <w:t>menunjukkan sekeping papan berbentuk segi empat tepat</w:t>
            </w:r>
            <w:r>
              <w:t>.</w:t>
            </w:r>
          </w:p>
          <w:p w:rsidR="004F632E" w:rsidRDefault="004F632E" w:rsidP="00EE20B8">
            <w:pPr>
              <w:jc w:val="both"/>
            </w:pPr>
            <w:r>
              <w:t xml:space="preserve">                                                  </w:t>
            </w:r>
            <w:r>
              <w:rPr>
                <w:i/>
              </w:rPr>
              <w:t>y</w:t>
            </w:r>
            <w:r>
              <w:t xml:space="preserve"> cm</w:t>
            </w:r>
          </w:p>
          <w:p w:rsidR="004F632E" w:rsidRDefault="004F632E" w:rsidP="00EE20B8">
            <w:pPr>
              <w:jc w:val="both"/>
            </w:pPr>
            <w:r>
              <w:rPr>
                <w:noProof/>
                <w:lang w:val="en-MY" w:eastAsia="ko-KR"/>
              </w:rPr>
              <mc:AlternateContent>
                <mc:Choice Requires="wps">
                  <w:drawing>
                    <wp:anchor distT="0" distB="0" distL="114300" distR="114300" simplePos="0" relativeHeight="251723776" behindDoc="0" locked="0" layoutInCell="1" allowOverlap="1" wp14:anchorId="0E84F9A0" wp14:editId="1E69327D">
                      <wp:simplePos x="0" y="0"/>
                      <wp:positionH relativeFrom="column">
                        <wp:posOffset>3817620</wp:posOffset>
                      </wp:positionH>
                      <wp:positionV relativeFrom="paragraph">
                        <wp:posOffset>139700</wp:posOffset>
                      </wp:positionV>
                      <wp:extent cx="635" cy="1397000"/>
                      <wp:effectExtent l="55245" t="15875" r="58420" b="15875"/>
                      <wp:wrapNone/>
                      <wp:docPr id="139" name="Straight Connector 30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635" cy="139700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triangle" w="med" len="med"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4D04D3BD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Connector 302" o:spid="_x0000_s1026" type="#_x0000_t32" style="position:absolute;margin-left:300.6pt;margin-top:11pt;width:.05pt;height:110pt;z-index:251723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">
                      <v:stroke startarrow="block" endarrow="block"/>
                    </v:shape>
                  </w:pict>
                </mc:Fallback>
              </mc:AlternateContent>
            </w:r>
            <w:r>
              <w:rPr>
                <w:noProof/>
                <w:lang w:val="en-MY" w:eastAsia="ko-KR"/>
              </w:rPr>
              <mc:AlternateContent>
                <mc:Choice Requires="wps">
                  <w:drawing>
                    <wp:anchor distT="0" distB="0" distL="114300" distR="114300" simplePos="0" relativeHeight="251721728" behindDoc="0" locked="0" layoutInCell="1" allowOverlap="1" wp14:anchorId="44C2A433" wp14:editId="7A221A9B">
                      <wp:simplePos x="0" y="0"/>
                      <wp:positionH relativeFrom="column">
                        <wp:posOffset>741680</wp:posOffset>
                      </wp:positionH>
                      <wp:positionV relativeFrom="paragraph">
                        <wp:posOffset>139700</wp:posOffset>
                      </wp:positionV>
                      <wp:extent cx="2905125" cy="1397000"/>
                      <wp:effectExtent l="8255" t="6350" r="10795" b="6350"/>
                      <wp:wrapNone/>
                      <wp:docPr id="138" name="Rectangle 29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905125" cy="1397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2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3D939EE9" id="Rectangle 297" o:spid="_x0000_s1026" style="position:absolute;margin-left:58.4pt;margin-top:11pt;width:228.75pt;height:110pt;z-index:251721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">
                      <v:stroke miterlimit="2"/>
                    </v:rect>
                  </w:pict>
                </mc:Fallback>
              </mc:AlternateContent>
            </w:r>
            <w:r>
              <w:rPr>
                <w:noProof/>
                <w:lang w:val="en-MY" w:eastAsia="ko-KR"/>
              </w:rPr>
              <mc:AlternateContent>
                <mc:Choice Requires="wps">
                  <w:drawing>
                    <wp:anchor distT="0" distB="0" distL="114300" distR="114300" simplePos="0" relativeHeight="251722752" behindDoc="0" locked="0" layoutInCell="1" allowOverlap="1" wp14:anchorId="0963A399" wp14:editId="4E87DEA7">
                      <wp:simplePos x="0" y="0"/>
                      <wp:positionH relativeFrom="column">
                        <wp:posOffset>741680</wp:posOffset>
                      </wp:positionH>
                      <wp:positionV relativeFrom="paragraph">
                        <wp:posOffset>50800</wp:posOffset>
                      </wp:positionV>
                      <wp:extent cx="2905125" cy="19050"/>
                      <wp:effectExtent l="17780" t="60325" r="20320" b="53975"/>
                      <wp:wrapNone/>
                      <wp:docPr id="137" name="Straight Connector 29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2905125" cy="1905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triangle" w="med" len="med"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8F5B638" id="Straight Connector 298" o:spid="_x0000_s1026" type="#_x0000_t32" style="position:absolute;margin-left:58.4pt;margin-top:4pt;width:228.75pt;height:1.5pt;flip:y;z-index:251722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">
                      <v:stroke startarrow="block" endarrow="block"/>
                    </v:shape>
                  </w:pict>
                </mc:Fallback>
              </mc:AlternateContent>
            </w:r>
          </w:p>
          <w:p w:rsidR="004F632E" w:rsidRDefault="004F632E" w:rsidP="00EE20B8">
            <w:pPr>
              <w:jc w:val="both"/>
            </w:pPr>
          </w:p>
          <w:p w:rsidR="004F632E" w:rsidRDefault="004F632E" w:rsidP="00EE20B8">
            <w:pPr>
              <w:jc w:val="both"/>
            </w:pPr>
          </w:p>
          <w:p w:rsidR="004F632E" w:rsidRDefault="004F632E" w:rsidP="00EE20B8">
            <w:pPr>
              <w:jc w:val="both"/>
            </w:pPr>
          </w:p>
          <w:p w:rsidR="004F632E" w:rsidRDefault="004F632E" w:rsidP="00EE20B8">
            <w:pPr>
              <w:jc w:val="both"/>
            </w:pPr>
          </w:p>
          <w:p w:rsidR="004F632E" w:rsidRDefault="004F632E" w:rsidP="00EE20B8">
            <w:pPr>
              <w:jc w:val="both"/>
            </w:pPr>
            <w:r>
              <w:t xml:space="preserve">                                                                                                       3</w:t>
            </w:r>
            <w:r>
              <w:rPr>
                <w:i/>
              </w:rPr>
              <w:t>x</w:t>
            </w:r>
            <w:r>
              <w:t xml:space="preserve"> cm</w:t>
            </w:r>
          </w:p>
          <w:p w:rsidR="004F632E" w:rsidRDefault="004F632E" w:rsidP="00EE20B8">
            <w:pPr>
              <w:jc w:val="both"/>
            </w:pPr>
          </w:p>
          <w:p w:rsidR="004F632E" w:rsidRDefault="004F632E" w:rsidP="00EE20B8">
            <w:pPr>
              <w:jc w:val="both"/>
            </w:pPr>
          </w:p>
          <w:p w:rsidR="004F632E" w:rsidRDefault="004F632E" w:rsidP="00EE20B8">
            <w:pPr>
              <w:jc w:val="both"/>
            </w:pPr>
          </w:p>
          <w:p w:rsidR="004F632E" w:rsidRDefault="004F632E" w:rsidP="00EE20B8">
            <w:pPr>
              <w:jc w:val="both"/>
            </w:pPr>
            <w:r>
              <w:t xml:space="preserve">                                       Diagram 1 / </w:t>
            </w:r>
            <w:r>
              <w:rPr>
                <w:i/>
              </w:rPr>
              <w:t xml:space="preserve">Rajah </w:t>
            </w:r>
            <w:r>
              <w:t>1</w:t>
            </w:r>
          </w:p>
          <w:p w:rsidR="004F632E" w:rsidRDefault="004F632E" w:rsidP="00EE20B8">
            <w:pPr>
              <w:jc w:val="both"/>
            </w:pPr>
          </w:p>
          <w:p w:rsidR="004F632E" w:rsidRDefault="004F632E" w:rsidP="00EE20B8">
            <w:pPr>
              <w:jc w:val="both"/>
            </w:pPr>
            <w:r>
              <w:t>A worker wants to cut the plank into two triangular planks. The perimeter of each triangular plank is 24 cm and the measurement of the longest side of the triangle is (</w:t>
            </w:r>
            <w:r>
              <w:rPr>
                <w:i/>
              </w:rPr>
              <w:t>x + y</w:t>
            </w:r>
            <w:r>
              <w:t>) cm. Calculate the area, in cm</w:t>
            </w:r>
            <w:r>
              <w:rPr>
                <w:vertAlign w:val="superscript"/>
              </w:rPr>
              <w:t>2</w:t>
            </w:r>
            <w:r>
              <w:t>, of the plank.                                                                      [6 marks]</w:t>
            </w:r>
          </w:p>
          <w:p w:rsidR="004F632E" w:rsidRDefault="004F632E" w:rsidP="00EE20B8">
            <w:pPr>
              <w:jc w:val="both"/>
            </w:pPr>
          </w:p>
          <w:p w:rsidR="004F632E" w:rsidRDefault="004F632E" w:rsidP="00EE20B8">
            <w:pPr>
              <w:jc w:val="both"/>
            </w:pPr>
          </w:p>
          <w:p w:rsidR="004F632E" w:rsidRDefault="004F632E" w:rsidP="00EE20B8">
            <w:pPr>
              <w:jc w:val="both"/>
            </w:pPr>
            <w:r>
              <w:rPr>
                <w:i/>
              </w:rPr>
              <w:t xml:space="preserve">Seorang pekerja ingin memotong papan itu kepada dua keping papan berbentuk segi tiga. Perimeter setiap segi tiga ialah </w:t>
            </w:r>
            <w:r>
              <w:t>24 cm</w:t>
            </w:r>
            <w:r>
              <w:rPr>
                <w:i/>
              </w:rPr>
              <w:t xml:space="preserve"> dan ukuran sisi</w:t>
            </w:r>
            <w:r>
              <w:rPr>
                <w:i/>
                <w:sz w:val="22"/>
                <w:szCs w:val="22"/>
              </w:rPr>
              <w:t xml:space="preserve"> terpanjang segi tiga itu ialah </w:t>
            </w:r>
            <w:r>
              <w:rPr>
                <w:sz w:val="22"/>
                <w:szCs w:val="22"/>
              </w:rPr>
              <w:t>(</w:t>
            </w:r>
            <w:r>
              <w:rPr>
                <w:i/>
                <w:sz w:val="22"/>
                <w:szCs w:val="22"/>
              </w:rPr>
              <w:t>x + y</w:t>
            </w:r>
            <w:r>
              <w:rPr>
                <w:sz w:val="22"/>
                <w:szCs w:val="22"/>
              </w:rPr>
              <w:t>) cm.</w:t>
            </w:r>
            <w:r>
              <w:t xml:space="preserve"> </w:t>
            </w:r>
          </w:p>
          <w:p w:rsidR="004F632E" w:rsidRDefault="004F632E" w:rsidP="00EE20B8">
            <w:pPr>
              <w:jc w:val="both"/>
            </w:pPr>
            <w:r>
              <w:rPr>
                <w:i/>
              </w:rPr>
              <w:t xml:space="preserve">Hitung luas, dalam </w:t>
            </w:r>
            <w:r>
              <w:t>cm</w:t>
            </w:r>
            <w:r>
              <w:rPr>
                <w:vertAlign w:val="superscript"/>
              </w:rPr>
              <w:t>2</w:t>
            </w:r>
            <w:r>
              <w:t xml:space="preserve">, </w:t>
            </w:r>
            <w:r>
              <w:rPr>
                <w:i/>
              </w:rPr>
              <w:t>papan itu.</w:t>
            </w:r>
            <w:r>
              <w:t xml:space="preserve">                                                                           [6 </w:t>
            </w:r>
            <w:r>
              <w:rPr>
                <w:i/>
                <w:iCs/>
              </w:rPr>
              <w:t>markah</w:t>
            </w:r>
            <w:r>
              <w:t>]</w:t>
            </w:r>
          </w:p>
          <w:p w:rsidR="004F632E" w:rsidRDefault="004F632E" w:rsidP="00EE20B8">
            <w:pPr>
              <w:jc w:val="both"/>
            </w:pPr>
          </w:p>
          <w:p w:rsidR="004F632E" w:rsidRDefault="004F632E" w:rsidP="00EE20B8">
            <w:pPr>
              <w:jc w:val="both"/>
            </w:pPr>
          </w:p>
          <w:p w:rsidR="004F632E" w:rsidRDefault="004F632E" w:rsidP="00EE20B8">
            <w:pPr>
              <w:jc w:val="both"/>
            </w:pPr>
          </w:p>
          <w:p w:rsidR="004F632E" w:rsidRDefault="004F632E" w:rsidP="00EE20B8">
            <w:pPr>
              <w:jc w:val="both"/>
            </w:pPr>
          </w:p>
        </w:tc>
      </w:tr>
      <w:tr w:rsidR="004F632E" w:rsidTr="00EE20B8">
        <w:tc>
          <w:tcPr>
            <w:tcW w:w="468" w:type="dxa"/>
            <w:tcBorders>
              <w:top w:val="nil"/>
              <w:left w:val="nil"/>
              <w:bottom w:val="nil"/>
              <w:right w:val="nil"/>
            </w:tcBorders>
          </w:tcPr>
          <w:p w:rsidR="004F632E" w:rsidRDefault="004F632E" w:rsidP="00EE20B8">
            <w:pPr>
              <w:rPr>
                <w:sz w:val="16"/>
                <w:szCs w:val="16"/>
              </w:rPr>
            </w:pPr>
          </w:p>
          <w:p w:rsidR="004F632E" w:rsidRDefault="004F632E" w:rsidP="00EE20B8">
            <w:r>
              <w:t>2.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</w:tcPr>
          <w:p w:rsidR="004F632E" w:rsidRDefault="004F632E" w:rsidP="00EE20B8">
            <w:pPr>
              <w:rPr>
                <w:sz w:val="16"/>
                <w:szCs w:val="16"/>
              </w:rPr>
            </w:pPr>
          </w:p>
          <w:p w:rsidR="004F632E" w:rsidRDefault="004F632E" w:rsidP="00EE20B8">
            <w:r>
              <w:t>(a)</w:t>
            </w:r>
          </w:p>
        </w:tc>
        <w:tc>
          <w:tcPr>
            <w:tcW w:w="8640" w:type="dxa"/>
            <w:tcBorders>
              <w:top w:val="nil"/>
              <w:left w:val="nil"/>
              <w:bottom w:val="nil"/>
              <w:right w:val="nil"/>
            </w:tcBorders>
          </w:tcPr>
          <w:p w:rsidR="004F632E" w:rsidRDefault="004F632E" w:rsidP="00EE20B8">
            <w:r>
              <w:t xml:space="preserve">Find the first derivative of </w:t>
            </w:r>
            <w:r>
              <w:rPr>
                <w:position w:val="-24"/>
              </w:rPr>
              <w:object w:dxaOrig="1095" w:dyaOrig="615">
                <v:shape id="Picture 47" o:spid="_x0000_i1074" type="#_x0000_t75" style="width:54.75pt;height:30.75pt" o:ole="">
                  <v:imagedata r:id="rId88" o:title=""/>
                </v:shape>
                <o:OLEObject Type="Embed" ProgID="Equation.3" ShapeID="Picture 47" DrawAspect="Content" ObjectID="_1556785113" r:id="rId89"/>
              </w:object>
            </w:r>
            <w:r>
              <w:t xml:space="preserve"> from the first principle.                         [5 marks]</w:t>
            </w:r>
          </w:p>
          <w:p w:rsidR="004F632E" w:rsidRDefault="004F632E" w:rsidP="00EE20B8">
            <w:pPr>
              <w:rPr>
                <w:i/>
              </w:rPr>
            </w:pPr>
            <w:r>
              <w:rPr>
                <w:i/>
              </w:rPr>
              <w:t>Tentukan terbitan pertama bagi</w:t>
            </w:r>
            <w:r>
              <w:rPr>
                <w:position w:val="-24"/>
              </w:rPr>
              <w:object w:dxaOrig="1095" w:dyaOrig="615">
                <v:shape id="Picture 48" o:spid="_x0000_i1075" type="#_x0000_t75" style="width:54.75pt;height:30.75pt" o:ole="">
                  <v:imagedata r:id="rId88" o:title=""/>
                </v:shape>
                <o:OLEObject Type="Embed" ProgID="Equation.3" ShapeID="Picture 48" DrawAspect="Content" ObjectID="_1556785114" r:id="rId90"/>
              </w:object>
            </w:r>
            <w:r>
              <w:rPr>
                <w:i/>
              </w:rPr>
              <w:t xml:space="preserve"> dengan menggunakan prinsip pertam.</w:t>
            </w:r>
          </w:p>
          <w:p w:rsidR="004F632E" w:rsidRDefault="004F632E" w:rsidP="00EE20B8">
            <w:pPr>
              <w:rPr>
                <w:i/>
              </w:rPr>
            </w:pPr>
            <w:r>
              <w:t xml:space="preserve">                                                                                                                          [5 </w:t>
            </w:r>
            <w:r>
              <w:rPr>
                <w:i/>
                <w:iCs/>
              </w:rPr>
              <w:t>markah</w:t>
            </w:r>
            <w:r>
              <w:t>]</w:t>
            </w:r>
          </w:p>
        </w:tc>
      </w:tr>
      <w:tr w:rsidR="004F632E" w:rsidTr="00EE20B8">
        <w:tc>
          <w:tcPr>
            <w:tcW w:w="468" w:type="dxa"/>
            <w:tcBorders>
              <w:top w:val="nil"/>
              <w:left w:val="nil"/>
              <w:bottom w:val="nil"/>
              <w:right w:val="nil"/>
            </w:tcBorders>
          </w:tcPr>
          <w:p w:rsidR="004F632E" w:rsidRDefault="004F632E" w:rsidP="00EE20B8"/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</w:tcPr>
          <w:p w:rsidR="004F632E" w:rsidRDefault="004F632E" w:rsidP="00EE20B8">
            <w:pPr>
              <w:rPr>
                <w:sz w:val="16"/>
                <w:szCs w:val="16"/>
              </w:rPr>
            </w:pPr>
          </w:p>
          <w:p w:rsidR="004F632E" w:rsidRDefault="004F632E" w:rsidP="00EE20B8">
            <w:r>
              <w:t>(b)</w:t>
            </w:r>
          </w:p>
        </w:tc>
        <w:tc>
          <w:tcPr>
            <w:tcW w:w="8640" w:type="dxa"/>
            <w:tcBorders>
              <w:top w:val="nil"/>
              <w:left w:val="nil"/>
              <w:bottom w:val="nil"/>
              <w:right w:val="nil"/>
            </w:tcBorders>
          </w:tcPr>
          <w:p w:rsidR="004F632E" w:rsidRDefault="004F632E" w:rsidP="00EE20B8">
            <w:pPr>
              <w:rPr>
                <w:iCs/>
              </w:rPr>
            </w:pPr>
            <w:r>
              <w:rPr>
                <w:iCs/>
              </w:rPr>
              <w:t xml:space="preserve">Find </w:t>
            </w:r>
            <w:r>
              <w:rPr>
                <w:position w:val="-24"/>
              </w:rPr>
              <w:object w:dxaOrig="495" w:dyaOrig="660">
                <v:shape id="Picture 49" o:spid="_x0000_i1076" type="#_x0000_t75" style="width:24pt;height:33pt" o:ole="">
                  <v:imagedata r:id="rId91" o:title=""/>
                </v:shape>
                <o:OLEObject Type="Embed" ProgID="Equation.3" ShapeID="Picture 49" DrawAspect="Content" ObjectID="_1556785115" r:id="rId92"/>
              </w:object>
            </w:r>
            <w:r>
              <w:t xml:space="preserve"> of</w:t>
            </w:r>
            <w:r>
              <w:rPr>
                <w:iCs/>
              </w:rPr>
              <w:t xml:space="preserve"> </w:t>
            </w:r>
            <w:r>
              <w:rPr>
                <w:position w:val="-24"/>
              </w:rPr>
              <w:object w:dxaOrig="1095" w:dyaOrig="615">
                <v:shape id="Picture 50" o:spid="_x0000_i1077" type="#_x0000_t75" style="width:54.75pt;height:30.75pt" o:ole="">
                  <v:imagedata r:id="rId88" o:title=""/>
                </v:shape>
                <o:OLEObject Type="Embed" ProgID="Equation.3" ShapeID="Picture 50" DrawAspect="Content" ObjectID="_1556785116" r:id="rId93"/>
              </w:object>
            </w:r>
            <w:r>
              <w:t>.</w:t>
            </w:r>
            <w:r>
              <w:rPr>
                <w:iCs/>
              </w:rPr>
              <w:t xml:space="preserve">                                                                                   [2 marks] </w:t>
            </w:r>
          </w:p>
          <w:p w:rsidR="004F632E" w:rsidRDefault="004F632E" w:rsidP="00EE20B8">
            <w:pPr>
              <w:rPr>
                <w:iCs/>
              </w:rPr>
            </w:pPr>
            <w:r>
              <w:rPr>
                <w:iCs/>
              </w:rPr>
              <w:t xml:space="preserve">Cari </w:t>
            </w:r>
            <w:r>
              <w:rPr>
                <w:position w:val="-24"/>
              </w:rPr>
              <w:object w:dxaOrig="495" w:dyaOrig="660">
                <v:shape id="Picture 51" o:spid="_x0000_i1078" type="#_x0000_t75" style="width:24pt;height:33pt" o:ole="">
                  <v:imagedata r:id="rId94" o:title=""/>
                </v:shape>
                <o:OLEObject Type="Embed" ProgID="Equation.3" ShapeID="Picture 51" DrawAspect="Content" ObjectID="_1556785117" r:id="rId95"/>
              </w:object>
            </w:r>
            <w:r>
              <w:t xml:space="preserve"> bagi </w:t>
            </w:r>
            <w:r>
              <w:rPr>
                <w:position w:val="-24"/>
              </w:rPr>
              <w:object w:dxaOrig="1095" w:dyaOrig="615">
                <v:shape id="Picture 52" o:spid="_x0000_i1079" type="#_x0000_t75" style="width:54.75pt;height:30.75pt" o:ole="">
                  <v:imagedata r:id="rId88" o:title=""/>
                </v:shape>
                <o:OLEObject Type="Embed" ProgID="Equation.3" ShapeID="Picture 52" DrawAspect="Content" ObjectID="_1556785118" r:id="rId96"/>
              </w:object>
            </w:r>
            <w:r>
              <w:t xml:space="preserve">. </w:t>
            </w:r>
            <w:r>
              <w:rPr>
                <w:iCs/>
              </w:rPr>
              <w:t xml:space="preserve">                                                                             [2 </w:t>
            </w:r>
            <w:r>
              <w:rPr>
                <w:i/>
              </w:rPr>
              <w:t>markah</w:t>
            </w:r>
            <w:r>
              <w:rPr>
                <w:iCs/>
              </w:rPr>
              <w:t>]</w:t>
            </w:r>
          </w:p>
          <w:p w:rsidR="004F632E" w:rsidRDefault="004F632E" w:rsidP="00EE20B8">
            <w:pPr>
              <w:rPr>
                <w:iCs/>
              </w:rPr>
            </w:pPr>
          </w:p>
          <w:p w:rsidR="004F632E" w:rsidRDefault="004F632E" w:rsidP="00EE20B8">
            <w:pPr>
              <w:rPr>
                <w:iCs/>
              </w:rPr>
            </w:pPr>
          </w:p>
          <w:p w:rsidR="004F632E" w:rsidRDefault="004F632E" w:rsidP="00EE20B8">
            <w:pPr>
              <w:rPr>
                <w:iCs/>
              </w:rPr>
            </w:pPr>
          </w:p>
          <w:p w:rsidR="004F632E" w:rsidRDefault="004F632E" w:rsidP="00EE20B8">
            <w:pPr>
              <w:rPr>
                <w:iCs/>
              </w:rPr>
            </w:pPr>
          </w:p>
        </w:tc>
      </w:tr>
      <w:tr w:rsidR="004F632E" w:rsidTr="00EE20B8">
        <w:tc>
          <w:tcPr>
            <w:tcW w:w="468" w:type="dxa"/>
            <w:tcBorders>
              <w:top w:val="nil"/>
              <w:left w:val="nil"/>
              <w:bottom w:val="nil"/>
              <w:right w:val="nil"/>
            </w:tcBorders>
          </w:tcPr>
          <w:p w:rsidR="004F632E" w:rsidRDefault="004F632E" w:rsidP="00EE20B8">
            <w:r>
              <w:lastRenderedPageBreak/>
              <w:t>3.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</w:tcPr>
          <w:p w:rsidR="004F632E" w:rsidRDefault="004F632E" w:rsidP="00EE20B8">
            <w:r>
              <w:t>(a)</w:t>
            </w:r>
          </w:p>
        </w:tc>
        <w:tc>
          <w:tcPr>
            <w:tcW w:w="8640" w:type="dxa"/>
            <w:tcBorders>
              <w:top w:val="nil"/>
              <w:left w:val="nil"/>
              <w:bottom w:val="nil"/>
              <w:right w:val="nil"/>
            </w:tcBorders>
          </w:tcPr>
          <w:p w:rsidR="004F632E" w:rsidRDefault="004F632E" w:rsidP="00EE20B8">
            <w:pPr>
              <w:pStyle w:val="Footer"/>
              <w:tabs>
                <w:tab w:val="clear" w:pos="4320"/>
                <w:tab w:val="clear" w:pos="8640"/>
              </w:tabs>
              <w:rPr>
                <w:iCs/>
              </w:rPr>
            </w:pPr>
            <w:r>
              <w:rPr>
                <w:iCs/>
              </w:rPr>
              <w:t>Solution to this question by scale drawing will not be accepted.</w:t>
            </w:r>
          </w:p>
          <w:p w:rsidR="004F632E" w:rsidRDefault="004F632E" w:rsidP="00EE20B8">
            <w:pPr>
              <w:pStyle w:val="Footer"/>
              <w:tabs>
                <w:tab w:val="clear" w:pos="4320"/>
                <w:tab w:val="clear" w:pos="8640"/>
              </w:tabs>
              <w:rPr>
                <w:i/>
                <w:iCs/>
              </w:rPr>
            </w:pPr>
            <w:r>
              <w:rPr>
                <w:i/>
                <w:iCs/>
              </w:rPr>
              <w:t>Penyelesaian secara lukisan berskala tidak diterima.</w:t>
            </w:r>
          </w:p>
          <w:p w:rsidR="004F632E" w:rsidRDefault="004F632E" w:rsidP="00EE20B8">
            <w:r>
              <w:t xml:space="preserve">The diagram 3 shows the graph of a straight line </w:t>
            </w:r>
            <w:r>
              <w:rPr>
                <w:i/>
                <w:iCs/>
              </w:rPr>
              <w:t>LN</w:t>
            </w:r>
            <w:r>
              <w:t xml:space="preserve">. Given points </w:t>
            </w:r>
            <w:r>
              <w:rPr>
                <w:i/>
              </w:rPr>
              <w:t>L</w:t>
            </w:r>
            <w:r>
              <w:t xml:space="preserve"> and </w:t>
            </w:r>
            <w:r>
              <w:rPr>
                <w:i/>
                <w:iCs/>
              </w:rPr>
              <w:t>N</w:t>
            </w:r>
            <w:r>
              <w:t xml:space="preserve"> are (–2, 7) and (</w:t>
            </w:r>
            <w:r>
              <w:rPr>
                <w:i/>
              </w:rPr>
              <w:t>p</w:t>
            </w:r>
            <w:r>
              <w:t>, –3) respectively.</w:t>
            </w:r>
          </w:p>
          <w:p w:rsidR="004F632E" w:rsidRDefault="004F632E" w:rsidP="00EE20B8">
            <w:pPr>
              <w:rPr>
                <w:i/>
              </w:rPr>
            </w:pPr>
            <w:r>
              <w:rPr>
                <w:i/>
              </w:rPr>
              <w:t xml:space="preserve">Rajah </w:t>
            </w:r>
            <w:r>
              <w:t>3</w:t>
            </w:r>
            <w:r>
              <w:rPr>
                <w:i/>
              </w:rPr>
              <w:t xml:space="preserve"> menunjukkan graf garis lurus LN. Titik L dan titik N masing-masing ialah </w:t>
            </w:r>
          </w:p>
          <w:p w:rsidR="004F632E" w:rsidRDefault="004F632E" w:rsidP="00EE20B8">
            <w:pPr>
              <w:rPr>
                <w:i/>
              </w:rPr>
            </w:pPr>
            <w:r>
              <w:t xml:space="preserve">(–2, 7) </w:t>
            </w:r>
            <w:r>
              <w:rPr>
                <w:i/>
              </w:rPr>
              <w:t>dan</w:t>
            </w:r>
            <w:r>
              <w:t xml:space="preserve"> (</w:t>
            </w:r>
            <w:r>
              <w:rPr>
                <w:i/>
              </w:rPr>
              <w:t>p</w:t>
            </w:r>
            <w:r>
              <w:t>, –3)</w:t>
            </w:r>
          </w:p>
          <w:p w:rsidR="004F632E" w:rsidRDefault="004F632E" w:rsidP="00EE20B8">
            <w:pPr>
              <w:rPr>
                <w:i/>
              </w:rPr>
            </w:pPr>
            <w:r>
              <w:rPr>
                <w:iCs/>
                <w:noProof/>
                <w:lang w:val="en-MY" w:eastAsia="ko-KR"/>
              </w:rPr>
              <mc:AlternateContent>
                <mc:Choice Requires="wpg">
                  <w:drawing>
                    <wp:anchor distT="0" distB="0" distL="114300" distR="114300" simplePos="0" relativeHeight="251725824" behindDoc="0" locked="0" layoutInCell="1" allowOverlap="1" wp14:anchorId="4D757DBD" wp14:editId="2F65AA08">
                      <wp:simplePos x="0" y="0"/>
                      <wp:positionH relativeFrom="column">
                        <wp:posOffset>815975</wp:posOffset>
                      </wp:positionH>
                      <wp:positionV relativeFrom="paragraph">
                        <wp:posOffset>132080</wp:posOffset>
                      </wp:positionV>
                      <wp:extent cx="2628900" cy="1943100"/>
                      <wp:effectExtent l="6350" t="17780" r="22225" b="10795"/>
                      <wp:wrapNone/>
                      <wp:docPr id="133" name="Group 67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628900" cy="1943100"/>
                                <a:chOff x="3597" y="1662"/>
                                <a:chExt cx="4140" cy="3060"/>
                              </a:xfrm>
                            </wpg:grpSpPr>
                            <wps:wsp>
                              <wps:cNvPr id="134" name="Line 679"/>
                              <wps:cNvCnPr/>
                              <wps:spPr bwMode="auto">
                                <a:xfrm>
                                  <a:off x="5217" y="1662"/>
                                  <a:ext cx="0" cy="30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triangle" w="med" len="med"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5" name="Line 680"/>
                              <wps:cNvCnPr/>
                              <wps:spPr bwMode="auto">
                                <a:xfrm>
                                  <a:off x="3597" y="3834"/>
                                  <a:ext cx="414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6" name="Line 681"/>
                              <wps:cNvCnPr/>
                              <wps:spPr bwMode="auto">
                                <a:xfrm>
                                  <a:off x="4677" y="2034"/>
                                  <a:ext cx="1260" cy="23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oval" w="med" len="med"/>
                                  <a:tailEnd type="oval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38A2AB9F" id="Group 678" o:spid="_x0000_s1026" style="position:absolute;margin-left:64.25pt;margin-top:10.4pt;width:207pt;height:153pt;z-index:251725824" coordorigin="3597,1662" coordsize="4140,30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">
                      <v:line id="Line 679" o:spid="_x0000_s1027" style="position:absolute;visibility:visible;mso-wrap-style:square" from="5217,1662" to="5217,47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">
                        <v:stroke startarrow="block"/>
                      </v:line>
                      <v:line id="Line 680" o:spid="_x0000_s1028" style="position:absolute;visibility:visible;mso-wrap-style:square" from="3597,3834" to="7737,38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">
                        <v:stroke endarrow="block"/>
                      </v:line>
                      <v:line id="Line 681" o:spid="_x0000_s1029" style="position:absolute;visibility:visible;mso-wrap-style:square" from="4677,2034" to="5937,43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">
                        <v:stroke startarrow="oval" endarrow="oval"/>
                      </v:line>
                    </v:group>
                  </w:pict>
                </mc:Fallback>
              </mc:AlternateContent>
            </w:r>
            <w:r>
              <w:t xml:space="preserve">                                                  </w:t>
            </w:r>
            <w:r>
              <w:rPr>
                <w:i/>
              </w:rPr>
              <w:t>y</w:t>
            </w:r>
          </w:p>
          <w:p w:rsidR="004F632E" w:rsidRDefault="004F632E" w:rsidP="00EE20B8">
            <w:r>
              <w:tab/>
            </w:r>
            <w:r>
              <w:tab/>
              <w:t xml:space="preserve">       </w:t>
            </w:r>
            <w:r>
              <w:rPr>
                <w:i/>
              </w:rPr>
              <w:t>L</w:t>
            </w:r>
            <w:r>
              <w:t>(–2, 7)</w:t>
            </w:r>
          </w:p>
          <w:p w:rsidR="004F632E" w:rsidRDefault="004F632E" w:rsidP="00EE20B8"/>
          <w:p w:rsidR="004F632E" w:rsidRDefault="004F632E" w:rsidP="00EE20B8"/>
          <w:p w:rsidR="004F632E" w:rsidRDefault="004F632E" w:rsidP="00EE20B8"/>
          <w:p w:rsidR="004F632E" w:rsidRDefault="004F632E" w:rsidP="00EE20B8">
            <w:r>
              <w:tab/>
            </w:r>
            <w:r>
              <w:tab/>
            </w:r>
            <w:r>
              <w:tab/>
              <w:t xml:space="preserve">        </w:t>
            </w:r>
          </w:p>
          <w:p w:rsidR="004F632E" w:rsidRDefault="004F632E" w:rsidP="00EE20B8"/>
          <w:p w:rsidR="004F632E" w:rsidRDefault="004F632E" w:rsidP="00EE20B8"/>
          <w:p w:rsidR="004F632E" w:rsidRDefault="004F632E" w:rsidP="00EE20B8">
            <w:pPr>
              <w:rPr>
                <w:i/>
              </w:rPr>
            </w:pPr>
            <w:r>
              <w:tab/>
            </w:r>
            <w:r>
              <w:tab/>
            </w:r>
            <w:r>
              <w:tab/>
            </w:r>
            <w:r>
              <w:tab/>
            </w:r>
            <w:r>
              <w:tab/>
            </w:r>
            <w:r>
              <w:tab/>
              <w:t xml:space="preserve">                   </w:t>
            </w:r>
            <w:r>
              <w:rPr>
                <w:i/>
              </w:rPr>
              <w:t>x</w:t>
            </w:r>
          </w:p>
          <w:p w:rsidR="004F632E" w:rsidRDefault="004F632E" w:rsidP="00EE20B8">
            <w:r>
              <w:tab/>
            </w:r>
            <w:r>
              <w:tab/>
              <w:t xml:space="preserve">                     0</w:t>
            </w:r>
            <w:r>
              <w:tab/>
            </w:r>
          </w:p>
          <w:p w:rsidR="004F632E" w:rsidRDefault="004F632E" w:rsidP="00EE20B8"/>
          <w:p w:rsidR="004F632E" w:rsidRDefault="004F632E" w:rsidP="00EE20B8">
            <w:r>
              <w:tab/>
            </w:r>
            <w:r>
              <w:tab/>
            </w:r>
            <w:r>
              <w:tab/>
            </w:r>
            <w:r>
              <w:tab/>
              <w:t xml:space="preserve">          </w:t>
            </w:r>
            <w:r>
              <w:rPr>
                <w:i/>
              </w:rPr>
              <w:t>N</w:t>
            </w:r>
            <w:r>
              <w:t>(</w:t>
            </w:r>
            <w:r>
              <w:rPr>
                <w:i/>
              </w:rPr>
              <w:t>p</w:t>
            </w:r>
            <w:r>
              <w:t xml:space="preserve">, –3) </w:t>
            </w:r>
          </w:p>
          <w:p w:rsidR="004F632E" w:rsidRDefault="004F632E" w:rsidP="00EE20B8">
            <w:r>
              <w:tab/>
            </w:r>
            <w:r>
              <w:tab/>
            </w:r>
            <w:r>
              <w:tab/>
              <w:t xml:space="preserve">                              Diagram 3/ </w:t>
            </w:r>
            <w:r>
              <w:rPr>
                <w:i/>
              </w:rPr>
              <w:t xml:space="preserve">Rajah </w:t>
            </w:r>
            <w:r>
              <w:t>3</w:t>
            </w:r>
          </w:p>
          <w:p w:rsidR="004F632E" w:rsidRDefault="004F632E" w:rsidP="00EE20B8">
            <w:r>
              <w:t>Find</w:t>
            </w:r>
          </w:p>
          <w:p w:rsidR="004F632E" w:rsidRDefault="004F632E" w:rsidP="00EE20B8">
            <w:r>
              <w:rPr>
                <w:i/>
              </w:rPr>
              <w:t>Cari</w:t>
            </w:r>
          </w:p>
          <w:p w:rsidR="004F632E" w:rsidRDefault="004F632E" w:rsidP="00EE20B8">
            <w:r>
              <w:t xml:space="preserve"> </w:t>
            </w:r>
          </w:p>
          <w:p w:rsidR="004F632E" w:rsidRDefault="004F632E" w:rsidP="00EE20B8">
            <w:r>
              <w:t xml:space="preserve">(a) the value of </w:t>
            </w:r>
            <w:r>
              <w:rPr>
                <w:i/>
              </w:rPr>
              <w:t>p</w:t>
            </w:r>
            <w:r>
              <w:t>,                                                                                                [2 marks]</w:t>
            </w:r>
          </w:p>
          <w:p w:rsidR="004F632E" w:rsidRDefault="004F632E" w:rsidP="00EE20B8">
            <w:r>
              <w:rPr>
                <w:i/>
              </w:rPr>
              <w:t xml:space="preserve">     nilai p.</w:t>
            </w:r>
            <w:r>
              <w:t xml:space="preserve">                                                                                                         [2 </w:t>
            </w:r>
            <w:r>
              <w:rPr>
                <w:i/>
              </w:rPr>
              <w:t>markah</w:t>
            </w:r>
            <w:r>
              <w:t>]</w:t>
            </w:r>
          </w:p>
          <w:p w:rsidR="004F632E" w:rsidRDefault="004F632E" w:rsidP="00EE20B8">
            <w:r>
              <w:t xml:space="preserve">(b) the equation of the straight line </w:t>
            </w:r>
            <w:r>
              <w:rPr>
                <w:i/>
              </w:rPr>
              <w:t>LN</w:t>
            </w:r>
            <w:r>
              <w:t>,                                                              [2 marks]</w:t>
            </w:r>
          </w:p>
          <w:p w:rsidR="004F632E" w:rsidRDefault="004F632E" w:rsidP="00EE20B8">
            <w:r>
              <w:rPr>
                <w:i/>
              </w:rPr>
              <w:t xml:space="preserve">     persamaan garis lurus LN</w:t>
            </w:r>
            <w:r>
              <w:t>,                                                                          [2</w:t>
            </w:r>
            <w:r>
              <w:rPr>
                <w:i/>
              </w:rPr>
              <w:t xml:space="preserve"> markah</w:t>
            </w:r>
            <w:r>
              <w:t>]</w:t>
            </w:r>
          </w:p>
          <w:p w:rsidR="004F632E" w:rsidRDefault="004F632E" w:rsidP="00EE20B8">
            <w:pPr>
              <w:pStyle w:val="Footer"/>
              <w:tabs>
                <w:tab w:val="clear" w:pos="4320"/>
                <w:tab w:val="clear" w:pos="8640"/>
              </w:tabs>
            </w:pPr>
            <w:r>
              <w:t xml:space="preserve">(c) the equation of the line passing through </w:t>
            </w:r>
            <w:r>
              <w:rPr>
                <w:i/>
              </w:rPr>
              <w:t>L</w:t>
            </w:r>
            <w:r>
              <w:t xml:space="preserve"> and perpendicular to </w:t>
            </w:r>
            <w:r>
              <w:rPr>
                <w:i/>
              </w:rPr>
              <w:t>LN</w:t>
            </w:r>
            <w:r>
              <w:t>.            [3 marks]</w:t>
            </w:r>
          </w:p>
          <w:p w:rsidR="004F632E" w:rsidRDefault="004F632E" w:rsidP="00EE20B8">
            <w:r>
              <w:t xml:space="preserve">     </w:t>
            </w:r>
            <w:r>
              <w:rPr>
                <w:i/>
              </w:rPr>
              <w:t>Persamaan garis lurus yang melalui titik L dan berserenjang dengan garis LN</w:t>
            </w:r>
            <w:r>
              <w:t xml:space="preserve">.                      </w:t>
            </w:r>
          </w:p>
          <w:p w:rsidR="004F632E" w:rsidRDefault="004F632E" w:rsidP="00EE20B8">
            <w:pPr>
              <w:jc w:val="right"/>
            </w:pPr>
            <w:r>
              <w:t xml:space="preserve">[3 </w:t>
            </w:r>
            <w:r>
              <w:rPr>
                <w:i/>
              </w:rPr>
              <w:t>markah</w:t>
            </w:r>
            <w:r>
              <w:t>]</w:t>
            </w:r>
          </w:p>
          <w:p w:rsidR="004F632E" w:rsidRDefault="004F632E" w:rsidP="00EE20B8">
            <w:pPr>
              <w:rPr>
                <w:iCs/>
              </w:rPr>
            </w:pPr>
          </w:p>
        </w:tc>
      </w:tr>
      <w:tr w:rsidR="004F632E" w:rsidTr="00EE20B8">
        <w:tc>
          <w:tcPr>
            <w:tcW w:w="468" w:type="dxa"/>
            <w:tcBorders>
              <w:top w:val="nil"/>
              <w:left w:val="nil"/>
              <w:bottom w:val="nil"/>
              <w:right w:val="nil"/>
            </w:tcBorders>
          </w:tcPr>
          <w:p w:rsidR="004F632E" w:rsidRDefault="004F632E" w:rsidP="00EE20B8">
            <w:r>
              <w:t>4.</w:t>
            </w:r>
          </w:p>
        </w:tc>
        <w:tc>
          <w:tcPr>
            <w:tcW w:w="918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4F632E" w:rsidRDefault="004F632E" w:rsidP="00EE20B8">
            <w:pPr>
              <w:jc w:val="both"/>
            </w:pPr>
            <w:r>
              <w:t xml:space="preserve">A wire is cut into </w:t>
            </w:r>
            <w:r>
              <w:rPr>
                <w:i/>
                <w:iCs/>
              </w:rPr>
              <w:t>n</w:t>
            </w:r>
            <w:r>
              <w:t xml:space="preserve"> parts. </w:t>
            </w:r>
            <w:r>
              <w:rPr>
                <w:sz w:val="22"/>
                <w:szCs w:val="22"/>
              </w:rPr>
              <w:t>The length of each part increases and</w:t>
            </w:r>
            <w:r>
              <w:t xml:space="preserve"> form a geometric progression. It is given that the length of the fifth part of the wire is 4 times the length of the third part of the wire.</w:t>
            </w:r>
          </w:p>
          <w:p w:rsidR="004F632E" w:rsidRDefault="004F632E" w:rsidP="00EE20B8">
            <w:pPr>
              <w:jc w:val="both"/>
            </w:pPr>
          </w:p>
          <w:p w:rsidR="004F632E" w:rsidRDefault="004F632E" w:rsidP="00EE20B8">
            <w:pPr>
              <w:jc w:val="both"/>
            </w:pPr>
            <w:r>
              <w:rPr>
                <w:i/>
                <w:iCs/>
              </w:rPr>
              <w:t xml:space="preserve">Satu dawai dipotong kepada n bahagian. Panjang setiap bahagian bertambah dan membentuk suatu janjang geometri. Diberi bahawa panjang dawai bahagian kelima adalah </w:t>
            </w:r>
            <w:r>
              <w:t>4</w:t>
            </w:r>
            <w:r>
              <w:rPr>
                <w:i/>
                <w:iCs/>
              </w:rPr>
              <w:t xml:space="preserve"> kali panjang dawai bahagian ketiga.</w:t>
            </w:r>
          </w:p>
          <w:p w:rsidR="004F632E" w:rsidRDefault="004F632E" w:rsidP="00EE20B8">
            <w:pPr>
              <w:jc w:val="both"/>
            </w:pPr>
          </w:p>
          <w:p w:rsidR="004F632E" w:rsidRDefault="004F632E" w:rsidP="00EE20B8">
            <w:pPr>
              <w:jc w:val="both"/>
            </w:pPr>
            <w:r>
              <w:t>(a) Calculate the common ratio,                                                                                   [2 marks]</w:t>
            </w:r>
          </w:p>
          <w:p w:rsidR="004F632E" w:rsidRDefault="004F632E" w:rsidP="00EE20B8">
            <w:pPr>
              <w:jc w:val="both"/>
            </w:pPr>
            <w:r>
              <w:rPr>
                <w:i/>
                <w:iCs/>
              </w:rPr>
              <w:t xml:space="preserve">     Hitung nisbah sepunya,</w:t>
            </w:r>
            <w:r>
              <w:t xml:space="preserve">                                                                                        [2 </w:t>
            </w:r>
            <w:r>
              <w:rPr>
                <w:i/>
                <w:iCs/>
              </w:rPr>
              <w:t>markah</w:t>
            </w:r>
            <w:r>
              <w:t>]</w:t>
            </w:r>
          </w:p>
        </w:tc>
      </w:tr>
      <w:tr w:rsidR="004F632E" w:rsidTr="00EE20B8">
        <w:tc>
          <w:tcPr>
            <w:tcW w:w="468" w:type="dxa"/>
            <w:tcBorders>
              <w:top w:val="nil"/>
              <w:left w:val="nil"/>
              <w:bottom w:val="nil"/>
              <w:right w:val="nil"/>
            </w:tcBorders>
          </w:tcPr>
          <w:p w:rsidR="004F632E" w:rsidRDefault="004F632E" w:rsidP="00EE20B8"/>
        </w:tc>
        <w:tc>
          <w:tcPr>
            <w:tcW w:w="918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4F632E" w:rsidRDefault="004F632E" w:rsidP="00EE20B8">
            <w:pPr>
              <w:jc w:val="both"/>
            </w:pPr>
          </w:p>
        </w:tc>
      </w:tr>
      <w:tr w:rsidR="004F632E" w:rsidTr="00EE20B8">
        <w:tc>
          <w:tcPr>
            <w:tcW w:w="468" w:type="dxa"/>
            <w:tcBorders>
              <w:top w:val="nil"/>
              <w:left w:val="nil"/>
              <w:bottom w:val="nil"/>
              <w:right w:val="nil"/>
            </w:tcBorders>
          </w:tcPr>
          <w:p w:rsidR="004F632E" w:rsidRDefault="004F632E" w:rsidP="00EE20B8"/>
        </w:tc>
        <w:tc>
          <w:tcPr>
            <w:tcW w:w="918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4F632E" w:rsidRDefault="004F632E" w:rsidP="00EE20B8">
            <w:pPr>
              <w:jc w:val="both"/>
            </w:pPr>
            <w:r>
              <w:t xml:space="preserve">(b) If the total length of the wire is 1533 cm </w:t>
            </w:r>
            <w:r>
              <w:rPr>
                <w:sz w:val="22"/>
                <w:szCs w:val="22"/>
              </w:rPr>
              <w:t>and the length of the first</w:t>
            </w:r>
            <w:r>
              <w:t xml:space="preserve"> part of the wire is 3 cm,</w:t>
            </w:r>
          </w:p>
          <w:p w:rsidR="004F632E" w:rsidRDefault="004F632E" w:rsidP="00EE20B8">
            <w:pPr>
              <w:jc w:val="both"/>
            </w:pPr>
            <w:r>
              <w:lastRenderedPageBreak/>
              <w:t xml:space="preserve">     </w:t>
            </w:r>
            <w:r>
              <w:rPr>
                <w:i/>
                <w:iCs/>
              </w:rPr>
              <w:t xml:space="preserve">Jika </w:t>
            </w:r>
            <w:r>
              <w:rPr>
                <w:i/>
                <w:iCs/>
                <w:sz w:val="22"/>
                <w:szCs w:val="22"/>
              </w:rPr>
              <w:t xml:space="preserve">jumlah panjang dawai ialah </w:t>
            </w:r>
            <w:r>
              <w:t xml:space="preserve">1533 cm </w:t>
            </w:r>
            <w:r>
              <w:rPr>
                <w:i/>
                <w:iCs/>
                <w:sz w:val="22"/>
                <w:szCs w:val="22"/>
              </w:rPr>
              <w:t>dan panjang dawai</w:t>
            </w:r>
            <w:r>
              <w:rPr>
                <w:i/>
                <w:iCs/>
              </w:rPr>
              <w:t xml:space="preserve"> bahagian pertama ialah </w:t>
            </w:r>
            <w:r>
              <w:t>3 cm,</w:t>
            </w:r>
          </w:p>
          <w:p w:rsidR="004F632E" w:rsidRDefault="004F632E" w:rsidP="00EE20B8">
            <w:pPr>
              <w:ind w:firstLine="240"/>
              <w:jc w:val="both"/>
            </w:pPr>
            <w:r>
              <w:t xml:space="preserve">calculate/ </w:t>
            </w:r>
            <w:r>
              <w:rPr>
                <w:i/>
                <w:iCs/>
              </w:rPr>
              <w:t>hitung</w:t>
            </w:r>
          </w:p>
          <w:p w:rsidR="004F632E" w:rsidRDefault="004F632E" w:rsidP="004F632E">
            <w:pPr>
              <w:numPr>
                <w:ilvl w:val="0"/>
                <w:numId w:val="24"/>
              </w:numPr>
              <w:spacing w:after="160" w:line="259" w:lineRule="auto"/>
              <w:jc w:val="both"/>
            </w:pPr>
            <w:r>
              <w:t xml:space="preserve">the value of </w:t>
            </w:r>
            <w:r>
              <w:rPr>
                <w:i/>
                <w:iCs/>
              </w:rPr>
              <w:t>n</w:t>
            </w:r>
            <w:r>
              <w:t>,</w:t>
            </w:r>
          </w:p>
          <w:p w:rsidR="004F632E" w:rsidRDefault="004F632E" w:rsidP="00EE20B8">
            <w:pPr>
              <w:ind w:left="960"/>
              <w:jc w:val="both"/>
            </w:pPr>
            <w:r>
              <w:rPr>
                <w:i/>
                <w:iCs/>
              </w:rPr>
              <w:t>nilai n</w:t>
            </w:r>
            <w:r>
              <w:t xml:space="preserve">, </w:t>
            </w:r>
          </w:p>
          <w:p w:rsidR="004F632E" w:rsidRDefault="004F632E" w:rsidP="004F632E">
            <w:pPr>
              <w:numPr>
                <w:ilvl w:val="0"/>
                <w:numId w:val="24"/>
              </w:numPr>
              <w:spacing w:after="160" w:line="259" w:lineRule="auto"/>
              <w:jc w:val="both"/>
            </w:pPr>
            <w:r>
              <w:t>the length, in cm, of the last part of the wire.                                              [4 marks]</w:t>
            </w:r>
          </w:p>
          <w:p w:rsidR="004F632E" w:rsidRDefault="004F632E" w:rsidP="00EE20B8">
            <w:pPr>
              <w:ind w:left="960"/>
              <w:jc w:val="both"/>
            </w:pPr>
            <w:r>
              <w:rPr>
                <w:i/>
                <w:iCs/>
              </w:rPr>
              <w:t>panjang, dalam</w:t>
            </w:r>
            <w:r>
              <w:t xml:space="preserve"> cm, </w:t>
            </w:r>
            <w:r>
              <w:rPr>
                <w:i/>
                <w:iCs/>
              </w:rPr>
              <w:t>dawai bahagian terakhir</w:t>
            </w:r>
            <w:r>
              <w:t xml:space="preserve">.                                         [4 </w:t>
            </w:r>
            <w:r>
              <w:rPr>
                <w:i/>
                <w:iCs/>
              </w:rPr>
              <w:t>markah</w:t>
            </w:r>
            <w:r>
              <w:t>]</w:t>
            </w:r>
          </w:p>
          <w:p w:rsidR="004F632E" w:rsidRDefault="004F632E" w:rsidP="00EE20B8">
            <w:pPr>
              <w:ind w:left="960"/>
              <w:jc w:val="both"/>
            </w:pPr>
          </w:p>
          <w:p w:rsidR="004F632E" w:rsidRDefault="004F632E" w:rsidP="00EE20B8">
            <w:pPr>
              <w:ind w:left="960"/>
              <w:jc w:val="both"/>
            </w:pPr>
          </w:p>
        </w:tc>
      </w:tr>
      <w:tr w:rsidR="004F632E" w:rsidTr="00EE20B8">
        <w:tc>
          <w:tcPr>
            <w:tcW w:w="468" w:type="dxa"/>
            <w:tcBorders>
              <w:top w:val="nil"/>
              <w:left w:val="nil"/>
              <w:bottom w:val="nil"/>
              <w:right w:val="nil"/>
            </w:tcBorders>
          </w:tcPr>
          <w:p w:rsidR="004F632E" w:rsidRDefault="004F632E" w:rsidP="00EE20B8"/>
        </w:tc>
        <w:tc>
          <w:tcPr>
            <w:tcW w:w="918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4F632E" w:rsidRDefault="004F632E" w:rsidP="00EE20B8">
            <w:pPr>
              <w:jc w:val="both"/>
            </w:pPr>
          </w:p>
        </w:tc>
      </w:tr>
      <w:tr w:rsidR="004F632E" w:rsidTr="00EE20B8">
        <w:tc>
          <w:tcPr>
            <w:tcW w:w="468" w:type="dxa"/>
            <w:tcBorders>
              <w:top w:val="nil"/>
              <w:left w:val="nil"/>
              <w:bottom w:val="nil"/>
              <w:right w:val="nil"/>
            </w:tcBorders>
          </w:tcPr>
          <w:p w:rsidR="004F632E" w:rsidRDefault="004F632E" w:rsidP="00EE20B8">
            <w:r>
              <w:t>5.</w:t>
            </w:r>
          </w:p>
        </w:tc>
        <w:tc>
          <w:tcPr>
            <w:tcW w:w="918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4F632E" w:rsidRDefault="004F632E" w:rsidP="00EE20B8">
            <w:r>
              <w:t xml:space="preserve">The function </w:t>
            </w:r>
            <w:r>
              <w:rPr>
                <w:i/>
              </w:rPr>
              <w:t>f</w:t>
            </w:r>
            <w:r>
              <w:t>(</w:t>
            </w:r>
            <w:r>
              <w:rPr>
                <w:i/>
              </w:rPr>
              <w:t>x</w:t>
            </w:r>
            <w:r>
              <w:t>) = 2</w:t>
            </w: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t xml:space="preserve"> – 4</w:t>
            </w:r>
            <w:r>
              <w:rPr>
                <w:i/>
              </w:rPr>
              <w:t>x</w:t>
            </w:r>
            <w:r>
              <w:t xml:space="preserve"> + </w:t>
            </w:r>
            <w:r>
              <w:rPr>
                <w:i/>
              </w:rPr>
              <w:t>r</w:t>
            </w:r>
            <w:r>
              <w:t xml:space="preserve"> has a minimum value of –8, where </w:t>
            </w:r>
            <w:r>
              <w:rPr>
                <w:i/>
              </w:rPr>
              <w:t>r</w:t>
            </w:r>
            <w:r>
              <w:t xml:space="preserve"> is a constant.</w:t>
            </w:r>
          </w:p>
          <w:p w:rsidR="004F632E" w:rsidRDefault="004F632E" w:rsidP="00EE20B8">
            <w:r>
              <w:rPr>
                <w:i/>
              </w:rPr>
              <w:t>Fungsi f</w:t>
            </w:r>
            <w:r>
              <w:t>(</w:t>
            </w:r>
            <w:r>
              <w:rPr>
                <w:i/>
              </w:rPr>
              <w:t>x</w:t>
            </w:r>
            <w:r>
              <w:t>) = 2</w:t>
            </w: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t xml:space="preserve"> – 4</w:t>
            </w:r>
            <w:r>
              <w:rPr>
                <w:i/>
              </w:rPr>
              <w:t>x</w:t>
            </w:r>
            <w:r>
              <w:t xml:space="preserve"> + </w:t>
            </w:r>
            <w:r>
              <w:rPr>
                <w:i/>
              </w:rPr>
              <w:t xml:space="preserve">r mempunyai nilai minimum </w:t>
            </w:r>
            <w:r>
              <w:t>–8</w:t>
            </w:r>
            <w:r>
              <w:rPr>
                <w:i/>
              </w:rPr>
              <w:t xml:space="preserve"> dengan keadaan r ialah pemalar. </w:t>
            </w:r>
          </w:p>
          <w:p w:rsidR="004F632E" w:rsidRDefault="004F632E" w:rsidP="00EE20B8"/>
          <w:p w:rsidR="004F632E" w:rsidRDefault="004F632E" w:rsidP="00EE20B8">
            <w:r>
              <w:t xml:space="preserve">(a) By using the method of completing the square, find the value of </w:t>
            </w:r>
            <w:r>
              <w:rPr>
                <w:i/>
              </w:rPr>
              <w:t>r</w:t>
            </w:r>
            <w:r>
              <w:t>.                      [3 marks]</w:t>
            </w:r>
          </w:p>
          <w:p w:rsidR="004F632E" w:rsidRDefault="004F632E" w:rsidP="00EE20B8">
            <w:r>
              <w:rPr>
                <w:i/>
              </w:rPr>
              <w:t>Dengan menggunakan kaedah penyempurnaan kuasa dua, cari nilai r.</w:t>
            </w:r>
            <w:r>
              <w:t xml:space="preserve">                 [3 </w:t>
            </w:r>
            <w:r>
              <w:rPr>
                <w:i/>
              </w:rPr>
              <w:t>markah</w:t>
            </w:r>
            <w:r>
              <w:t>]</w:t>
            </w:r>
          </w:p>
          <w:p w:rsidR="004F632E" w:rsidRDefault="004F632E" w:rsidP="00EE20B8"/>
          <w:p w:rsidR="004F632E" w:rsidRDefault="004F632E" w:rsidP="00EE20B8">
            <w:r>
              <w:t xml:space="preserve">(b) Sketch the function </w:t>
            </w:r>
            <w:r>
              <w:rPr>
                <w:i/>
              </w:rPr>
              <w:t>f</w:t>
            </w:r>
            <w:r>
              <w:t>(</w:t>
            </w:r>
            <w:r>
              <w:rPr>
                <w:i/>
              </w:rPr>
              <w:t>x</w:t>
            </w:r>
            <w:r>
              <w:t>) = 2</w:t>
            </w: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t xml:space="preserve"> – 4</w:t>
            </w:r>
            <w:r>
              <w:rPr>
                <w:i/>
              </w:rPr>
              <w:t>x</w:t>
            </w:r>
            <w:r>
              <w:t xml:space="preserve"> + </w:t>
            </w:r>
            <w:r>
              <w:rPr>
                <w:i/>
              </w:rPr>
              <w:t>r</w:t>
            </w:r>
            <w:r>
              <w:t>.</w:t>
            </w:r>
            <w:r>
              <w:tab/>
            </w:r>
            <w:r>
              <w:tab/>
            </w:r>
            <w:r>
              <w:tab/>
            </w:r>
            <w:r>
              <w:tab/>
            </w:r>
            <w:r>
              <w:tab/>
              <w:t xml:space="preserve">             [2 marks]</w:t>
            </w:r>
          </w:p>
          <w:p w:rsidR="004F632E" w:rsidRDefault="004F632E" w:rsidP="00EE20B8">
            <w:r>
              <w:rPr>
                <w:i/>
              </w:rPr>
              <w:t>Lakarkan graf fungsi f</w:t>
            </w:r>
            <w:r>
              <w:t>(</w:t>
            </w:r>
            <w:r>
              <w:rPr>
                <w:i/>
              </w:rPr>
              <w:t>x</w:t>
            </w:r>
            <w:r>
              <w:t>) = 2</w:t>
            </w: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t xml:space="preserve"> – 4</w:t>
            </w:r>
            <w:r>
              <w:rPr>
                <w:i/>
              </w:rPr>
              <w:t>x</w:t>
            </w:r>
            <w:r>
              <w:t xml:space="preserve"> + </w:t>
            </w:r>
            <w:r>
              <w:rPr>
                <w:i/>
              </w:rPr>
              <w:t>r</w:t>
            </w:r>
            <w:r>
              <w:t xml:space="preserve">.                                                                   [2 </w:t>
            </w:r>
            <w:r>
              <w:rPr>
                <w:i/>
              </w:rPr>
              <w:t>markah</w:t>
            </w:r>
            <w:r>
              <w:t>]</w:t>
            </w:r>
          </w:p>
          <w:p w:rsidR="004F632E" w:rsidRDefault="004F632E" w:rsidP="00EE20B8"/>
          <w:p w:rsidR="004F632E" w:rsidRDefault="004F632E" w:rsidP="00EE20B8">
            <w:r>
              <w:t xml:space="preserve">(c) Determine the range of values of </w:t>
            </w:r>
            <w:r>
              <w:rPr>
                <w:i/>
              </w:rPr>
              <w:t>x</w:t>
            </w:r>
            <w:r>
              <w:t xml:space="preserve"> if </w:t>
            </w:r>
            <w:r>
              <w:rPr>
                <w:i/>
              </w:rPr>
              <w:t>f</w:t>
            </w:r>
            <w:r>
              <w:t>(</w:t>
            </w:r>
            <w:r>
              <w:rPr>
                <w:i/>
              </w:rPr>
              <w:t>x</w:t>
            </w:r>
            <w:r>
              <w:t>) ≥ 0.                                                        [2 marks]</w:t>
            </w:r>
          </w:p>
          <w:p w:rsidR="004F632E" w:rsidRDefault="004F632E" w:rsidP="00EE20B8">
            <w:r>
              <w:rPr>
                <w:i/>
              </w:rPr>
              <w:t>Tentukan julat nilai x jika f</w:t>
            </w:r>
            <w:r>
              <w:t>(</w:t>
            </w:r>
            <w:r>
              <w:rPr>
                <w:i/>
              </w:rPr>
              <w:t>x</w:t>
            </w:r>
            <w:r>
              <w:t xml:space="preserve">) ≥ 0.                                                                            [2 </w:t>
            </w:r>
            <w:r>
              <w:rPr>
                <w:i/>
              </w:rPr>
              <w:t>markah</w:t>
            </w:r>
            <w:r>
              <w:t>]</w:t>
            </w:r>
          </w:p>
          <w:p w:rsidR="004F632E" w:rsidRDefault="004F632E" w:rsidP="00EE20B8">
            <w:pPr>
              <w:pStyle w:val="Footer"/>
              <w:tabs>
                <w:tab w:val="clear" w:pos="4320"/>
                <w:tab w:val="clear" w:pos="8640"/>
              </w:tabs>
              <w:jc w:val="both"/>
            </w:pPr>
          </w:p>
          <w:p w:rsidR="004F632E" w:rsidRDefault="004F632E" w:rsidP="00EE20B8">
            <w:pPr>
              <w:pStyle w:val="Footer"/>
              <w:tabs>
                <w:tab w:val="clear" w:pos="4320"/>
                <w:tab w:val="clear" w:pos="8640"/>
              </w:tabs>
              <w:jc w:val="both"/>
            </w:pPr>
          </w:p>
          <w:p w:rsidR="004F632E" w:rsidRDefault="004F632E" w:rsidP="00EE20B8">
            <w:pPr>
              <w:pStyle w:val="Footer"/>
              <w:tabs>
                <w:tab w:val="clear" w:pos="4320"/>
                <w:tab w:val="clear" w:pos="8640"/>
              </w:tabs>
              <w:jc w:val="both"/>
            </w:pPr>
          </w:p>
        </w:tc>
      </w:tr>
      <w:tr w:rsidR="004F632E" w:rsidTr="00EE20B8">
        <w:tc>
          <w:tcPr>
            <w:tcW w:w="468" w:type="dxa"/>
            <w:tcBorders>
              <w:top w:val="nil"/>
              <w:left w:val="nil"/>
              <w:bottom w:val="nil"/>
              <w:right w:val="nil"/>
            </w:tcBorders>
          </w:tcPr>
          <w:p w:rsidR="004F632E" w:rsidRDefault="004F632E" w:rsidP="00EE20B8">
            <w:pPr>
              <w:rPr>
                <w:sz w:val="16"/>
                <w:szCs w:val="16"/>
              </w:rPr>
            </w:pPr>
          </w:p>
          <w:p w:rsidR="004F632E" w:rsidRDefault="004F632E" w:rsidP="00EE20B8">
            <w:r>
              <w:t>6.</w:t>
            </w:r>
          </w:p>
        </w:tc>
        <w:tc>
          <w:tcPr>
            <w:tcW w:w="918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4F632E" w:rsidRDefault="004F632E" w:rsidP="00EE20B8">
            <w:pPr>
              <w:pStyle w:val="Footer"/>
              <w:tabs>
                <w:tab w:val="clear" w:pos="4320"/>
                <w:tab w:val="clear" w:pos="8640"/>
              </w:tabs>
              <w:jc w:val="both"/>
            </w:pPr>
            <w:r>
              <w:t xml:space="preserve">(a)    Sketch the graph of </w:t>
            </w:r>
            <w:r>
              <w:rPr>
                <w:i/>
                <w:iCs/>
              </w:rPr>
              <w:t>y</w:t>
            </w:r>
            <w:r>
              <w:t xml:space="preserve"> = –2cos</w:t>
            </w:r>
            <w:r>
              <w:rPr>
                <w:position w:val="-24"/>
              </w:rPr>
              <w:object w:dxaOrig="240" w:dyaOrig="615">
                <v:shape id="Picture 53" o:spid="_x0000_i1080" type="#_x0000_t75" style="width:12pt;height:30.75pt" o:ole="">
                  <v:imagedata r:id="rId97" o:title=""/>
                </v:shape>
                <o:OLEObject Type="Embed" ProgID="Equation.3" ShapeID="Picture 53" DrawAspect="Content" ObjectID="_1556785119" r:id="rId98"/>
              </w:object>
            </w:r>
            <w:r>
              <w:rPr>
                <w:i/>
                <w:iCs/>
              </w:rPr>
              <w:t>x</w:t>
            </w:r>
            <w:r>
              <w:t xml:space="preserve"> for 0 ≤ </w:t>
            </w:r>
            <w:r>
              <w:rPr>
                <w:i/>
                <w:iCs/>
              </w:rPr>
              <w:t>x</w:t>
            </w:r>
            <w:r>
              <w:t xml:space="preserve"> ≤ 2π.</w:t>
            </w:r>
            <w:r>
              <w:tab/>
            </w:r>
            <w:r>
              <w:tab/>
            </w:r>
            <w:r>
              <w:tab/>
              <w:t xml:space="preserve">             [4 marks]</w:t>
            </w:r>
          </w:p>
          <w:p w:rsidR="004F632E" w:rsidRDefault="004F632E" w:rsidP="00EE20B8">
            <w:pPr>
              <w:pStyle w:val="Footer"/>
              <w:tabs>
                <w:tab w:val="clear" w:pos="4320"/>
                <w:tab w:val="clear" w:pos="8640"/>
              </w:tabs>
              <w:jc w:val="both"/>
            </w:pPr>
            <w:r>
              <w:rPr>
                <w:i/>
              </w:rPr>
              <w:t xml:space="preserve">        Lakar graf bagi </w:t>
            </w:r>
            <w:r>
              <w:rPr>
                <w:i/>
                <w:iCs/>
              </w:rPr>
              <w:t>y</w:t>
            </w:r>
            <w:r>
              <w:t xml:space="preserve"> = –</w:t>
            </w:r>
            <w:r>
              <w:rPr>
                <w:i/>
                <w:iCs/>
              </w:rPr>
              <w:t>2kos</w:t>
            </w:r>
            <w:r>
              <w:rPr>
                <w:position w:val="-24"/>
              </w:rPr>
              <w:object w:dxaOrig="240" w:dyaOrig="615">
                <v:shape id="Picture 54" o:spid="_x0000_i1081" type="#_x0000_t75" style="width:12pt;height:30.75pt" o:ole="">
                  <v:imagedata r:id="rId97" o:title=""/>
                </v:shape>
                <o:OLEObject Type="Embed" ProgID="Equation.3" ShapeID="Picture 54" DrawAspect="Content" ObjectID="_1556785120" r:id="rId99"/>
              </w:object>
            </w:r>
            <w:r>
              <w:rPr>
                <w:i/>
                <w:iCs/>
              </w:rPr>
              <w:t>x</w:t>
            </w:r>
            <w:r>
              <w:t xml:space="preserve"> </w:t>
            </w:r>
            <w:r>
              <w:rPr>
                <w:i/>
                <w:iCs/>
              </w:rPr>
              <w:t>untuk</w:t>
            </w:r>
            <w:r>
              <w:t xml:space="preserve"> 0 ≤ </w:t>
            </w:r>
            <w:r>
              <w:rPr>
                <w:i/>
                <w:iCs/>
              </w:rPr>
              <w:t>x</w:t>
            </w:r>
            <w:r>
              <w:t xml:space="preserve"> ≤ 2π.                                               [4 </w:t>
            </w:r>
            <w:r>
              <w:rPr>
                <w:i/>
              </w:rPr>
              <w:t>markah</w:t>
            </w:r>
            <w:r>
              <w:t>]</w:t>
            </w:r>
          </w:p>
          <w:p w:rsidR="004F632E" w:rsidRDefault="004F632E" w:rsidP="00EE20B8">
            <w:pPr>
              <w:pStyle w:val="Footer"/>
              <w:tabs>
                <w:tab w:val="clear" w:pos="4320"/>
                <w:tab w:val="clear" w:pos="8640"/>
              </w:tabs>
              <w:jc w:val="both"/>
              <w:rPr>
                <w:sz w:val="16"/>
                <w:szCs w:val="16"/>
              </w:rPr>
            </w:pPr>
          </w:p>
          <w:p w:rsidR="004F632E" w:rsidRDefault="004F632E" w:rsidP="00EE20B8">
            <w:pPr>
              <w:pStyle w:val="Footer"/>
              <w:tabs>
                <w:tab w:val="clear" w:pos="4320"/>
                <w:tab w:val="clear" w:pos="8640"/>
              </w:tabs>
              <w:jc w:val="both"/>
            </w:pPr>
            <w:r>
              <w:t xml:space="preserve">(b)  </w:t>
            </w:r>
            <w:r>
              <w:rPr>
                <w:sz w:val="22"/>
                <w:szCs w:val="22"/>
              </w:rPr>
              <w:t>Hence, using the same axes, sketch a suitable straight</w:t>
            </w:r>
            <w:r>
              <w:t xml:space="preserve"> line to find the number of solutions to </w:t>
            </w:r>
          </w:p>
          <w:p w:rsidR="004F632E" w:rsidRDefault="004F632E" w:rsidP="00EE20B8">
            <w:pPr>
              <w:pStyle w:val="Footer"/>
              <w:tabs>
                <w:tab w:val="clear" w:pos="4320"/>
                <w:tab w:val="clear" w:pos="8640"/>
              </w:tabs>
              <w:jc w:val="both"/>
            </w:pPr>
            <w:r>
              <w:t xml:space="preserve">      the equation cos</w:t>
            </w:r>
            <w:r>
              <w:rPr>
                <w:position w:val="-24"/>
              </w:rPr>
              <w:object w:dxaOrig="240" w:dyaOrig="615">
                <v:shape id="Picture 55" o:spid="_x0000_i1082" type="#_x0000_t75" style="width:12pt;height:30.75pt" o:ole="">
                  <v:imagedata r:id="rId97" o:title=""/>
                </v:shape>
                <o:OLEObject Type="Embed" ProgID="Equation.3" ShapeID="Picture 55" DrawAspect="Content" ObjectID="_1556785121" r:id="rId100"/>
              </w:object>
            </w:r>
            <w:r>
              <w:rPr>
                <w:i/>
                <w:iCs/>
              </w:rPr>
              <w:t>x</w:t>
            </w:r>
            <w:r>
              <w:t xml:space="preserve"> + 1 = </w:t>
            </w:r>
            <w:r>
              <w:rPr>
                <w:position w:val="-24"/>
              </w:rPr>
              <w:object w:dxaOrig="420" w:dyaOrig="615">
                <v:shape id="Picture 56" o:spid="_x0000_i1083" type="#_x0000_t75" style="width:21pt;height:30.75pt" o:ole="">
                  <v:imagedata r:id="rId101" o:title=""/>
                </v:shape>
                <o:OLEObject Type="Embed" ProgID="Equation.3" ShapeID="Picture 56" DrawAspect="Content" ObjectID="_1556785122" r:id="rId102"/>
              </w:object>
            </w:r>
            <w:r>
              <w:t xml:space="preserve"> for 0 ≤ </w:t>
            </w:r>
            <w:r>
              <w:rPr>
                <w:i/>
                <w:iCs/>
              </w:rPr>
              <w:t>x</w:t>
            </w:r>
            <w:r>
              <w:t xml:space="preserve"> ≤ 2π. State the number of solutions </w:t>
            </w:r>
            <w:r>
              <w:tab/>
              <w:t xml:space="preserve"> [3 marks]</w:t>
            </w:r>
          </w:p>
          <w:p w:rsidR="004F632E" w:rsidRDefault="004F632E" w:rsidP="00EE20B8">
            <w:pPr>
              <w:pStyle w:val="Footer"/>
              <w:tabs>
                <w:tab w:val="clear" w:pos="4320"/>
                <w:tab w:val="clear" w:pos="8640"/>
              </w:tabs>
              <w:jc w:val="both"/>
              <w:rPr>
                <w:i/>
              </w:rPr>
            </w:pPr>
            <w:r>
              <w:rPr>
                <w:b/>
              </w:rPr>
              <w:t xml:space="preserve">     </w:t>
            </w:r>
            <w:r>
              <w:rPr>
                <w:bCs/>
                <w:i/>
                <w:iCs/>
                <w:sz w:val="22"/>
                <w:szCs w:val="22"/>
              </w:rPr>
              <w:t>S</w:t>
            </w:r>
            <w:r>
              <w:rPr>
                <w:i/>
                <w:sz w:val="22"/>
                <w:szCs w:val="22"/>
              </w:rPr>
              <w:t>eterusnya,menggunakan paksi yang sama, lakar satu garis lurus yang sesuai</w:t>
            </w:r>
            <w:r>
              <w:rPr>
                <w:i/>
              </w:rPr>
              <w:t xml:space="preserve"> untuk mencari </w:t>
            </w:r>
          </w:p>
          <w:p w:rsidR="004F632E" w:rsidRDefault="004F632E" w:rsidP="00EE20B8">
            <w:pPr>
              <w:pStyle w:val="Footer"/>
              <w:tabs>
                <w:tab w:val="clear" w:pos="4320"/>
                <w:tab w:val="clear" w:pos="8640"/>
              </w:tabs>
              <w:jc w:val="both"/>
              <w:rPr>
                <w:iCs/>
              </w:rPr>
            </w:pPr>
            <w:r>
              <w:rPr>
                <w:i/>
              </w:rPr>
              <w:t xml:space="preserve">    bilangan penyelesaian bagi persamaan </w:t>
            </w:r>
            <w:r>
              <w:rPr>
                <w:i/>
                <w:iCs/>
              </w:rPr>
              <w:t>kos</w:t>
            </w:r>
            <w:r>
              <w:rPr>
                <w:position w:val="-24"/>
              </w:rPr>
              <w:object w:dxaOrig="240" w:dyaOrig="615">
                <v:shape id="Picture 57" o:spid="_x0000_i1084" type="#_x0000_t75" style="width:12pt;height:30.75pt" o:ole="">
                  <v:imagedata r:id="rId97" o:title=""/>
                </v:shape>
                <o:OLEObject Type="Embed" ProgID="Equation.3" ShapeID="Picture 57" DrawAspect="Content" ObjectID="_1556785123" r:id="rId103"/>
              </w:object>
            </w:r>
            <w:r>
              <w:rPr>
                <w:i/>
                <w:iCs/>
              </w:rPr>
              <w:t>x</w:t>
            </w:r>
            <w:r>
              <w:t xml:space="preserve"> + 1 = </w:t>
            </w:r>
            <w:r>
              <w:rPr>
                <w:position w:val="-24"/>
              </w:rPr>
              <w:object w:dxaOrig="420" w:dyaOrig="615">
                <v:shape id="Picture 58" o:spid="_x0000_i1085" type="#_x0000_t75" style="width:21pt;height:30.75pt" o:ole="">
                  <v:imagedata r:id="rId101" o:title=""/>
                </v:shape>
                <o:OLEObject Type="Embed" ProgID="Equation.3" ShapeID="Picture 58" DrawAspect="Content" ObjectID="_1556785124" r:id="rId104"/>
              </w:object>
            </w:r>
            <w:r>
              <w:t xml:space="preserve"> </w:t>
            </w:r>
            <w:r>
              <w:rPr>
                <w:i/>
                <w:iCs/>
              </w:rPr>
              <w:t>untuk</w:t>
            </w:r>
            <w:r>
              <w:t xml:space="preserve"> 0 ≤ </w:t>
            </w:r>
            <w:r>
              <w:rPr>
                <w:i/>
                <w:iCs/>
              </w:rPr>
              <w:t>x</w:t>
            </w:r>
            <w:r>
              <w:t xml:space="preserve"> ≤ 2π. </w:t>
            </w:r>
            <w:r>
              <w:rPr>
                <w:i/>
              </w:rPr>
              <w:t xml:space="preserve">     </w:t>
            </w:r>
            <w:r>
              <w:t xml:space="preserve">[3 </w:t>
            </w:r>
            <w:r>
              <w:rPr>
                <w:i/>
              </w:rPr>
              <w:t>markah</w:t>
            </w:r>
            <w:r>
              <w:t>]</w:t>
            </w:r>
          </w:p>
        </w:tc>
      </w:tr>
      <w:tr w:rsidR="004F632E" w:rsidTr="00EE20B8">
        <w:tc>
          <w:tcPr>
            <w:tcW w:w="468" w:type="dxa"/>
            <w:tcBorders>
              <w:top w:val="nil"/>
              <w:left w:val="nil"/>
              <w:bottom w:val="nil"/>
              <w:right w:val="nil"/>
            </w:tcBorders>
          </w:tcPr>
          <w:p w:rsidR="004F632E" w:rsidRDefault="004F632E" w:rsidP="00EE20B8"/>
        </w:tc>
        <w:tc>
          <w:tcPr>
            <w:tcW w:w="918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4F632E" w:rsidRDefault="004F632E" w:rsidP="00EE20B8"/>
        </w:tc>
      </w:tr>
      <w:tr w:rsidR="004F632E" w:rsidTr="00EE20B8">
        <w:tc>
          <w:tcPr>
            <w:tcW w:w="468" w:type="dxa"/>
            <w:tcBorders>
              <w:top w:val="nil"/>
              <w:left w:val="nil"/>
              <w:bottom w:val="nil"/>
              <w:right w:val="nil"/>
            </w:tcBorders>
          </w:tcPr>
          <w:p w:rsidR="004F632E" w:rsidRDefault="004F632E" w:rsidP="00EE20B8"/>
        </w:tc>
        <w:tc>
          <w:tcPr>
            <w:tcW w:w="918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4F632E" w:rsidRDefault="004F632E" w:rsidP="00EE20B8">
            <w:pPr>
              <w:jc w:val="both"/>
            </w:pPr>
          </w:p>
        </w:tc>
      </w:tr>
      <w:tr w:rsidR="004F632E" w:rsidTr="00EE20B8">
        <w:tc>
          <w:tcPr>
            <w:tcW w:w="468" w:type="dxa"/>
            <w:tcBorders>
              <w:top w:val="nil"/>
              <w:left w:val="nil"/>
              <w:bottom w:val="nil"/>
              <w:right w:val="nil"/>
            </w:tcBorders>
          </w:tcPr>
          <w:p w:rsidR="004F632E" w:rsidRDefault="004F632E" w:rsidP="00EE20B8"/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</w:tcPr>
          <w:p w:rsidR="004F632E" w:rsidRDefault="004F632E" w:rsidP="00EE20B8"/>
        </w:tc>
        <w:tc>
          <w:tcPr>
            <w:tcW w:w="8640" w:type="dxa"/>
            <w:tcBorders>
              <w:top w:val="nil"/>
              <w:left w:val="nil"/>
              <w:bottom w:val="nil"/>
              <w:right w:val="nil"/>
            </w:tcBorders>
          </w:tcPr>
          <w:p w:rsidR="004F632E" w:rsidRDefault="004F632E" w:rsidP="00EE20B8"/>
        </w:tc>
      </w:tr>
      <w:tr w:rsidR="004F632E" w:rsidTr="00EE20B8">
        <w:tc>
          <w:tcPr>
            <w:tcW w:w="468" w:type="dxa"/>
            <w:tcBorders>
              <w:top w:val="nil"/>
              <w:left w:val="nil"/>
              <w:bottom w:val="nil"/>
              <w:right w:val="nil"/>
            </w:tcBorders>
          </w:tcPr>
          <w:p w:rsidR="004F632E" w:rsidRDefault="004F632E" w:rsidP="00EE20B8"/>
        </w:tc>
        <w:tc>
          <w:tcPr>
            <w:tcW w:w="918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4F632E" w:rsidRDefault="004F632E" w:rsidP="00EE20B8">
            <w:pPr>
              <w:jc w:val="both"/>
            </w:pPr>
          </w:p>
        </w:tc>
      </w:tr>
      <w:tr w:rsidR="004F632E" w:rsidTr="00EE20B8">
        <w:tc>
          <w:tcPr>
            <w:tcW w:w="468" w:type="dxa"/>
            <w:tcBorders>
              <w:top w:val="nil"/>
              <w:left w:val="nil"/>
              <w:bottom w:val="nil"/>
              <w:right w:val="nil"/>
            </w:tcBorders>
          </w:tcPr>
          <w:p w:rsidR="004F632E" w:rsidRDefault="004F632E" w:rsidP="00EE20B8"/>
        </w:tc>
        <w:tc>
          <w:tcPr>
            <w:tcW w:w="918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4F632E" w:rsidRDefault="004F632E" w:rsidP="00EE20B8">
            <w:pPr>
              <w:jc w:val="both"/>
            </w:pPr>
          </w:p>
          <w:p w:rsidR="004F632E" w:rsidRDefault="004F632E" w:rsidP="00EE20B8">
            <w:pPr>
              <w:jc w:val="both"/>
            </w:pPr>
          </w:p>
          <w:p w:rsidR="004F632E" w:rsidRDefault="004F632E" w:rsidP="00EE20B8">
            <w:pPr>
              <w:jc w:val="both"/>
            </w:pPr>
          </w:p>
          <w:p w:rsidR="004F632E" w:rsidRDefault="004F632E" w:rsidP="00EE20B8">
            <w:pPr>
              <w:jc w:val="both"/>
            </w:pPr>
          </w:p>
          <w:p w:rsidR="004F632E" w:rsidRDefault="004F632E" w:rsidP="00EE20B8">
            <w:pPr>
              <w:jc w:val="both"/>
            </w:pPr>
          </w:p>
          <w:p w:rsidR="004F632E" w:rsidRDefault="004F632E" w:rsidP="00EE20B8">
            <w:pPr>
              <w:jc w:val="both"/>
            </w:pPr>
          </w:p>
          <w:p w:rsidR="004F632E" w:rsidRDefault="004F632E" w:rsidP="00EE20B8">
            <w:pPr>
              <w:jc w:val="both"/>
            </w:pPr>
          </w:p>
          <w:p w:rsidR="004F632E" w:rsidRDefault="004F632E" w:rsidP="00EE20B8">
            <w:pPr>
              <w:jc w:val="both"/>
            </w:pPr>
          </w:p>
          <w:p w:rsidR="004F632E" w:rsidRDefault="004F632E" w:rsidP="00EE20B8">
            <w:pPr>
              <w:jc w:val="both"/>
            </w:pPr>
          </w:p>
          <w:p w:rsidR="004F632E" w:rsidRDefault="004F632E" w:rsidP="00EE20B8">
            <w:pPr>
              <w:jc w:val="both"/>
            </w:pPr>
          </w:p>
          <w:p w:rsidR="004F632E" w:rsidRDefault="004F632E" w:rsidP="00EE20B8">
            <w:pPr>
              <w:jc w:val="both"/>
            </w:pPr>
          </w:p>
          <w:p w:rsidR="004F632E" w:rsidRDefault="004F632E" w:rsidP="00EE20B8">
            <w:pPr>
              <w:jc w:val="both"/>
            </w:pPr>
          </w:p>
          <w:p w:rsidR="004F632E" w:rsidRDefault="004F632E" w:rsidP="00EE20B8">
            <w:pPr>
              <w:jc w:val="both"/>
            </w:pPr>
          </w:p>
          <w:p w:rsidR="004F632E" w:rsidRDefault="004F632E" w:rsidP="00EE20B8">
            <w:pPr>
              <w:jc w:val="both"/>
            </w:pPr>
          </w:p>
          <w:p w:rsidR="004F632E" w:rsidRDefault="004F632E" w:rsidP="00EE20B8">
            <w:pPr>
              <w:jc w:val="both"/>
            </w:pPr>
          </w:p>
          <w:p w:rsidR="004F632E" w:rsidRDefault="004F632E" w:rsidP="00EE20B8">
            <w:pPr>
              <w:jc w:val="both"/>
            </w:pPr>
          </w:p>
          <w:p w:rsidR="004F632E" w:rsidRDefault="004F632E" w:rsidP="00EE20B8">
            <w:pPr>
              <w:jc w:val="both"/>
            </w:pPr>
          </w:p>
          <w:p w:rsidR="004F632E" w:rsidRDefault="004F632E" w:rsidP="00EE20B8">
            <w:pPr>
              <w:jc w:val="both"/>
            </w:pPr>
          </w:p>
          <w:p w:rsidR="004F632E" w:rsidRDefault="004F632E" w:rsidP="00EE20B8">
            <w:pPr>
              <w:jc w:val="both"/>
            </w:pPr>
          </w:p>
          <w:p w:rsidR="004F632E" w:rsidRDefault="004F632E" w:rsidP="00EE20B8">
            <w:pPr>
              <w:jc w:val="both"/>
            </w:pPr>
          </w:p>
          <w:p w:rsidR="004F632E" w:rsidRDefault="004F632E" w:rsidP="00EE20B8">
            <w:pPr>
              <w:jc w:val="both"/>
            </w:pPr>
          </w:p>
          <w:p w:rsidR="004F632E" w:rsidRDefault="004F632E" w:rsidP="00EE20B8">
            <w:pPr>
              <w:jc w:val="both"/>
            </w:pPr>
          </w:p>
          <w:p w:rsidR="004F632E" w:rsidRDefault="004F632E" w:rsidP="00EE20B8">
            <w:pPr>
              <w:jc w:val="both"/>
            </w:pPr>
          </w:p>
          <w:p w:rsidR="004F632E" w:rsidRDefault="004F632E" w:rsidP="00EE20B8">
            <w:pPr>
              <w:jc w:val="both"/>
            </w:pPr>
          </w:p>
          <w:p w:rsidR="004F632E" w:rsidRDefault="004F632E" w:rsidP="00EE20B8">
            <w:pPr>
              <w:jc w:val="both"/>
            </w:pPr>
          </w:p>
          <w:p w:rsidR="004F632E" w:rsidRDefault="004F632E" w:rsidP="00EE20B8">
            <w:pPr>
              <w:jc w:val="both"/>
            </w:pPr>
          </w:p>
          <w:p w:rsidR="004F632E" w:rsidRDefault="004F632E" w:rsidP="00EE20B8">
            <w:pPr>
              <w:jc w:val="both"/>
            </w:pPr>
          </w:p>
        </w:tc>
      </w:tr>
      <w:tr w:rsidR="004F632E" w:rsidTr="00EE20B8">
        <w:tc>
          <w:tcPr>
            <w:tcW w:w="468" w:type="dxa"/>
            <w:tcBorders>
              <w:top w:val="nil"/>
              <w:left w:val="nil"/>
              <w:bottom w:val="nil"/>
              <w:right w:val="nil"/>
            </w:tcBorders>
          </w:tcPr>
          <w:p w:rsidR="004F632E" w:rsidRDefault="004F632E" w:rsidP="00EE20B8"/>
        </w:tc>
        <w:tc>
          <w:tcPr>
            <w:tcW w:w="918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4F632E" w:rsidRDefault="004F632E" w:rsidP="00EE20B8">
            <w:pPr>
              <w:jc w:val="both"/>
            </w:pPr>
          </w:p>
        </w:tc>
      </w:tr>
    </w:tbl>
    <w:p w:rsidR="004F632E" w:rsidRDefault="004F632E" w:rsidP="004F632E">
      <w:pPr>
        <w:jc w:val="center"/>
        <w:rPr>
          <w:b/>
        </w:rPr>
      </w:pPr>
      <w:r>
        <w:rPr>
          <w:b/>
        </w:rPr>
        <w:t>Section B</w:t>
      </w:r>
    </w:p>
    <w:p w:rsidR="004F632E" w:rsidRDefault="004F632E" w:rsidP="004F632E">
      <w:pPr>
        <w:jc w:val="center"/>
        <w:rPr>
          <w:b/>
          <w:i/>
        </w:rPr>
      </w:pPr>
      <w:r>
        <w:rPr>
          <w:b/>
          <w:i/>
        </w:rPr>
        <w:t>Bahagian B</w:t>
      </w:r>
    </w:p>
    <w:p w:rsidR="004F632E" w:rsidRDefault="004F632E" w:rsidP="004F632E">
      <w:pPr>
        <w:jc w:val="center"/>
        <w:rPr>
          <w:sz w:val="6"/>
          <w:szCs w:val="6"/>
        </w:rPr>
      </w:pPr>
    </w:p>
    <w:p w:rsidR="004F632E" w:rsidRDefault="004F632E" w:rsidP="004F632E">
      <w:pPr>
        <w:jc w:val="center"/>
      </w:pPr>
    </w:p>
    <w:p w:rsidR="004F632E" w:rsidRDefault="004F632E" w:rsidP="004F632E">
      <w:pPr>
        <w:jc w:val="center"/>
      </w:pPr>
      <w:r>
        <w:t>[40 marks]</w:t>
      </w:r>
    </w:p>
    <w:p w:rsidR="004F632E" w:rsidRDefault="004F632E" w:rsidP="004F632E">
      <w:pPr>
        <w:jc w:val="center"/>
      </w:pPr>
      <w:r>
        <w:t xml:space="preserve">[40 </w:t>
      </w:r>
      <w:r>
        <w:rPr>
          <w:i/>
        </w:rPr>
        <w:t>markah</w:t>
      </w:r>
      <w:r>
        <w:t>]</w:t>
      </w:r>
    </w:p>
    <w:p w:rsidR="004F632E" w:rsidRDefault="004F632E" w:rsidP="004F632E">
      <w:pPr>
        <w:jc w:val="center"/>
        <w:rPr>
          <w:sz w:val="6"/>
          <w:szCs w:val="6"/>
        </w:rPr>
      </w:pPr>
    </w:p>
    <w:p w:rsidR="004F632E" w:rsidRDefault="004F632E" w:rsidP="004F632E">
      <w:pPr>
        <w:jc w:val="center"/>
        <w:rPr>
          <w:sz w:val="6"/>
          <w:szCs w:val="6"/>
        </w:rPr>
      </w:pPr>
    </w:p>
    <w:p w:rsidR="004F632E" w:rsidRDefault="004F632E" w:rsidP="004F632E">
      <w:pPr>
        <w:jc w:val="center"/>
      </w:pPr>
    </w:p>
    <w:p w:rsidR="004F632E" w:rsidRDefault="004F632E" w:rsidP="004F632E">
      <w:pPr>
        <w:jc w:val="center"/>
      </w:pPr>
      <w:r>
        <w:t xml:space="preserve">Answer any </w:t>
      </w:r>
      <w:r>
        <w:rPr>
          <w:b/>
        </w:rPr>
        <w:t>four</w:t>
      </w:r>
      <w:r>
        <w:t xml:space="preserve"> questions from this section.</w:t>
      </w:r>
    </w:p>
    <w:p w:rsidR="004F632E" w:rsidRDefault="004F632E" w:rsidP="004F632E">
      <w:pPr>
        <w:jc w:val="center"/>
      </w:pPr>
      <w:r>
        <w:rPr>
          <w:i/>
        </w:rPr>
        <w:t xml:space="preserve">Jawab mana-mana </w:t>
      </w:r>
      <w:r>
        <w:rPr>
          <w:b/>
          <w:i/>
        </w:rPr>
        <w:t>empat</w:t>
      </w:r>
      <w:r>
        <w:rPr>
          <w:i/>
        </w:rPr>
        <w:t xml:space="preserve"> soalan daripada bahagian ini</w:t>
      </w:r>
      <w:r>
        <w:t>.</w:t>
      </w:r>
    </w:p>
    <w:p w:rsidR="004F632E" w:rsidRDefault="004F632E" w:rsidP="004F632E">
      <w:pPr>
        <w:jc w:val="center"/>
      </w:pPr>
    </w:p>
    <w:tbl>
      <w:tblPr>
        <w:tblW w:w="9696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16"/>
        <w:gridCol w:w="48"/>
        <w:gridCol w:w="492"/>
        <w:gridCol w:w="6888"/>
        <w:gridCol w:w="1260"/>
        <w:gridCol w:w="492"/>
      </w:tblGrid>
      <w:tr w:rsidR="004F632E" w:rsidTr="00EE20B8">
        <w:tc>
          <w:tcPr>
            <w:tcW w:w="516" w:type="dxa"/>
            <w:tcBorders>
              <w:top w:val="nil"/>
              <w:left w:val="nil"/>
              <w:bottom w:val="nil"/>
              <w:right w:val="nil"/>
            </w:tcBorders>
          </w:tcPr>
          <w:p w:rsidR="004F632E" w:rsidRDefault="004F632E" w:rsidP="00EE20B8"/>
          <w:p w:rsidR="004F632E" w:rsidRDefault="004F632E" w:rsidP="00EE20B8">
            <w:r>
              <w:t>7.</w:t>
            </w:r>
          </w:p>
        </w:tc>
        <w:tc>
          <w:tcPr>
            <w:tcW w:w="9180" w:type="dxa"/>
            <w:gridSpan w:val="5"/>
            <w:tcBorders>
              <w:top w:val="nil"/>
              <w:left w:val="nil"/>
              <w:bottom w:val="nil"/>
              <w:right w:val="nil"/>
            </w:tcBorders>
          </w:tcPr>
          <w:p w:rsidR="004F632E" w:rsidRDefault="004F632E" w:rsidP="00EE20B8">
            <w:pPr>
              <w:jc w:val="both"/>
              <w:rPr>
                <w:iCs/>
              </w:rPr>
            </w:pPr>
          </w:p>
          <w:p w:rsidR="004F632E" w:rsidRDefault="004F632E" w:rsidP="00EE20B8">
            <w:pPr>
              <w:jc w:val="both"/>
              <w:rPr>
                <w:iCs/>
              </w:rPr>
            </w:pPr>
            <w:r>
              <w:rPr>
                <w:iCs/>
              </w:rPr>
              <w:t xml:space="preserve">Diagram 7 shows a circle with centre O and radius 6 cm inscribed in a right-angled triangle </w:t>
            </w:r>
            <w:r>
              <w:rPr>
                <w:i/>
                <w:iCs/>
              </w:rPr>
              <w:t>PQR</w:t>
            </w:r>
            <w:r>
              <w:rPr>
                <w:iCs/>
              </w:rPr>
              <w:t xml:space="preserve">. The straight lines </w:t>
            </w:r>
            <w:r>
              <w:rPr>
                <w:i/>
                <w:iCs/>
              </w:rPr>
              <w:t>QR</w:t>
            </w:r>
            <w:r>
              <w:rPr>
                <w:iCs/>
              </w:rPr>
              <w:t xml:space="preserve"> and </w:t>
            </w:r>
            <w:r>
              <w:rPr>
                <w:i/>
                <w:iCs/>
              </w:rPr>
              <w:t>PQ</w:t>
            </w:r>
            <w:r>
              <w:rPr>
                <w:iCs/>
              </w:rPr>
              <w:t xml:space="preserve"> are tangents to the circle at point </w:t>
            </w:r>
            <w:r>
              <w:rPr>
                <w:i/>
                <w:iCs/>
              </w:rPr>
              <w:t>T</w:t>
            </w:r>
            <w:r>
              <w:rPr>
                <w:iCs/>
              </w:rPr>
              <w:t xml:space="preserve"> and point</w:t>
            </w:r>
            <w:r>
              <w:rPr>
                <w:i/>
                <w:iCs/>
              </w:rPr>
              <w:t xml:space="preserve"> S</w:t>
            </w:r>
            <w:r>
              <w:rPr>
                <w:iCs/>
              </w:rPr>
              <w:t xml:space="preserve"> respectively. Given </w:t>
            </w:r>
            <w:r>
              <w:rPr>
                <w:i/>
                <w:iCs/>
              </w:rPr>
              <w:t>PQ</w:t>
            </w:r>
            <w:r>
              <w:rPr>
                <w:iCs/>
              </w:rPr>
              <w:t xml:space="preserve"> = 20 cm.</w:t>
            </w:r>
          </w:p>
          <w:p w:rsidR="004F632E" w:rsidRDefault="004F632E" w:rsidP="00EE20B8">
            <w:pPr>
              <w:jc w:val="both"/>
              <w:rPr>
                <w:iCs/>
              </w:rPr>
            </w:pPr>
            <w:r>
              <w:rPr>
                <w:i/>
                <w:iCs/>
              </w:rPr>
              <w:t xml:space="preserve">Rajah menunjukkan sebuah bulatan berpusat O dan berjejari 6 cm terterap di dalam segitiga tegak PQR. Garis lurus QR dan PQ adalah tangen kepada bulatan masing-masing di titik T dan titik S. Diberi PQ = </w:t>
            </w:r>
            <w:r>
              <w:rPr>
                <w:iCs/>
              </w:rPr>
              <w:t>20 cm.</w:t>
            </w:r>
          </w:p>
          <w:p w:rsidR="004F632E" w:rsidRDefault="004F632E" w:rsidP="00EE20B8">
            <w:pPr>
              <w:jc w:val="both"/>
              <w:rPr>
                <w:iCs/>
              </w:rPr>
            </w:pPr>
            <w:r>
              <w:rPr>
                <w:i/>
                <w:iCs/>
                <w:noProof/>
                <w:lang w:val="en-MY" w:eastAsia="ko-KR"/>
              </w:rPr>
              <mc:AlternateContent>
                <mc:Choice Requires="wpg">
                  <w:drawing>
                    <wp:anchor distT="0" distB="0" distL="114300" distR="114300" simplePos="0" relativeHeight="251726848" behindDoc="0" locked="0" layoutInCell="1" allowOverlap="1" wp14:anchorId="6A38BDBC" wp14:editId="1DD3C46B">
                      <wp:simplePos x="0" y="0"/>
                      <wp:positionH relativeFrom="column">
                        <wp:posOffset>931545</wp:posOffset>
                      </wp:positionH>
                      <wp:positionV relativeFrom="paragraph">
                        <wp:posOffset>56515</wp:posOffset>
                      </wp:positionV>
                      <wp:extent cx="3800475" cy="2446020"/>
                      <wp:effectExtent l="0" t="0" r="1905" b="2540"/>
                      <wp:wrapNone/>
                      <wp:docPr id="31" name="Group 68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3800475" cy="2446020"/>
                                <a:chOff x="3239" y="10892"/>
                                <a:chExt cx="5985" cy="3852"/>
                              </a:xfrm>
                            </wpg:grpSpPr>
                            <wps:wsp>
                              <wps:cNvPr id="32" name="Quad Arrow 68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604" y="13052"/>
                                  <a:ext cx="1620" cy="7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4F632E" w:rsidRDefault="004F632E" w:rsidP="004F632E">
                                    <w:r>
                                      <w:t>Diagram 7</w:t>
                                    </w:r>
                                  </w:p>
                                  <w:p w:rsidR="004F632E" w:rsidRDefault="004F632E" w:rsidP="004F632E">
                                    <w:r>
                                      <w:rPr>
                                        <w:i/>
                                      </w:rPr>
                                      <w:t xml:space="preserve">  Rajah </w:t>
                                    </w:r>
                                    <w:r>
                                      <w:t>7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3" name="Unknown Shape 68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055" y="13350"/>
                                  <a:ext cx="15" cy="975"/>
                                </a:xfrm>
                                <a:custGeom>
                                  <a:avLst/>
                                  <a:gdLst>
                                    <a:gd name="T0" fmla="*/ 0 w 15"/>
                                    <a:gd name="T1" fmla="*/ 0 h 975"/>
                                    <a:gd name="T2" fmla="*/ 15 w 15"/>
                                    <a:gd name="T3" fmla="*/ 975 h 975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15" h="975">
                                      <a:moveTo>
                                        <a:pt x="0" y="0"/>
                                      </a:moveTo>
                                      <a:lnTo>
                                        <a:pt x="15" y="975"/>
                                      </a:lnTo>
                                    </a:path>
                                  </a:pathLst>
                                </a:cu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4" name="Unknown Shape 68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600" y="14333"/>
                                  <a:ext cx="4118" cy="52"/>
                                </a:xfrm>
                                <a:custGeom>
                                  <a:avLst/>
                                  <a:gdLst>
                                    <a:gd name="T0" fmla="*/ 0 w 4118"/>
                                    <a:gd name="T1" fmla="*/ 0 h 52"/>
                                    <a:gd name="T2" fmla="*/ 4118 w 4118"/>
                                    <a:gd name="T3" fmla="*/ 52 h 52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4118" h="52">
                                      <a:moveTo>
                                        <a:pt x="0" y="0"/>
                                      </a:moveTo>
                                      <a:lnTo>
                                        <a:pt x="4118" y="52"/>
                                      </a:lnTo>
                                    </a:path>
                                  </a:pathLst>
                                </a:custGeom>
                                <a:solidFill>
                                  <a:srgbClr val="FFFFFF"/>
                                </a:solidFill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5" name="Unknown Shape 68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615" y="11085"/>
                                  <a:ext cx="4110" cy="3315"/>
                                </a:xfrm>
                                <a:custGeom>
                                  <a:avLst/>
                                  <a:gdLst>
                                    <a:gd name="T0" fmla="*/ 4110 w 4110"/>
                                    <a:gd name="T1" fmla="*/ 3315 h 3315"/>
                                    <a:gd name="T2" fmla="*/ 0 w 4110"/>
                                    <a:gd name="T3" fmla="*/ 0 h 3315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4110" h="3315">
                                      <a:moveTo>
                                        <a:pt x="4110" y="3315"/>
                                      </a:move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6" name="Unknown Shape 68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615" y="11085"/>
                                  <a:ext cx="1" cy="3255"/>
                                </a:xfrm>
                                <a:custGeom>
                                  <a:avLst/>
                                  <a:gdLst>
                                    <a:gd name="T0" fmla="*/ 0 w 1"/>
                                    <a:gd name="T1" fmla="*/ 0 h 3255"/>
                                    <a:gd name="T2" fmla="*/ 0 w 1"/>
                                    <a:gd name="T3" fmla="*/ 3255 h 3255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1" h="3255">
                                      <a:moveTo>
                                        <a:pt x="0" y="0"/>
                                      </a:moveTo>
                                      <a:lnTo>
                                        <a:pt x="0" y="3255"/>
                                      </a:lnTo>
                                    </a:path>
                                  </a:pathLst>
                                </a:cu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7" name="Rectangle 68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626" y="14159"/>
                                  <a:ext cx="160" cy="151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2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8" name="Rectangle 68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069" y="14174"/>
                                  <a:ext cx="159" cy="151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miter lim="2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9" name="Unknown Shape 69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040" y="12744"/>
                                  <a:ext cx="620" cy="629"/>
                                </a:xfrm>
                                <a:custGeom>
                                  <a:avLst/>
                                  <a:gdLst>
                                    <a:gd name="T0" fmla="*/ 0 w 620"/>
                                    <a:gd name="T1" fmla="*/ 629 h 629"/>
                                    <a:gd name="T2" fmla="*/ 620 w 620"/>
                                    <a:gd name="T3" fmla="*/ 0 h 62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620" h="629">
                                      <a:moveTo>
                                        <a:pt x="0" y="629"/>
                                      </a:moveTo>
                                      <a:lnTo>
                                        <a:pt x="620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0" name="Arc 691"/>
                              <wps:cNvSpPr>
                                <a:spLocks/>
                              </wps:cNvSpPr>
                              <wps:spPr bwMode="auto">
                                <a:xfrm flipH="1">
                                  <a:off x="7266" y="14128"/>
                                  <a:ext cx="158" cy="224"/>
                                </a:xfrm>
                                <a:custGeom>
                                  <a:avLst/>
                                  <a:gdLst>
                                    <a:gd name="G0" fmla="+- 0 0 0"/>
                                    <a:gd name="G1" fmla="+- 21600 0 0"/>
                                    <a:gd name="G2" fmla="+- 21600 0 0"/>
                                    <a:gd name="T0" fmla="*/ 0 w 21600"/>
                                    <a:gd name="T1" fmla="*/ 0 h 32090"/>
                                    <a:gd name="T2" fmla="*/ 21600 w 21600"/>
                                    <a:gd name="T3" fmla="*/ 21600 h 32090"/>
                                    <a:gd name="T4" fmla="*/ 0 w 21600"/>
                                    <a:gd name="T5" fmla="*/ 21600 h 3209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32090" fill="none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cubicBezTo>
                                        <a:pt x="21600" y="25270"/>
                                        <a:pt x="20664" y="28881"/>
                                        <a:pt x="18881" y="32089"/>
                                      </a:cubicBezTo>
                                      <a:lnTo>
                                        <a:pt x="-1" y="0"/>
                                      </a:ln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cubicBezTo>
                                        <a:pt x="21600" y="25270"/>
                                        <a:pt x="20664" y="28881"/>
                                        <a:pt x="18881" y="32089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1" name="Quad Arrow 69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749" y="13994"/>
                                  <a:ext cx="635" cy="45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4F632E" w:rsidRDefault="004F632E" w:rsidP="004F632E">
                                    <w:pPr>
                                      <w:widowControl w:val="0"/>
                                      <w:rPr>
                                        <w:vertAlign w:val="superscript"/>
                                      </w:rPr>
                                    </w:pPr>
                                    <w:r>
                                      <w:t>50</w:t>
                                    </w:r>
                                    <w:r>
                                      <w:rPr>
                                        <w:vertAlign w:val="superscript"/>
                                      </w:rPr>
                                      <w:t>0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2" name="Quad Arrow 69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515" y="12407"/>
                                  <a:ext cx="317" cy="45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4F632E" w:rsidRDefault="004F632E" w:rsidP="004F632E">
                                    <w:pPr>
                                      <w:widowControl w:val="0"/>
                                      <w:rPr>
                                        <w:i/>
                                        <w:iCs/>
                                        <w:sz w:val="22"/>
                                        <w:szCs w:val="22"/>
                                      </w:rPr>
                                    </w:pPr>
                                    <w:r>
                                      <w:rPr>
                                        <w:i/>
                                        <w:iCs/>
                                        <w:sz w:val="22"/>
                                        <w:szCs w:val="22"/>
                                      </w:rPr>
                                      <w:t>T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3" name="Quad Arrow 69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694" y="13271"/>
                                  <a:ext cx="574" cy="48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4F632E" w:rsidRDefault="004F632E" w:rsidP="004F632E">
                                    <w:pPr>
                                      <w:widowControl w:val="0"/>
                                      <w:rPr>
                                        <w:i/>
                                        <w:iCs/>
                                        <w:sz w:val="22"/>
                                        <w:szCs w:val="22"/>
                                      </w:rPr>
                                    </w:pPr>
                                    <w:r>
                                      <w:rPr>
                                        <w:i/>
                                        <w:iCs/>
                                        <w:sz w:val="22"/>
                                        <w:szCs w:val="22"/>
                                      </w:rPr>
                                      <w:t>O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4" name="Quad Arrow 69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859" y="14289"/>
                                  <a:ext cx="476" cy="45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4F632E" w:rsidRDefault="004F632E" w:rsidP="004F632E">
                                    <w:pPr>
                                      <w:widowControl w:val="0"/>
                                      <w:rPr>
                                        <w:i/>
                                        <w:iCs/>
                                        <w:sz w:val="22"/>
                                        <w:szCs w:val="22"/>
                                      </w:rPr>
                                    </w:pPr>
                                    <w:r>
                                      <w:rPr>
                                        <w:i/>
                                        <w:iCs/>
                                        <w:sz w:val="22"/>
                                        <w:szCs w:val="22"/>
                                      </w:rPr>
                                      <w:t>S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8" name="Quad Arrow 69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239" y="10892"/>
                                  <a:ext cx="317" cy="45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4F632E" w:rsidRDefault="004F632E" w:rsidP="004F632E">
                                    <w:pPr>
                                      <w:widowControl w:val="0"/>
                                      <w:rPr>
                                        <w:i/>
                                        <w:iCs/>
                                        <w:sz w:val="22"/>
                                        <w:szCs w:val="22"/>
                                      </w:rPr>
                                    </w:pPr>
                                    <w:r>
                                      <w:rPr>
                                        <w:i/>
                                        <w:iCs/>
                                        <w:sz w:val="22"/>
                                        <w:szCs w:val="22"/>
                                      </w:rPr>
                                      <w:t>R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9" name="Quad Arrow 69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284" y="14189"/>
                                  <a:ext cx="534" cy="38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4F632E" w:rsidRDefault="004F632E" w:rsidP="004F632E">
                                    <w:pPr>
                                      <w:widowControl w:val="0"/>
                                      <w:rPr>
                                        <w:i/>
                                        <w:iCs/>
                                        <w:sz w:val="22"/>
                                        <w:szCs w:val="22"/>
                                      </w:rPr>
                                    </w:pPr>
                                    <w:r>
                                      <w:rPr>
                                        <w:i/>
                                        <w:iCs/>
                                        <w:sz w:val="22"/>
                                        <w:szCs w:val="22"/>
                                      </w:rPr>
                                      <w:t>P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1" name="Quad Arrow 69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663" y="14130"/>
                                  <a:ext cx="496" cy="45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4F632E" w:rsidRDefault="004F632E" w:rsidP="004F632E">
                                    <w:pPr>
                                      <w:widowControl w:val="0"/>
                                      <w:rPr>
                                        <w:i/>
                                        <w:iCs/>
                                        <w:sz w:val="22"/>
                                        <w:szCs w:val="22"/>
                                      </w:rPr>
                                    </w:pPr>
                                    <w:r>
                                      <w:rPr>
                                        <w:i/>
                                        <w:iCs/>
                                        <w:sz w:val="22"/>
                                        <w:szCs w:val="22"/>
                                      </w:rPr>
                                      <w:t>Q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2" name="Unknown Shape 69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611" y="11194"/>
                                  <a:ext cx="146" cy="145"/>
                                </a:xfrm>
                                <a:custGeom>
                                  <a:avLst/>
                                  <a:gdLst>
                                    <a:gd name="T0" fmla="*/ 165 w 165"/>
                                    <a:gd name="T1" fmla="*/ 0 h 172"/>
                                    <a:gd name="T2" fmla="*/ 0 w 165"/>
                                    <a:gd name="T3" fmla="*/ 172 h 172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165" h="172">
                                      <a:moveTo>
                                        <a:pt x="165" y="0"/>
                                      </a:moveTo>
                                      <a:lnTo>
                                        <a:pt x="0" y="172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3" name="Unknown Shape 70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630" y="11301"/>
                                  <a:ext cx="265" cy="234"/>
                                </a:xfrm>
                                <a:custGeom>
                                  <a:avLst/>
                                  <a:gdLst>
                                    <a:gd name="T0" fmla="*/ 265 w 265"/>
                                    <a:gd name="T1" fmla="*/ 0 h 234"/>
                                    <a:gd name="T2" fmla="*/ 0 w 265"/>
                                    <a:gd name="T3" fmla="*/ 234 h 234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265" h="234">
                                      <a:moveTo>
                                        <a:pt x="265" y="0"/>
                                      </a:moveTo>
                                      <a:lnTo>
                                        <a:pt x="0" y="234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6" name="Unknown Shape 70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611" y="11464"/>
                                  <a:ext cx="457" cy="429"/>
                                </a:xfrm>
                                <a:custGeom>
                                  <a:avLst/>
                                  <a:gdLst>
                                    <a:gd name="T0" fmla="*/ 518 w 518"/>
                                    <a:gd name="T1" fmla="*/ 0 h 510"/>
                                    <a:gd name="T2" fmla="*/ 0 w 518"/>
                                    <a:gd name="T3" fmla="*/ 510 h 51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518" h="510">
                                      <a:moveTo>
                                        <a:pt x="518" y="0"/>
                                      </a:moveTo>
                                      <a:lnTo>
                                        <a:pt x="0" y="510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8" name="Unknown Shape 70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644" y="11590"/>
                                  <a:ext cx="596" cy="574"/>
                                </a:xfrm>
                                <a:custGeom>
                                  <a:avLst/>
                                  <a:gdLst>
                                    <a:gd name="T0" fmla="*/ 675 w 675"/>
                                    <a:gd name="T1" fmla="*/ 0 h 682"/>
                                    <a:gd name="T2" fmla="*/ 0 w 675"/>
                                    <a:gd name="T3" fmla="*/ 682 h 682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675" h="682">
                                      <a:moveTo>
                                        <a:pt x="675" y="0"/>
                                      </a:moveTo>
                                      <a:lnTo>
                                        <a:pt x="0" y="682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9" name="Unknown Shape 70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626" y="11730"/>
                                  <a:ext cx="754" cy="761"/>
                                </a:xfrm>
                                <a:custGeom>
                                  <a:avLst/>
                                  <a:gdLst>
                                    <a:gd name="T0" fmla="*/ 754 w 754"/>
                                    <a:gd name="T1" fmla="*/ 0 h 761"/>
                                    <a:gd name="T2" fmla="*/ 0 w 754"/>
                                    <a:gd name="T3" fmla="*/ 761 h 761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754" h="761">
                                      <a:moveTo>
                                        <a:pt x="754" y="0"/>
                                      </a:moveTo>
                                      <a:lnTo>
                                        <a:pt x="0" y="761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0" name="Unknown Shape 70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630" y="11876"/>
                                  <a:ext cx="966" cy="934"/>
                                </a:xfrm>
                                <a:custGeom>
                                  <a:avLst/>
                                  <a:gdLst>
                                    <a:gd name="T0" fmla="*/ 966 w 966"/>
                                    <a:gd name="T1" fmla="*/ 0 h 934"/>
                                    <a:gd name="T2" fmla="*/ 0 w 966"/>
                                    <a:gd name="T3" fmla="*/ 934 h 934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966" h="934">
                                      <a:moveTo>
                                        <a:pt x="966" y="0"/>
                                      </a:moveTo>
                                      <a:lnTo>
                                        <a:pt x="0" y="934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1" name="Unknown Shape 70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645" y="12013"/>
                                  <a:ext cx="1131" cy="1082"/>
                                </a:xfrm>
                                <a:custGeom>
                                  <a:avLst/>
                                  <a:gdLst>
                                    <a:gd name="T0" fmla="*/ 1131 w 1131"/>
                                    <a:gd name="T1" fmla="*/ 0 h 1082"/>
                                    <a:gd name="T2" fmla="*/ 0 w 1131"/>
                                    <a:gd name="T3" fmla="*/ 1082 h 1082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1131" h="1082">
                                      <a:moveTo>
                                        <a:pt x="1131" y="0"/>
                                      </a:moveTo>
                                      <a:lnTo>
                                        <a:pt x="0" y="1082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2" name="Unknown Shape 70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630" y="12168"/>
                                  <a:ext cx="1312" cy="1227"/>
                                </a:xfrm>
                                <a:custGeom>
                                  <a:avLst/>
                                  <a:gdLst>
                                    <a:gd name="T0" fmla="*/ 1312 w 1312"/>
                                    <a:gd name="T1" fmla="*/ 0 h 1227"/>
                                    <a:gd name="T2" fmla="*/ 0 w 1312"/>
                                    <a:gd name="T3" fmla="*/ 1227 h 1227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1312" h="1227">
                                      <a:moveTo>
                                        <a:pt x="1312" y="0"/>
                                      </a:moveTo>
                                      <a:lnTo>
                                        <a:pt x="0" y="1227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40" name="Unknown Shape 70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800" y="12285"/>
                                  <a:ext cx="315" cy="285"/>
                                </a:xfrm>
                                <a:custGeom>
                                  <a:avLst/>
                                  <a:gdLst>
                                    <a:gd name="T0" fmla="*/ 315 w 315"/>
                                    <a:gd name="T1" fmla="*/ 0 h 285"/>
                                    <a:gd name="T2" fmla="*/ 0 w 315"/>
                                    <a:gd name="T3" fmla="*/ 285 h 285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315" h="285">
                                      <a:moveTo>
                                        <a:pt x="315" y="0"/>
                                      </a:moveTo>
                                      <a:lnTo>
                                        <a:pt x="0" y="285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41" name="Unknown Shape 70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600" y="13047"/>
                                  <a:ext cx="675" cy="645"/>
                                </a:xfrm>
                                <a:custGeom>
                                  <a:avLst/>
                                  <a:gdLst>
                                    <a:gd name="T0" fmla="*/ 675 w 675"/>
                                    <a:gd name="T1" fmla="*/ 0 h 645"/>
                                    <a:gd name="T2" fmla="*/ 0 w 675"/>
                                    <a:gd name="T3" fmla="*/ 645 h 645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675" h="645">
                                      <a:moveTo>
                                        <a:pt x="675" y="0"/>
                                      </a:moveTo>
                                      <a:lnTo>
                                        <a:pt x="0" y="645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42" name="Unknown Shape 70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630" y="13425"/>
                                  <a:ext cx="540" cy="480"/>
                                </a:xfrm>
                                <a:custGeom>
                                  <a:avLst/>
                                  <a:gdLst>
                                    <a:gd name="T0" fmla="*/ 540 w 540"/>
                                    <a:gd name="T1" fmla="*/ 0 h 480"/>
                                    <a:gd name="T2" fmla="*/ 0 w 540"/>
                                    <a:gd name="T3" fmla="*/ 480 h 48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540" h="480">
                                      <a:moveTo>
                                        <a:pt x="540" y="0"/>
                                      </a:moveTo>
                                      <a:lnTo>
                                        <a:pt x="0" y="480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43" name="Unknown Shape 71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660" y="13665"/>
                                  <a:ext cx="555" cy="450"/>
                                </a:xfrm>
                                <a:custGeom>
                                  <a:avLst/>
                                  <a:gdLst>
                                    <a:gd name="T0" fmla="*/ 555 w 555"/>
                                    <a:gd name="T1" fmla="*/ 0 h 450"/>
                                    <a:gd name="T2" fmla="*/ 0 w 555"/>
                                    <a:gd name="T3" fmla="*/ 450 h 45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555" h="450">
                                      <a:moveTo>
                                        <a:pt x="555" y="0"/>
                                      </a:moveTo>
                                      <a:lnTo>
                                        <a:pt x="0" y="450"/>
                                      </a:lnTo>
                                    </a:path>
                                  </a:pathLst>
                                </a:cu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44" name="Unknown Shape 71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795" y="13875"/>
                                  <a:ext cx="480" cy="375"/>
                                </a:xfrm>
                                <a:custGeom>
                                  <a:avLst/>
                                  <a:gdLst>
                                    <a:gd name="T0" fmla="*/ 480 w 480"/>
                                    <a:gd name="T1" fmla="*/ 0 h 375"/>
                                    <a:gd name="T2" fmla="*/ 0 w 480"/>
                                    <a:gd name="T3" fmla="*/ 375 h 375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480" h="375">
                                      <a:moveTo>
                                        <a:pt x="480" y="0"/>
                                      </a:moveTo>
                                      <a:lnTo>
                                        <a:pt x="0" y="375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45" name="Unknown Shape 71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084" y="12390"/>
                                  <a:ext cx="151" cy="144"/>
                                </a:xfrm>
                                <a:custGeom>
                                  <a:avLst/>
                                  <a:gdLst>
                                    <a:gd name="T0" fmla="*/ 151 w 151"/>
                                    <a:gd name="T1" fmla="*/ 0 h 144"/>
                                    <a:gd name="T2" fmla="*/ 0 w 151"/>
                                    <a:gd name="T3" fmla="*/ 144 h 144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151" h="144">
                                      <a:moveTo>
                                        <a:pt x="151" y="0"/>
                                      </a:moveTo>
                                      <a:lnTo>
                                        <a:pt x="0" y="144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46" name="Unknown Shape 71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264" y="12480"/>
                                  <a:ext cx="76" cy="85"/>
                                </a:xfrm>
                                <a:custGeom>
                                  <a:avLst/>
                                  <a:gdLst>
                                    <a:gd name="T0" fmla="*/ 76 w 76"/>
                                    <a:gd name="T1" fmla="*/ 0 h 85"/>
                                    <a:gd name="T2" fmla="*/ 0 w 76"/>
                                    <a:gd name="T3" fmla="*/ 85 h 85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76" h="85">
                                      <a:moveTo>
                                        <a:pt x="76" y="0"/>
                                      </a:moveTo>
                                      <a:lnTo>
                                        <a:pt x="0" y="85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47" name="Oval 71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184" y="12539"/>
                                  <a:ext cx="1800" cy="1800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48" name="Unknown Shape 71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005" y="14055"/>
                                  <a:ext cx="405" cy="270"/>
                                </a:xfrm>
                                <a:custGeom>
                                  <a:avLst/>
                                  <a:gdLst>
                                    <a:gd name="T0" fmla="*/ 0 w 405"/>
                                    <a:gd name="T1" fmla="*/ 270 h 270"/>
                                    <a:gd name="T2" fmla="*/ 405 w 405"/>
                                    <a:gd name="T3" fmla="*/ 0 h 27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405" h="270">
                                      <a:moveTo>
                                        <a:pt x="0" y="270"/>
                                      </a:moveTo>
                                      <a:lnTo>
                                        <a:pt x="405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49" name="Unknown Shape 71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245" y="14145"/>
                                  <a:ext cx="300" cy="207"/>
                                </a:xfrm>
                                <a:custGeom>
                                  <a:avLst/>
                                  <a:gdLst>
                                    <a:gd name="T0" fmla="*/ 0 w 300"/>
                                    <a:gd name="T1" fmla="*/ 207 h 207"/>
                                    <a:gd name="T2" fmla="*/ 300 w 300"/>
                                    <a:gd name="T3" fmla="*/ 0 h 207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300" h="207">
                                      <a:moveTo>
                                        <a:pt x="0" y="207"/>
                                      </a:moveTo>
                                      <a:lnTo>
                                        <a:pt x="300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0" name="Unknown Shape 71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515" y="14235"/>
                                  <a:ext cx="165" cy="122"/>
                                </a:xfrm>
                                <a:custGeom>
                                  <a:avLst/>
                                  <a:gdLst>
                                    <a:gd name="T0" fmla="*/ 0 w 165"/>
                                    <a:gd name="T1" fmla="*/ 122 h 122"/>
                                    <a:gd name="T2" fmla="*/ 165 w 165"/>
                                    <a:gd name="T3" fmla="*/ 0 h 122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165" h="122">
                                      <a:moveTo>
                                        <a:pt x="0" y="122"/>
                                      </a:moveTo>
                                      <a:lnTo>
                                        <a:pt x="165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1" name="Unknown Shape 71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663" y="12848"/>
                                  <a:ext cx="112" cy="135"/>
                                </a:xfrm>
                                <a:custGeom>
                                  <a:avLst/>
                                  <a:gdLst>
                                    <a:gd name="T0" fmla="*/ 112 w 112"/>
                                    <a:gd name="T1" fmla="*/ 0 h 135"/>
                                    <a:gd name="T2" fmla="*/ 0 w 112"/>
                                    <a:gd name="T3" fmla="*/ 135 h 135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112" h="135">
                                      <a:moveTo>
                                        <a:pt x="112" y="0"/>
                                      </a:moveTo>
                                      <a:lnTo>
                                        <a:pt x="0" y="135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2" name="Line 719"/>
                              <wps:cNvCnPr/>
                              <wps:spPr bwMode="auto">
                                <a:xfrm>
                                  <a:off x="5624" y="12947"/>
                                  <a:ext cx="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3" name="Unknown Shape 72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550" y="12870"/>
                                  <a:ext cx="105" cy="113"/>
                                </a:xfrm>
                                <a:custGeom>
                                  <a:avLst/>
                                  <a:gdLst>
                                    <a:gd name="T0" fmla="*/ 105 w 105"/>
                                    <a:gd name="T1" fmla="*/ 113 h 113"/>
                                    <a:gd name="T2" fmla="*/ 0 w 105"/>
                                    <a:gd name="T3" fmla="*/ 0 h 113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105" h="113">
                                      <a:moveTo>
                                        <a:pt x="105" y="113"/>
                                      </a:move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6A38BDBC" id="Group 682" o:spid="_x0000_s1108" style="position:absolute;left:0;text-align:left;margin-left:73.35pt;margin-top:4.45pt;width:299.25pt;height:192.6pt;z-index:251726848" coordorigin="3239,10892" coordsize="5985,385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">
                      <v:shape id="Quad Arrow 683" o:spid="_x0000_s1109" type="#_x0000_t202" style="position:absolute;left:7604;top:13052;width:1620;height:7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" filled="f" stroked="f">
                        <v:textbox>
                          <w:txbxContent>
                            <w:p w:rsidR="004F632E" w:rsidRDefault="004F632E" w:rsidP="004F632E">
                              <w:r>
                                <w:t>Diagram 7</w:t>
                              </w:r>
                            </w:p>
                            <w:p w:rsidR="004F632E" w:rsidRDefault="004F632E" w:rsidP="004F632E">
                              <w:r>
                                <w:rPr>
                                  <w:i/>
                                </w:rPr>
                                <w:t xml:space="preserve">  Rajah </w:t>
                              </w:r>
                              <w:r>
                                <w:t>7</w:t>
                              </w:r>
                            </w:p>
                          </w:txbxContent>
                        </v:textbox>
                      </v:shape>
                      <v:shape id="Unknown Shape 684" o:spid="_x0000_s1110" style="position:absolute;left:5055;top:13350;width:15;height:975;visibility:visible;mso-wrap-style:square;v-text-anchor:top" coordsize="15,9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" path="m,l15,975e">
                        <v:path o:connecttype="custom" o:connectlocs="0,0;15,975" o:connectangles="0,0"/>
                      </v:shape>
                      <v:shape id="Unknown Shape 685" o:spid="_x0000_s1111" style="position:absolute;left:3600;top:14333;width:4118;height:52;visibility:visible;mso-wrap-style:square;v-text-anchor:top" coordsize="4118,5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" path="m,l4118,52e" strokeweight="1.5pt">
                        <v:path o:connecttype="custom" o:connectlocs="0,0;4118,52" o:connectangles="0,0"/>
                      </v:shape>
                      <v:shape id="Unknown Shape 686" o:spid="_x0000_s1112" style="position:absolute;left:3615;top:11085;width:4110;height:3315;visibility:visible;mso-wrap-style:square;v-text-anchor:top" coordsize="4110,33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" path="m4110,3315l,e" filled="f" strokeweight="1.5pt">
                        <v:path o:connecttype="custom" o:connectlocs="4110,3315;0,0" o:connectangles="0,0"/>
                      </v:shape>
                      <v:shape id="Unknown Shape 687" o:spid="_x0000_s1113" style="position:absolute;left:3615;top:11085;width:1;height:3255;visibility:visible;mso-wrap-style:square;v-text-anchor:top" coordsize="1,32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" path="m,l,3255e" filled="f" strokeweight="1.5pt">
                        <v:path o:connecttype="custom" o:connectlocs="0,0;0,3255" o:connectangles="0,0"/>
                      </v:shape>
                      <v:rect id="Rectangle 688" o:spid="_x0000_s1114" style="position:absolute;left:3626;top:14159;width:160;height:1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">
                        <v:stroke miterlimit="2"/>
                      </v:rect>
                      <v:rect id="Rectangle 689" o:spid="_x0000_s1115" style="position:absolute;left:5069;top:14174;width:159;height:1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" filled="f">
                        <v:stroke miterlimit="2"/>
                      </v:rect>
                      <v:shape id="Unknown Shape 690" o:spid="_x0000_s1116" style="position:absolute;left:5040;top:12744;width:620;height:629;visibility:visible;mso-wrap-style:square;v-text-anchor:top" coordsize="620,62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" path="m,629l620,e" filled="f">
                        <v:path o:connecttype="custom" o:connectlocs="0,629;620,0" o:connectangles="0,0"/>
                      </v:shape>
                      <v:shape id="Arc 691" o:spid="_x0000_s1117" style="position:absolute;left:7266;top:14128;width:158;height:224;flip:x;visibility:visible;mso-wrap-style:square;v-text-anchor:top" coordsize="21600,320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" path="m-1,nfc11929,,21600,9670,21600,21600v,3670,-936,7281,-2719,10489l-1,c11929,,21600,9670,21600,21600v,3670,-936,7281,-2719,10489e" filled="f">
                        <v:path arrowok="t" o:extrusionok="f" o:connecttype="custom" o:connectlocs="0,0;158,151;0,151" o:connectangles="0,0,0"/>
                      </v:shape>
                      <v:shape id="Quad Arrow 692" o:spid="_x0000_s1118" type="#_x0000_t202" style="position:absolute;left:6749;top:13994;width:635;height:4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" filled="f" stroked="f">
                        <v:textbox>
                          <w:txbxContent>
                            <w:p w:rsidR="004F632E" w:rsidRDefault="004F632E" w:rsidP="004F632E">
                              <w:pPr>
                                <w:widowControl w:val="0"/>
                                <w:rPr>
                                  <w:vertAlign w:val="superscript"/>
                                </w:rPr>
                              </w:pPr>
                              <w:r>
                                <w:t>50</w:t>
                              </w:r>
                              <w:r>
                                <w:rPr>
                                  <w:vertAlign w:val="superscript"/>
                                </w:rPr>
                                <w:t>0</w:t>
                              </w:r>
                            </w:p>
                          </w:txbxContent>
                        </v:textbox>
                      </v:shape>
                      <v:shape id="Quad Arrow 693" o:spid="_x0000_s1119" type="#_x0000_t202" style="position:absolute;left:5515;top:12407;width:317;height:4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" filled="f" stroked="f">
                        <v:textbox>
                          <w:txbxContent>
                            <w:p w:rsidR="004F632E" w:rsidRDefault="004F632E" w:rsidP="004F632E">
                              <w:pPr>
                                <w:widowControl w:val="0"/>
                                <w:rPr>
                                  <w:i/>
                                  <w:iCs/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2"/>
                                  <w:szCs w:val="22"/>
                                </w:rPr>
                                <w:t>T</w:t>
                              </w:r>
                            </w:p>
                          </w:txbxContent>
                        </v:textbox>
                      </v:shape>
                      <v:shape id="Quad Arrow 694" o:spid="_x0000_s1120" type="#_x0000_t202" style="position:absolute;left:4694;top:13271;width:574;height:4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" filled="f" stroked="f">
                        <v:textbox>
                          <w:txbxContent>
                            <w:p w:rsidR="004F632E" w:rsidRDefault="004F632E" w:rsidP="004F632E">
                              <w:pPr>
                                <w:widowControl w:val="0"/>
                                <w:rPr>
                                  <w:i/>
                                  <w:iCs/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2"/>
                                  <w:szCs w:val="22"/>
                                </w:rPr>
                                <w:t>O</w:t>
                              </w:r>
                            </w:p>
                          </w:txbxContent>
                        </v:textbox>
                      </v:shape>
                      <v:shape id="Quad Arrow 695" o:spid="_x0000_s1121" type="#_x0000_t202" style="position:absolute;left:4859;top:14289;width:476;height:4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" filled="f" stroked="f">
                        <v:textbox>
                          <w:txbxContent>
                            <w:p w:rsidR="004F632E" w:rsidRDefault="004F632E" w:rsidP="004F632E">
                              <w:pPr>
                                <w:widowControl w:val="0"/>
                                <w:rPr>
                                  <w:i/>
                                  <w:iCs/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2"/>
                                  <w:szCs w:val="22"/>
                                </w:rPr>
                                <w:t>S</w:t>
                              </w:r>
                            </w:p>
                          </w:txbxContent>
                        </v:textbox>
                      </v:shape>
                      <v:shape id="Quad Arrow 696" o:spid="_x0000_s1122" type="#_x0000_t202" style="position:absolute;left:3239;top:10892;width:317;height:4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" filled="f" stroked="f">
                        <v:textbox>
                          <w:txbxContent>
                            <w:p w:rsidR="004F632E" w:rsidRDefault="004F632E" w:rsidP="004F632E">
                              <w:pPr>
                                <w:widowControl w:val="0"/>
                                <w:rPr>
                                  <w:i/>
                                  <w:iCs/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2"/>
                                  <w:szCs w:val="22"/>
                                </w:rPr>
                                <w:t>R</w:t>
                              </w:r>
                            </w:p>
                          </w:txbxContent>
                        </v:textbox>
                      </v:shape>
                      <v:shape id="Quad Arrow 697" o:spid="_x0000_s1123" type="#_x0000_t202" style="position:absolute;left:3284;top:14189;width:534;height:3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" filled="f" stroked="f">
                        <v:textbox>
                          <w:txbxContent>
                            <w:p w:rsidR="004F632E" w:rsidRDefault="004F632E" w:rsidP="004F632E">
                              <w:pPr>
                                <w:widowControl w:val="0"/>
                                <w:rPr>
                                  <w:i/>
                                  <w:iCs/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2"/>
                                  <w:szCs w:val="22"/>
                                </w:rPr>
                                <w:t>P</w:t>
                              </w:r>
                            </w:p>
                          </w:txbxContent>
                        </v:textbox>
                      </v:shape>
                      <v:shape id="Quad Arrow 698" o:spid="_x0000_s1124" type="#_x0000_t202" style="position:absolute;left:7663;top:14130;width:496;height:4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" filled="f" stroked="f">
                        <v:textbox>
                          <w:txbxContent>
                            <w:p w:rsidR="004F632E" w:rsidRDefault="004F632E" w:rsidP="004F632E">
                              <w:pPr>
                                <w:widowControl w:val="0"/>
                                <w:rPr>
                                  <w:i/>
                                  <w:iCs/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2"/>
                                  <w:szCs w:val="22"/>
                                </w:rPr>
                                <w:t>Q</w:t>
                              </w:r>
                            </w:p>
                          </w:txbxContent>
                        </v:textbox>
                      </v:shape>
                      <v:shape id="Unknown Shape 699" o:spid="_x0000_s1125" style="position:absolute;left:3611;top:11194;width:146;height:145;visibility:visible;mso-wrap-style:square;v-text-anchor:top" coordsize="165,1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" path="m165,l,172e" filled="f">
                        <v:path o:connecttype="custom" o:connectlocs="146,0;0,145" o:connectangles="0,0"/>
                      </v:shape>
                      <v:shape id="Unknown Shape 700" o:spid="_x0000_s1126" style="position:absolute;left:3630;top:11301;width:265;height:234;visibility:visible;mso-wrap-style:square;v-text-anchor:top" coordsize="265,2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" path="m265,l,234e" filled="f">
                        <v:path o:connecttype="custom" o:connectlocs="265,0;0,234" o:connectangles="0,0"/>
                      </v:shape>
                      <v:shape id="Unknown Shape 701" o:spid="_x0000_s1127" style="position:absolute;left:3611;top:11464;width:457;height:429;visibility:visible;mso-wrap-style:square;v-text-anchor:top" coordsize="518,5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" path="m518,l,510e" filled="f">
                        <v:path o:connecttype="custom" o:connectlocs="457,0;0,429" o:connectangles="0,0"/>
                      </v:shape>
                      <v:shape id="Unknown Shape 702" o:spid="_x0000_s1128" style="position:absolute;left:3644;top:11590;width:596;height:574;visibility:visible;mso-wrap-style:square;v-text-anchor:top" coordsize="675,6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" path="m675,l,682e" filled="f">
                        <v:path o:connecttype="custom" o:connectlocs="596,0;0,574" o:connectangles="0,0"/>
                      </v:shape>
                      <v:shape id="Unknown Shape 703" o:spid="_x0000_s1129" style="position:absolute;left:3626;top:11730;width:754;height:761;visibility:visible;mso-wrap-style:square;v-text-anchor:top" coordsize="754,76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" path="m754,l,761e" filled="f">
                        <v:path o:connecttype="custom" o:connectlocs="754,0;0,761" o:connectangles="0,0"/>
                      </v:shape>
                      <v:shape id="Unknown Shape 704" o:spid="_x0000_s1130" style="position:absolute;left:3630;top:11876;width:966;height:934;visibility:visible;mso-wrap-style:square;v-text-anchor:top" coordsize="966,9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" path="m966,l,934e" filled="f">
                        <v:path o:connecttype="custom" o:connectlocs="966,0;0,934" o:connectangles="0,0"/>
                      </v:shape>
                      <v:shape id="Unknown Shape 705" o:spid="_x0000_s1131" style="position:absolute;left:3645;top:12013;width:1131;height:1082;visibility:visible;mso-wrap-style:square;v-text-anchor:top" coordsize="1131,10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" path="m1131,l,1082e" filled="f">
                        <v:path o:connecttype="custom" o:connectlocs="1131,0;0,1082" o:connectangles="0,0"/>
                      </v:shape>
                      <v:shape id="Unknown Shape 706" o:spid="_x0000_s1132" style="position:absolute;left:3630;top:12168;width:1312;height:1227;visibility:visible;mso-wrap-style:square;v-text-anchor:top" coordsize="1312,122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" path="m1312,l,1227e" filled="f">
                        <v:path o:connecttype="custom" o:connectlocs="1312,0;0,1227" o:connectangles="0,0"/>
                      </v:shape>
                      <v:shape id="Unknown Shape 707" o:spid="_x0000_s1133" style="position:absolute;left:4800;top:12285;width:315;height:285;visibility:visible;mso-wrap-style:square;v-text-anchor:top" coordsize="315,2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" path="m315,l,285e" filled="f">
                        <v:path o:connecttype="custom" o:connectlocs="315,0;0,285" o:connectangles="0,0"/>
                      </v:shape>
                      <v:shape id="Unknown Shape 708" o:spid="_x0000_s1134" style="position:absolute;left:3600;top:13047;width:675;height:645;visibility:visible;mso-wrap-style:square;v-text-anchor:top" coordsize="675,64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" path="m675,l,645e" filled="f">
                        <v:path o:connecttype="custom" o:connectlocs="675,0;0,645" o:connectangles="0,0"/>
                      </v:shape>
                      <v:shape id="Unknown Shape 709" o:spid="_x0000_s1135" style="position:absolute;left:3630;top:13425;width:540;height:480;visibility:visible;mso-wrap-style:square;v-text-anchor:top" coordsize="54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" path="m540,l,480e" filled="f">
                        <v:path o:connecttype="custom" o:connectlocs="540,0;0,480" o:connectangles="0,0"/>
                      </v:shape>
                      <v:shape id="Unknown Shape 710" o:spid="_x0000_s1136" style="position:absolute;left:3660;top:13665;width:555;height:450;visibility:visible;mso-wrap-style:square;v-text-anchor:top" coordsize="555,4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" path="m555,l,450e">
                        <v:path o:connecttype="custom" o:connectlocs="555,0;0,450" o:connectangles="0,0"/>
                      </v:shape>
                      <v:shape id="Unknown Shape 711" o:spid="_x0000_s1137" style="position:absolute;left:3795;top:13875;width:480;height:375;visibility:visible;mso-wrap-style:square;v-text-anchor:top" coordsize="480,3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" path="m480,l,375e" filled="f">
                        <v:path o:connecttype="custom" o:connectlocs="480,0;0,375" o:connectangles="0,0"/>
                      </v:shape>
                      <v:shape id="Unknown Shape 712" o:spid="_x0000_s1138" style="position:absolute;left:5084;top:12390;width:151;height:144;visibility:visible;mso-wrap-style:square;v-text-anchor:top" coordsize="151,1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" path="m151,l,144e" filled="f">
                        <v:path o:connecttype="custom" o:connectlocs="151,0;0,144" o:connectangles="0,0"/>
                      </v:shape>
                      <v:shape id="Unknown Shape 713" o:spid="_x0000_s1139" style="position:absolute;left:5264;top:12480;width:76;height:85;visibility:visible;mso-wrap-style:square;v-text-anchor:top" coordsize="76,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" path="m76,l,85e" filled="f">
                        <v:path o:connecttype="custom" o:connectlocs="76,0;0,85" o:connectangles="0,0"/>
                      </v:shape>
                      <v:oval id="Oval 714" o:spid="_x0000_s1140" style="position:absolute;left:4184;top:12539;width:1800;height:18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" filled="f"/>
                      <v:shape id="Unknown Shape 715" o:spid="_x0000_s1141" style="position:absolute;left:4005;top:14055;width:405;height:270;visibility:visible;mso-wrap-style:square;v-text-anchor:top" coordsize="405,2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" path="m,270l405,e" filled="f">
                        <v:path o:connecttype="custom" o:connectlocs="0,270;405,0" o:connectangles="0,0"/>
                      </v:shape>
                      <v:shape id="Unknown Shape 716" o:spid="_x0000_s1142" style="position:absolute;left:4245;top:14145;width:300;height:207;visibility:visible;mso-wrap-style:square;v-text-anchor:top" coordsize="300,2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" path="m,207l300,e" filled="f">
                        <v:path o:connecttype="custom" o:connectlocs="0,207;300,0" o:connectangles="0,0"/>
                      </v:shape>
                      <v:shape id="Unknown Shape 717" o:spid="_x0000_s1143" style="position:absolute;left:4515;top:14235;width:165;height:122;visibility:visible;mso-wrap-style:square;v-text-anchor:top" coordsize="165,12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" path="m,122l165,e" filled="f">
                        <v:path o:connecttype="custom" o:connectlocs="0,122;165,0" o:connectangles="0,0"/>
                      </v:shape>
                      <v:shape id="Unknown Shape 718" o:spid="_x0000_s1144" style="position:absolute;left:5663;top:12848;width:112;height:135;visibility:visible;mso-wrap-style:square;v-text-anchor:top" coordsize="112,1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" path="m112,l,135e" filled="f">
                        <v:path o:connecttype="custom" o:connectlocs="112,0;0,135" o:connectangles="0,0"/>
                      </v:shape>
                      <v:line id="Line 719" o:spid="_x0000_s1145" style="position:absolute;visibility:visible;mso-wrap-style:square" from="5624,12947" to="5624,129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"/>
                      <v:shape id="Unknown Shape 720" o:spid="_x0000_s1146" style="position:absolute;left:5550;top:12870;width:105;height:113;visibility:visible;mso-wrap-style:square;v-text-anchor:top" coordsize="105,11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" path="m105,113l,e" filled="f">
                        <v:path o:connecttype="custom" o:connectlocs="105,113;0,0" o:connectangles="0,0"/>
                      </v:shape>
                    </v:group>
                  </w:pict>
                </mc:Fallback>
              </mc:AlternateContent>
            </w:r>
          </w:p>
          <w:p w:rsidR="004F632E" w:rsidRDefault="004F632E" w:rsidP="00EE20B8">
            <w:pPr>
              <w:jc w:val="both"/>
              <w:rPr>
                <w:iCs/>
              </w:rPr>
            </w:pPr>
          </w:p>
          <w:p w:rsidR="004F632E" w:rsidRDefault="004F632E" w:rsidP="00EE20B8">
            <w:pPr>
              <w:jc w:val="both"/>
              <w:rPr>
                <w:iCs/>
              </w:rPr>
            </w:pPr>
          </w:p>
          <w:p w:rsidR="004F632E" w:rsidRDefault="004F632E" w:rsidP="00EE20B8">
            <w:pPr>
              <w:jc w:val="both"/>
              <w:rPr>
                <w:iCs/>
              </w:rPr>
            </w:pPr>
          </w:p>
          <w:p w:rsidR="004F632E" w:rsidRDefault="004F632E" w:rsidP="00EE20B8">
            <w:pPr>
              <w:jc w:val="both"/>
              <w:rPr>
                <w:iCs/>
              </w:rPr>
            </w:pPr>
          </w:p>
          <w:p w:rsidR="004F632E" w:rsidRDefault="004F632E" w:rsidP="00EE20B8">
            <w:pPr>
              <w:jc w:val="both"/>
              <w:rPr>
                <w:iCs/>
              </w:rPr>
            </w:pPr>
          </w:p>
          <w:p w:rsidR="004F632E" w:rsidRDefault="004F632E" w:rsidP="00EE20B8">
            <w:pPr>
              <w:jc w:val="both"/>
              <w:rPr>
                <w:iCs/>
              </w:rPr>
            </w:pPr>
          </w:p>
          <w:p w:rsidR="004F632E" w:rsidRDefault="004F632E" w:rsidP="00EE20B8">
            <w:pPr>
              <w:jc w:val="both"/>
              <w:rPr>
                <w:iCs/>
              </w:rPr>
            </w:pPr>
          </w:p>
          <w:p w:rsidR="004F632E" w:rsidRDefault="004F632E" w:rsidP="00EE20B8">
            <w:pPr>
              <w:jc w:val="both"/>
              <w:rPr>
                <w:iCs/>
              </w:rPr>
            </w:pPr>
          </w:p>
          <w:p w:rsidR="004F632E" w:rsidRDefault="004F632E" w:rsidP="00EE20B8">
            <w:pPr>
              <w:jc w:val="both"/>
              <w:rPr>
                <w:iCs/>
              </w:rPr>
            </w:pPr>
          </w:p>
          <w:p w:rsidR="004F632E" w:rsidRDefault="004F632E" w:rsidP="00EE20B8">
            <w:pPr>
              <w:jc w:val="both"/>
              <w:rPr>
                <w:iCs/>
              </w:rPr>
            </w:pPr>
          </w:p>
          <w:p w:rsidR="004F632E" w:rsidRDefault="004F632E" w:rsidP="00EE20B8">
            <w:pPr>
              <w:jc w:val="both"/>
              <w:rPr>
                <w:iCs/>
              </w:rPr>
            </w:pPr>
          </w:p>
          <w:p w:rsidR="004F632E" w:rsidRDefault="004F632E" w:rsidP="00EE20B8">
            <w:pPr>
              <w:jc w:val="both"/>
              <w:rPr>
                <w:iCs/>
              </w:rPr>
            </w:pPr>
          </w:p>
          <w:p w:rsidR="004F632E" w:rsidRDefault="004F632E" w:rsidP="00EE20B8">
            <w:pPr>
              <w:jc w:val="both"/>
              <w:rPr>
                <w:iCs/>
              </w:rPr>
            </w:pPr>
          </w:p>
          <w:p w:rsidR="004F632E" w:rsidRDefault="004F632E" w:rsidP="00EE20B8">
            <w:pPr>
              <w:jc w:val="both"/>
              <w:rPr>
                <w:iCs/>
              </w:rPr>
            </w:pPr>
            <w:r>
              <w:rPr>
                <w:iCs/>
              </w:rPr>
              <w:t xml:space="preserve">[Use/ </w:t>
            </w:r>
            <w:r>
              <w:rPr>
                <w:i/>
                <w:iCs/>
              </w:rPr>
              <w:t>Guna</w:t>
            </w:r>
            <w:r>
              <w:rPr>
                <w:iCs/>
              </w:rPr>
              <w:t xml:space="preserve"> π = 3.142]</w:t>
            </w:r>
          </w:p>
          <w:p w:rsidR="004F632E" w:rsidRDefault="004F632E" w:rsidP="00EE20B8">
            <w:pPr>
              <w:jc w:val="both"/>
              <w:rPr>
                <w:iCs/>
              </w:rPr>
            </w:pPr>
          </w:p>
          <w:p w:rsidR="004F632E" w:rsidRDefault="004F632E" w:rsidP="00EE20B8">
            <w:pPr>
              <w:jc w:val="both"/>
              <w:rPr>
                <w:iCs/>
              </w:rPr>
            </w:pPr>
            <w:r>
              <w:rPr>
                <w:iCs/>
              </w:rPr>
              <w:t xml:space="preserve">Calculate/ </w:t>
            </w:r>
            <w:r>
              <w:rPr>
                <w:i/>
                <w:iCs/>
              </w:rPr>
              <w:t>Hitung</w:t>
            </w:r>
            <w:r>
              <w:rPr>
                <w:iCs/>
              </w:rPr>
              <w:t xml:space="preserve"> </w:t>
            </w:r>
          </w:p>
          <w:p w:rsidR="004F632E" w:rsidRDefault="004F632E" w:rsidP="00EE20B8">
            <w:pPr>
              <w:jc w:val="both"/>
              <w:rPr>
                <w:iCs/>
              </w:rPr>
            </w:pPr>
          </w:p>
          <w:p w:rsidR="004F632E" w:rsidRDefault="004F632E" w:rsidP="00EE20B8">
            <w:pPr>
              <w:jc w:val="both"/>
              <w:rPr>
                <w:iCs/>
              </w:rPr>
            </w:pPr>
            <w:r>
              <w:rPr>
                <w:iCs/>
              </w:rPr>
              <w:t xml:space="preserve">(a) </w:t>
            </w:r>
            <w:r>
              <w:rPr>
                <w:iCs/>
              </w:rPr>
              <w:object w:dxaOrig="255" w:dyaOrig="225">
                <v:shape id="Picture 59" o:spid="_x0000_i1086" type="#_x0000_t75" style="width:12.75pt;height:12pt" o:ole="">
                  <v:imagedata r:id="rId105" o:title=""/>
                </v:shape>
                <o:OLEObject Type="Embed" ProgID="Equation.3" ShapeID="Picture 59" DrawAspect="Content" ObjectID="_1556785125" r:id="rId106"/>
              </w:object>
            </w:r>
            <w:r>
              <w:rPr>
                <w:i/>
                <w:iCs/>
              </w:rPr>
              <w:t>TOS,</w:t>
            </w:r>
            <w:r>
              <w:rPr>
                <w:iCs/>
              </w:rPr>
              <w:t xml:space="preserve"> in radian,                                                                                                     [1 mark]</w:t>
            </w:r>
          </w:p>
          <w:p w:rsidR="004F632E" w:rsidRDefault="004F632E" w:rsidP="00EE20B8">
            <w:pPr>
              <w:jc w:val="both"/>
              <w:rPr>
                <w:iCs/>
              </w:rPr>
            </w:pPr>
            <w:r>
              <w:rPr>
                <w:iCs/>
              </w:rPr>
              <w:t xml:space="preserve">     </w:t>
            </w:r>
            <w:r>
              <w:rPr>
                <w:iCs/>
              </w:rPr>
              <w:object w:dxaOrig="255" w:dyaOrig="225">
                <v:shape id="Picture 60" o:spid="_x0000_i1087" type="#_x0000_t75" style="width:12.75pt;height:12pt" o:ole="">
                  <v:imagedata r:id="rId105" o:title=""/>
                </v:shape>
                <o:OLEObject Type="Embed" ProgID="Equation.3" ShapeID="Picture 60" DrawAspect="Content" ObjectID="_1556785126" r:id="rId107"/>
              </w:object>
            </w:r>
            <w:r>
              <w:rPr>
                <w:i/>
                <w:iCs/>
              </w:rPr>
              <w:t>TOS,</w:t>
            </w:r>
            <w:r>
              <w:rPr>
                <w:iCs/>
              </w:rPr>
              <w:t xml:space="preserve"> </w:t>
            </w:r>
            <w:r>
              <w:rPr>
                <w:i/>
                <w:iCs/>
              </w:rPr>
              <w:t>dalam radian</w:t>
            </w:r>
            <w:r>
              <w:rPr>
                <w:iCs/>
              </w:rPr>
              <w:t xml:space="preserve">,                                                                                          [1 </w:t>
            </w:r>
            <w:r>
              <w:rPr>
                <w:i/>
                <w:iCs/>
              </w:rPr>
              <w:t>markah</w:t>
            </w:r>
            <w:r>
              <w:rPr>
                <w:iCs/>
              </w:rPr>
              <w:t>]</w:t>
            </w:r>
          </w:p>
          <w:p w:rsidR="004F632E" w:rsidRDefault="004F632E" w:rsidP="00EE20B8">
            <w:pPr>
              <w:jc w:val="both"/>
              <w:rPr>
                <w:iCs/>
              </w:rPr>
            </w:pPr>
          </w:p>
          <w:p w:rsidR="004F632E" w:rsidRDefault="004F632E" w:rsidP="00EE20B8">
            <w:pPr>
              <w:rPr>
                <w:iCs/>
              </w:rPr>
            </w:pPr>
            <w:r>
              <w:rPr>
                <w:iCs/>
              </w:rPr>
              <w:t>(b) the perimeter, in cm, of the shaded region.                                                            [5 marks]</w:t>
            </w:r>
          </w:p>
          <w:p w:rsidR="004F632E" w:rsidRDefault="004F632E" w:rsidP="00EE20B8">
            <w:pPr>
              <w:jc w:val="both"/>
              <w:rPr>
                <w:iCs/>
              </w:rPr>
            </w:pPr>
            <w:r>
              <w:rPr>
                <w:iCs/>
              </w:rPr>
              <w:t xml:space="preserve">     </w:t>
            </w:r>
            <w:r>
              <w:rPr>
                <w:i/>
                <w:iCs/>
              </w:rPr>
              <w:t>perimeter, dalam cm, bagi rantau berlorek</w:t>
            </w:r>
            <w:r>
              <w:rPr>
                <w:iCs/>
              </w:rPr>
              <w:t xml:space="preserve">.                                                        [5 </w:t>
            </w:r>
            <w:r>
              <w:rPr>
                <w:i/>
                <w:iCs/>
              </w:rPr>
              <w:t>markah</w:t>
            </w:r>
            <w:r>
              <w:rPr>
                <w:iCs/>
              </w:rPr>
              <w:t>]</w:t>
            </w:r>
          </w:p>
          <w:p w:rsidR="004F632E" w:rsidRDefault="004F632E" w:rsidP="00EE20B8">
            <w:pPr>
              <w:jc w:val="both"/>
              <w:rPr>
                <w:iCs/>
              </w:rPr>
            </w:pPr>
          </w:p>
          <w:p w:rsidR="004F632E" w:rsidRDefault="004F632E" w:rsidP="00EE20B8">
            <w:pPr>
              <w:rPr>
                <w:iCs/>
              </w:rPr>
            </w:pPr>
            <w:r>
              <w:rPr>
                <w:iCs/>
              </w:rPr>
              <w:t>(c) the area, in cm</w:t>
            </w:r>
            <w:r>
              <w:rPr>
                <w:iCs/>
                <w:vertAlign w:val="superscript"/>
              </w:rPr>
              <w:t>2</w:t>
            </w:r>
            <w:r>
              <w:rPr>
                <w:iCs/>
              </w:rPr>
              <w:t>, of the shaded region.                                                                   [4 marks]</w:t>
            </w:r>
          </w:p>
          <w:p w:rsidR="004F632E" w:rsidRDefault="004F632E" w:rsidP="00EE20B8">
            <w:pPr>
              <w:jc w:val="both"/>
              <w:rPr>
                <w:iCs/>
              </w:rPr>
            </w:pPr>
            <w:r>
              <w:rPr>
                <w:iCs/>
              </w:rPr>
              <w:t xml:space="preserve">     </w:t>
            </w:r>
            <w:r>
              <w:rPr>
                <w:i/>
                <w:iCs/>
              </w:rPr>
              <w:t xml:space="preserve">luas dalam </w:t>
            </w:r>
            <w:r>
              <w:rPr>
                <w:iCs/>
              </w:rPr>
              <w:t>cm</w:t>
            </w:r>
            <w:r>
              <w:rPr>
                <w:iCs/>
                <w:vertAlign w:val="superscript"/>
              </w:rPr>
              <w:t>2</w:t>
            </w:r>
            <w:r>
              <w:rPr>
                <w:i/>
                <w:iCs/>
              </w:rPr>
              <w:t>, bagi rantau berlorek</w:t>
            </w:r>
            <w:r>
              <w:rPr>
                <w:iCs/>
              </w:rPr>
              <w:t xml:space="preserve">.                                                                 [4 </w:t>
            </w:r>
            <w:r>
              <w:rPr>
                <w:i/>
                <w:iCs/>
              </w:rPr>
              <w:t>markah</w:t>
            </w:r>
            <w:r>
              <w:rPr>
                <w:iCs/>
              </w:rPr>
              <w:t>]</w:t>
            </w:r>
          </w:p>
          <w:p w:rsidR="004F632E" w:rsidRDefault="004F632E" w:rsidP="00EE20B8">
            <w:pPr>
              <w:jc w:val="both"/>
              <w:rPr>
                <w:iCs/>
              </w:rPr>
            </w:pPr>
          </w:p>
          <w:p w:rsidR="004F632E" w:rsidRDefault="004F632E" w:rsidP="00EE20B8">
            <w:pPr>
              <w:jc w:val="both"/>
              <w:rPr>
                <w:iCs/>
              </w:rPr>
            </w:pPr>
          </w:p>
        </w:tc>
      </w:tr>
      <w:tr w:rsidR="004F632E" w:rsidTr="00EE20B8">
        <w:tc>
          <w:tcPr>
            <w:tcW w:w="516" w:type="dxa"/>
            <w:tcBorders>
              <w:top w:val="nil"/>
              <w:left w:val="nil"/>
              <w:bottom w:val="nil"/>
              <w:right w:val="nil"/>
            </w:tcBorders>
          </w:tcPr>
          <w:p w:rsidR="004F632E" w:rsidRDefault="004F632E" w:rsidP="00EE20B8"/>
          <w:p w:rsidR="004F632E" w:rsidRDefault="004F632E" w:rsidP="00EE20B8"/>
          <w:p w:rsidR="004F632E" w:rsidRDefault="004F632E" w:rsidP="00EE20B8">
            <w:r>
              <w:t>8.</w:t>
            </w:r>
          </w:p>
        </w:tc>
        <w:tc>
          <w:tcPr>
            <w:tcW w:w="9180" w:type="dxa"/>
            <w:gridSpan w:val="5"/>
            <w:tcBorders>
              <w:top w:val="nil"/>
              <w:left w:val="nil"/>
              <w:bottom w:val="nil"/>
              <w:right w:val="nil"/>
            </w:tcBorders>
          </w:tcPr>
          <w:p w:rsidR="004F632E" w:rsidRDefault="004F632E" w:rsidP="00EE20B8">
            <w:pPr>
              <w:rPr>
                <w:sz w:val="22"/>
                <w:szCs w:val="22"/>
              </w:rPr>
            </w:pPr>
          </w:p>
          <w:p w:rsidR="004F632E" w:rsidRDefault="004F632E" w:rsidP="00EE20B8">
            <w:pPr>
              <w:rPr>
                <w:sz w:val="22"/>
                <w:szCs w:val="22"/>
              </w:rPr>
            </w:pPr>
          </w:p>
          <w:p w:rsidR="004F632E" w:rsidRDefault="004F632E" w:rsidP="00EE20B8">
            <w:r>
              <w:rPr>
                <w:sz w:val="22"/>
                <w:szCs w:val="22"/>
              </w:rPr>
              <w:t xml:space="preserve">Diagram 8 shows the curve </w:t>
            </w:r>
            <w:r>
              <w:rPr>
                <w:i/>
                <w:iCs/>
              </w:rPr>
              <w:t>y</w:t>
            </w:r>
            <w:r>
              <w:t xml:space="preserve"> = 1 – </w:t>
            </w:r>
            <w:r>
              <w:rPr>
                <w:i/>
                <w:iCs/>
              </w:rPr>
              <w:t>x</w:t>
            </w:r>
            <w:r>
              <w:rPr>
                <w:vertAlign w:val="superscript"/>
              </w:rPr>
              <w:t>3</w:t>
            </w:r>
            <w:r>
              <w:rPr>
                <w:sz w:val="22"/>
                <w:szCs w:val="22"/>
              </w:rPr>
              <w:t xml:space="preserve"> intersects the</w:t>
            </w:r>
            <w:r>
              <w:t xml:space="preserve"> </w:t>
            </w:r>
            <w:r>
              <w:rPr>
                <w:i/>
                <w:iCs/>
              </w:rPr>
              <w:t>y</w:t>
            </w:r>
            <w:r>
              <w:t xml:space="preserve">-axis at point </w:t>
            </w:r>
            <w:r>
              <w:rPr>
                <w:i/>
                <w:iCs/>
              </w:rPr>
              <w:t>P</w:t>
            </w:r>
            <w:r>
              <w:t xml:space="preserve"> and intersects the </w:t>
            </w:r>
            <w:r>
              <w:rPr>
                <w:i/>
                <w:iCs/>
              </w:rPr>
              <w:t>x</w:t>
            </w:r>
            <w:r>
              <w:t xml:space="preserve">-axis at point </w:t>
            </w:r>
            <w:r>
              <w:rPr>
                <w:i/>
                <w:iCs/>
              </w:rPr>
              <w:t>Q</w:t>
            </w:r>
            <w:r>
              <w:t xml:space="preserve">. The shaded region, </w:t>
            </w:r>
            <w:r>
              <w:rPr>
                <w:i/>
                <w:iCs/>
              </w:rPr>
              <w:t>R</w:t>
            </w:r>
            <w:r>
              <w:t xml:space="preserve">, is bounded by the curve </w:t>
            </w:r>
            <w:r>
              <w:rPr>
                <w:i/>
                <w:iCs/>
              </w:rPr>
              <w:t>y</w:t>
            </w:r>
            <w:r>
              <w:t xml:space="preserve"> = 1 – </w:t>
            </w:r>
            <w:r>
              <w:rPr>
                <w:i/>
                <w:iCs/>
              </w:rPr>
              <w:t>x</w:t>
            </w:r>
            <w:r>
              <w:rPr>
                <w:vertAlign w:val="superscript"/>
              </w:rPr>
              <w:t>3</w:t>
            </w:r>
            <w:r>
              <w:t xml:space="preserve"> and both axes.</w:t>
            </w:r>
          </w:p>
          <w:p w:rsidR="004F632E" w:rsidRDefault="004F632E" w:rsidP="00EE20B8">
            <w:pPr>
              <w:jc w:val="both"/>
              <w:rPr>
                <w:i/>
                <w:sz w:val="22"/>
                <w:szCs w:val="22"/>
              </w:rPr>
            </w:pPr>
          </w:p>
          <w:p w:rsidR="004F632E" w:rsidRDefault="004F632E" w:rsidP="00EE20B8">
            <w:pPr>
              <w:jc w:val="both"/>
              <w:rPr>
                <w:i/>
                <w:iCs/>
              </w:rPr>
            </w:pPr>
            <w:r>
              <w:rPr>
                <w:i/>
                <w:sz w:val="22"/>
                <w:szCs w:val="22"/>
              </w:rPr>
              <w:t xml:space="preserve">Rajah </w:t>
            </w:r>
            <w:r>
              <w:rPr>
                <w:sz w:val="22"/>
                <w:szCs w:val="22"/>
              </w:rPr>
              <w:t>8</w:t>
            </w:r>
            <w:r>
              <w:rPr>
                <w:i/>
                <w:sz w:val="22"/>
                <w:szCs w:val="22"/>
              </w:rPr>
              <w:t xml:space="preserve"> menunjukkan lengkung </w:t>
            </w:r>
            <w:r>
              <w:rPr>
                <w:i/>
                <w:iCs/>
                <w:sz w:val="22"/>
                <w:szCs w:val="22"/>
              </w:rPr>
              <w:t>y</w:t>
            </w:r>
            <w:r>
              <w:rPr>
                <w:sz w:val="22"/>
                <w:szCs w:val="22"/>
              </w:rPr>
              <w:t xml:space="preserve"> = </w:t>
            </w:r>
            <w:r>
              <w:t xml:space="preserve">1 – </w:t>
            </w:r>
            <w:r>
              <w:rPr>
                <w:i/>
                <w:iCs/>
              </w:rPr>
              <w:t>x</w:t>
            </w:r>
            <w:r>
              <w:rPr>
                <w:vertAlign w:val="superscript"/>
              </w:rPr>
              <w:t>3</w:t>
            </w:r>
            <w:r>
              <w:rPr>
                <w:sz w:val="22"/>
                <w:szCs w:val="22"/>
              </w:rPr>
              <w:t xml:space="preserve"> </w:t>
            </w:r>
            <w:r>
              <w:rPr>
                <w:i/>
                <w:sz w:val="22"/>
                <w:szCs w:val="22"/>
              </w:rPr>
              <w:t>yang menyilang paksi-y di titik P dan menyilang paksi-x di  titik Q</w:t>
            </w:r>
            <w:r>
              <w:rPr>
                <w:i/>
              </w:rPr>
              <w:t xml:space="preserve">. Rantau R dibatasi oleh lengkung </w:t>
            </w:r>
            <w:r>
              <w:rPr>
                <w:i/>
                <w:iCs/>
              </w:rPr>
              <w:t>y</w:t>
            </w:r>
            <w:r>
              <w:t xml:space="preserve"> = 1 – </w:t>
            </w:r>
            <w:r>
              <w:rPr>
                <w:i/>
                <w:iCs/>
              </w:rPr>
              <w:t>x</w:t>
            </w:r>
            <w:r>
              <w:rPr>
                <w:vertAlign w:val="superscript"/>
              </w:rPr>
              <w:t>3</w:t>
            </w:r>
            <w:r>
              <w:t xml:space="preserve"> </w:t>
            </w:r>
            <w:r>
              <w:rPr>
                <w:i/>
                <w:iCs/>
              </w:rPr>
              <w:t>dan kedua-dua paksi.</w:t>
            </w:r>
          </w:p>
          <w:p w:rsidR="004F632E" w:rsidRDefault="004F632E" w:rsidP="00EE20B8">
            <w:pPr>
              <w:jc w:val="both"/>
            </w:pPr>
            <w:r>
              <w:rPr>
                <w:noProof/>
                <w:sz w:val="22"/>
                <w:szCs w:val="22"/>
                <w:lang w:val="en-MY" w:eastAsia="ko-KR"/>
              </w:rPr>
              <mc:AlternateContent>
                <mc:Choice Requires="wpg">
                  <w:drawing>
                    <wp:anchor distT="0" distB="0" distL="114300" distR="114300" simplePos="0" relativeHeight="251727872" behindDoc="0" locked="0" layoutInCell="1" allowOverlap="1" wp14:anchorId="6022FEA8" wp14:editId="39905F4E">
                      <wp:simplePos x="0" y="0"/>
                      <wp:positionH relativeFrom="column">
                        <wp:posOffset>845820</wp:posOffset>
                      </wp:positionH>
                      <wp:positionV relativeFrom="paragraph">
                        <wp:posOffset>132715</wp:posOffset>
                      </wp:positionV>
                      <wp:extent cx="4343400" cy="2209800"/>
                      <wp:effectExtent l="0" t="0" r="1905" b="635"/>
                      <wp:wrapNone/>
                      <wp:docPr id="154" name="Group 72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4343400" cy="2209800"/>
                                <a:chOff x="3104" y="2620"/>
                                <a:chExt cx="6840" cy="3480"/>
                              </a:xfrm>
                            </wpg:grpSpPr>
                            <wps:wsp>
                              <wps:cNvPr id="155" name="Quad Arrow 72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964" y="5380"/>
                                  <a:ext cx="1980" cy="7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4F632E" w:rsidRDefault="004F632E" w:rsidP="004F632E">
                                    <w:r>
                                      <w:t>Diagram 8</w:t>
                                    </w:r>
                                  </w:p>
                                  <w:p w:rsidR="004F632E" w:rsidRDefault="004F632E" w:rsidP="004F632E">
                                    <w:r>
                                      <w:rPr>
                                        <w:i/>
                                      </w:rPr>
                                      <w:t xml:space="preserve">  Rajah </w:t>
                                    </w:r>
                                    <w:r>
                                      <w:t>8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156" name="Group 723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3584" y="2657"/>
                                  <a:ext cx="4560" cy="3443"/>
                                  <a:chOff x="3119" y="1937"/>
                                  <a:chExt cx="4560" cy="3443"/>
                                </a:xfrm>
                              </wpg:grpSpPr>
                              <wps:wsp>
                                <wps:cNvPr id="157" name="Line 724"/>
                                <wps:cNvCnPr/>
                                <wps:spPr bwMode="auto">
                                  <a:xfrm>
                                    <a:off x="4724" y="2117"/>
                                    <a:ext cx="0" cy="324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 type="triangle" w="med" len="med"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58" name="Line 725"/>
                                <wps:cNvCnPr/>
                                <wps:spPr bwMode="auto">
                                  <a:xfrm>
                                    <a:off x="3119" y="4480"/>
                                    <a:ext cx="432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59" name="Quad Arrow 726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4379" y="4412"/>
                                    <a:ext cx="360" cy="36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4F632E" w:rsidRDefault="004F632E" w:rsidP="004F632E">
                                      <w:r>
                                        <w:t>0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60" name="Quad Arrow 727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4364" y="1937"/>
                                    <a:ext cx="54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4F632E" w:rsidRDefault="004F632E" w:rsidP="004F632E">
                                      <w:pPr>
                                        <w:rPr>
                                          <w:i/>
                                          <w:iCs/>
                                        </w:rPr>
                                      </w:pPr>
                                      <w:r>
                                        <w:rPr>
                                          <w:i/>
                                          <w:iCs/>
                                        </w:rPr>
                                        <w:t>y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61" name="Quad Arrow 728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7319" y="4300"/>
                                    <a:ext cx="360" cy="36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4F632E" w:rsidRDefault="004F632E" w:rsidP="004F632E">
                                      <w:pPr>
                                        <w:rPr>
                                          <w:i/>
                                          <w:iCs/>
                                        </w:rPr>
                                      </w:pPr>
                                      <w:r>
                                        <w:rPr>
                                          <w:i/>
                                          <w:iCs/>
                                        </w:rPr>
                                        <w:t>x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62" name="Arc 729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4724" y="3761"/>
                                    <a:ext cx="1121" cy="1260"/>
                                  </a:xfrm>
                                  <a:custGeom>
                                    <a:avLst/>
                                    <a:gdLst>
                                      <a:gd name="G0" fmla="+- 0 0 0"/>
                                      <a:gd name="G1" fmla="+- 21600 0 0"/>
                                      <a:gd name="G2" fmla="+- 21600 0 0"/>
                                      <a:gd name="T0" fmla="*/ 0 w 19217"/>
                                      <a:gd name="T1" fmla="*/ 0 h 21600"/>
                                      <a:gd name="T2" fmla="*/ 21600 w 19217"/>
                                      <a:gd name="T3" fmla="*/ 21600 h 21600"/>
                                      <a:gd name="T4" fmla="*/ 0 w 19217"/>
                                      <a:gd name="T5" fmla="*/ 21600 h 21600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19217" h="21600" fill="none" extrusionOk="0">
                                        <a:moveTo>
                                          <a:pt x="-1" y="0"/>
                                        </a:moveTo>
                                        <a:cubicBezTo>
                                          <a:pt x="8099" y="0"/>
                                          <a:pt x="15518" y="4531"/>
                                          <a:pt x="19217" y="11737"/>
                                        </a:cubicBezTo>
                                        <a:lnTo>
                                          <a:pt x="-1" y="0"/>
                                        </a:lnTo>
                                        <a:cubicBezTo>
                                          <a:pt x="8099" y="0"/>
                                          <a:pt x="15518" y="4531"/>
                                          <a:pt x="19217" y="11737"/>
                                        </a:cubicBezTo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63" name="Arc 730"/>
                                <wps:cNvSpPr>
                                  <a:spLocks/>
                                </wps:cNvSpPr>
                                <wps:spPr bwMode="auto">
                                  <a:xfrm flipH="1" flipV="1">
                                    <a:off x="3464" y="2147"/>
                                    <a:ext cx="1260" cy="1620"/>
                                  </a:xfrm>
                                  <a:custGeom>
                                    <a:avLst/>
                                    <a:gdLst>
                                      <a:gd name="G0" fmla="+- 0 0 0"/>
                                      <a:gd name="G1" fmla="+- 21600 0 0"/>
                                      <a:gd name="G2" fmla="+- 21600 0 0"/>
                                      <a:gd name="T0" fmla="*/ 0 w 21600"/>
                                      <a:gd name="T1" fmla="*/ 0 h 21600"/>
                                      <a:gd name="T2" fmla="*/ 21600 w 21600"/>
                                      <a:gd name="T3" fmla="*/ 21600 h 21600"/>
                                      <a:gd name="T4" fmla="*/ 0 w 21600"/>
                                      <a:gd name="T5" fmla="*/ 21600 h 21600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1600" h="21600" fill="none" extrusionOk="0">
                                        <a:moveTo>
                                          <a:pt x="-1" y="0"/>
                                        </a:moveTo>
                                        <a:cubicBezTo>
                                          <a:pt x="11929" y="0"/>
                                          <a:pt x="21600" y="9670"/>
                                          <a:pt x="21600" y="21600"/>
                                        </a:cubicBezTo>
                                      </a:path>
                                      <a:path w="21600" h="21600" stroke="0" extrusionOk="0">
                                        <a:moveTo>
                                          <a:pt x="-1" y="0"/>
                                        </a:moveTo>
                                        <a:cubicBezTo>
                                          <a:pt x="11929" y="0"/>
                                          <a:pt x="21600" y="9670"/>
                                          <a:pt x="21600" y="21600"/>
                                        </a:cubicBezTo>
                                        <a:lnTo>
                                          <a:pt x="0" y="2160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64" name="Right Triangle 731"/>
                                <wps:cNvSpPr>
                                  <a:spLocks noChangeArrowheads="1"/>
                                </wps:cNvSpPr>
                                <wps:spPr bwMode="auto">
                                  <a:xfrm rot="5400000">
                                    <a:off x="4814" y="4390"/>
                                    <a:ext cx="900" cy="1080"/>
                                  </a:xfrm>
                                  <a:prstGeom prst="rtTriangl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65" name="Arc 732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4754" y="3760"/>
                                    <a:ext cx="1260" cy="1440"/>
                                  </a:xfrm>
                                  <a:custGeom>
                                    <a:avLst/>
                                    <a:gdLst>
                                      <a:gd name="G0" fmla="+- 0 0 0"/>
                                      <a:gd name="G1" fmla="+- 21600 0 0"/>
                                      <a:gd name="G2" fmla="+- 21600 0 0"/>
                                      <a:gd name="T0" fmla="*/ 0 w 21600"/>
                                      <a:gd name="T1" fmla="*/ 0 h 21600"/>
                                      <a:gd name="T2" fmla="*/ 21600 w 21600"/>
                                      <a:gd name="T3" fmla="*/ 21600 h 21600"/>
                                      <a:gd name="T4" fmla="*/ 0 w 21600"/>
                                      <a:gd name="T5" fmla="*/ 21600 h 21600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1600" h="21600" fill="none" extrusionOk="0">
                                        <a:moveTo>
                                          <a:pt x="-1" y="0"/>
                                        </a:moveTo>
                                        <a:cubicBezTo>
                                          <a:pt x="11929" y="0"/>
                                          <a:pt x="21600" y="9670"/>
                                          <a:pt x="21600" y="21600"/>
                                        </a:cubicBezTo>
                                      </a:path>
                                      <a:path w="21600" h="21600" stroke="0" extrusionOk="0">
                                        <a:moveTo>
                                          <a:pt x="-1" y="0"/>
                                        </a:moveTo>
                                        <a:cubicBezTo>
                                          <a:pt x="11929" y="0"/>
                                          <a:pt x="21600" y="9670"/>
                                          <a:pt x="21600" y="21600"/>
                                        </a:cubicBezTo>
                                        <a:lnTo>
                                          <a:pt x="0" y="2160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166" name="Quad Arrow 73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104" y="2620"/>
                                  <a:ext cx="1620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4F632E" w:rsidRDefault="004F632E" w:rsidP="004F632E">
                                    <w:r>
                                      <w:rPr>
                                        <w:i/>
                                        <w:iCs/>
                                        <w:sz w:val="22"/>
                                        <w:szCs w:val="22"/>
                                      </w:rPr>
                                      <w:t>y</w:t>
                                    </w:r>
                                    <w:r>
                                      <w:rPr>
                                        <w:sz w:val="22"/>
                                        <w:szCs w:val="22"/>
                                      </w:rPr>
                                      <w:t xml:space="preserve"> = </w:t>
                                    </w:r>
                                    <w:r>
                                      <w:t xml:space="preserve">1 – </w:t>
                                    </w:r>
                                    <w:r>
                                      <w:rPr>
                                        <w:i/>
                                        <w:iCs/>
                                      </w:rPr>
                                      <w:t>x</w:t>
                                    </w:r>
                                    <w:r>
                                      <w:rPr>
                                        <w:vertAlign w:val="superscript"/>
                                      </w:rPr>
                                      <w:t>3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67" name="Quad Arrow 73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829" y="4141"/>
                                  <a:ext cx="360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4F632E" w:rsidRDefault="004F632E" w:rsidP="004F632E">
                                    <w:pPr>
                                      <w:rPr>
                                        <w:i/>
                                        <w:iCs/>
                                      </w:rPr>
                                    </w:pPr>
                                    <w:r>
                                      <w:rPr>
                                        <w:i/>
                                        <w:iCs/>
                                      </w:rPr>
                                      <w:t>P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68" name="Quad Arrow 73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149" y="4809"/>
                                  <a:ext cx="540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4F632E" w:rsidRDefault="004F632E" w:rsidP="004F632E">
                                    <w:pPr>
                                      <w:rPr>
                                        <w:i/>
                                        <w:iCs/>
                                      </w:rPr>
                                    </w:pPr>
                                    <w:r>
                                      <w:rPr>
                                        <w:i/>
                                        <w:iCs/>
                                      </w:rPr>
                                      <w:t>Q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69" name="Quad Arrow 73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474" y="4734"/>
                                  <a:ext cx="360" cy="36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4F632E" w:rsidRDefault="004F632E" w:rsidP="004F632E">
                                    <w:pPr>
                                      <w:rPr>
                                        <w:i/>
                                        <w:iCs/>
                                      </w:rPr>
                                    </w:pPr>
                                    <w:r>
                                      <w:rPr>
                                        <w:i/>
                                        <w:iCs/>
                                      </w:rPr>
                                      <w:t>R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6022FEA8" id="Group 721" o:spid="_x0000_s1147" style="position:absolute;left:0;text-align:left;margin-left:66.6pt;margin-top:10.45pt;width:342pt;height:174pt;z-index:251727872" coordorigin="3104,2620" coordsize="6840,34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">
                      <v:shape id="Quad Arrow 722" o:spid="_x0000_s1148" type="#_x0000_t202" style="position:absolute;left:7964;top:5380;width:1980;height:7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" filled="f" stroked="f">
                        <v:textbox>
                          <w:txbxContent>
                            <w:p w:rsidR="004F632E" w:rsidRDefault="004F632E" w:rsidP="004F632E">
                              <w:r>
                                <w:t>Diagram 8</w:t>
                              </w:r>
                            </w:p>
                            <w:p w:rsidR="004F632E" w:rsidRDefault="004F632E" w:rsidP="004F632E">
                              <w:r>
                                <w:rPr>
                                  <w:i/>
                                </w:rPr>
                                <w:t xml:space="preserve">  Rajah </w:t>
                              </w:r>
                              <w:r>
                                <w:t>8</w:t>
                              </w:r>
                            </w:p>
                          </w:txbxContent>
                        </v:textbox>
                      </v:shape>
                      <v:group id="Group 723" o:spid="_x0000_s1149" style="position:absolute;left:3584;top:2657;width:4560;height:3443" coordorigin="3119,1937" coordsize="4560,34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">
                        <v:line id="Line 724" o:spid="_x0000_s1150" style="position:absolute;visibility:visible;mso-wrap-style:square" from="4724,2117" to="4724,53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">
                          <v:stroke startarrow="block"/>
                        </v:line>
                        <v:line id="Line 725" o:spid="_x0000_s1151" style="position:absolute;visibility:visible;mso-wrap-style:square" from="3119,4480" to="7439,44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">
                          <v:stroke endarrow="block"/>
                        </v:line>
                        <v:shape id="Quad Arrow 726" o:spid="_x0000_s1152" type="#_x0000_t202" style="position:absolute;left:4379;top:4412;width:36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" filled="f" stroked="f">
                          <v:textbox>
                            <w:txbxContent>
                              <w:p w:rsidR="004F632E" w:rsidRDefault="004F632E" w:rsidP="004F632E">
                                <w:r>
                                  <w:t>0</w:t>
                                </w:r>
                              </w:p>
                            </w:txbxContent>
                          </v:textbox>
                        </v:shape>
                        <v:shape id="Quad Arrow 727" o:spid="_x0000_s1153" type="#_x0000_t202" style="position:absolute;left:4364;top:1937;width:54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" filled="f" stroked="f">
                          <v:textbox>
                            <w:txbxContent>
                              <w:p w:rsidR="004F632E" w:rsidRDefault="004F632E" w:rsidP="004F632E">
                                <w:pPr>
                                  <w:rPr>
                                    <w:i/>
                                    <w:iCs/>
                                  </w:rPr>
                                </w:pPr>
                                <w:r>
                                  <w:rPr>
                                    <w:i/>
                                    <w:iCs/>
                                  </w:rPr>
                                  <w:t>y</w:t>
                                </w:r>
                              </w:p>
                            </w:txbxContent>
                          </v:textbox>
                        </v:shape>
                        <v:shape id="Quad Arrow 728" o:spid="_x0000_s1154" type="#_x0000_t202" style="position:absolute;left:7319;top:4300;width:36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" filled="f" stroked="f">
                          <v:textbox>
                            <w:txbxContent>
                              <w:p w:rsidR="004F632E" w:rsidRDefault="004F632E" w:rsidP="004F632E">
                                <w:pPr>
                                  <w:rPr>
                                    <w:i/>
                                    <w:iCs/>
                                  </w:rPr>
                                </w:pPr>
                                <w:r>
                                  <w:rPr>
                                    <w:i/>
                                    <w:iCs/>
                                  </w:rPr>
                                  <w:t>x</w:t>
                                </w:r>
                              </w:p>
                            </w:txbxContent>
                          </v:textbox>
                        </v:shape>
                        <v:shape id="Arc 729" o:spid="_x0000_s1155" style="position:absolute;left:4724;top:3761;width:1121;height:1260;visibility:visible;mso-wrap-style:square;v-text-anchor:top" coordsize="19217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" path="m-1,nfc8099,,15518,4531,19217,11737l-1,c8099,,15518,4531,19217,11737e" fillcolor="black">
                          <v:path arrowok="t" o:extrusionok="f" o:connecttype="custom" o:connectlocs="0,0;1260,1260;0,1260" o:connectangles="0,0,0"/>
                        </v:shape>
                        <v:shape id="Arc 730" o:spid="_x0000_s1156" style="position:absolute;left:3464;top:2147;width:1260;height:1620;flip:x y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" path="m-1,nfc11929,,21600,9670,21600,21600em-1,nsc11929,,21600,9670,21600,21600l,21600,-1,xe" filled="f">
                          <v:path arrowok="t" o:extrusionok="f" o:connecttype="custom" o:connectlocs="0,0;1260,1620;0,1620" o:connectangles="0,0,0"/>
                        </v:shape>
                        <v:shapetype id="_x0000_t6" coordsize="21600,21600" o:spt="6" path="m,l,21600r21600,xe">
                          <v:stroke joinstyle="miter"/>
                          <v:path gradientshapeok="t" o:connecttype="custom" o:connectlocs="0,0;0,10800;0,21600;10800,21600;21600,21600;10800,10800" textboxrect="1800,12600,12600,19800"/>
                        </v:shapetype>
                        <v:shape id="Right Triangle 731" o:spid="_x0000_s1157" type="#_x0000_t6" style="position:absolute;left:4814;top:4390;width:900;height:1080;rotation: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" stroked="f"/>
                        <v:shape id="Arc 732" o:spid="_x0000_s1158" style="position:absolute;left:4754;top:3760;width:1260;height:1440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" path="m-1,nfc11929,,21600,9670,21600,21600em-1,nsc11929,,21600,9670,21600,21600l,21600,-1,xe" filled="f">
                          <v:path arrowok="t" o:extrusionok="f" o:connecttype="custom" o:connectlocs="0,0;1260,1440;0,1440" o:connectangles="0,0,0"/>
                        </v:shape>
                      </v:group>
                      <v:shape id="Quad Arrow 733" o:spid="_x0000_s1159" type="#_x0000_t202" style="position:absolute;left:3104;top:2620;width:162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" filled="f" stroked="f">
                        <v:textbox>
                          <w:txbxContent>
                            <w:p w:rsidR="004F632E" w:rsidRDefault="004F632E" w:rsidP="004F632E">
                              <w:r>
                                <w:rPr>
                                  <w:i/>
                                  <w:iCs/>
                                  <w:sz w:val="22"/>
                                  <w:szCs w:val="22"/>
                                </w:rPr>
                                <w:t>y</w:t>
                              </w:r>
                              <w:r>
                                <w:rPr>
                                  <w:sz w:val="22"/>
                                  <w:szCs w:val="22"/>
                                </w:rPr>
                                <w:t xml:space="preserve"> = </w:t>
                              </w:r>
                              <w:r>
                                <w:t xml:space="preserve">1 – </w:t>
                              </w:r>
                              <w:r>
                                <w:rPr>
                                  <w:i/>
                                  <w:iCs/>
                                </w:rPr>
                                <w:t>x</w:t>
                              </w:r>
                              <w:r>
                                <w:rPr>
                                  <w:vertAlign w:val="superscript"/>
                                </w:rPr>
                                <w:t>3</w:t>
                              </w:r>
                            </w:p>
                          </w:txbxContent>
                        </v:textbox>
                      </v:shape>
                      <v:shape id="Quad Arrow 734" o:spid="_x0000_s1160" type="#_x0000_t202" style="position:absolute;left:4829;top:4141;width:36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" filled="f" stroked="f">
                        <v:textbox>
                          <w:txbxContent>
                            <w:p w:rsidR="004F632E" w:rsidRDefault="004F632E" w:rsidP="004F632E">
                              <w:pPr>
                                <w:rPr>
                                  <w:i/>
                                  <w:iCs/>
                                </w:rPr>
                              </w:pPr>
                              <w:r>
                                <w:rPr>
                                  <w:i/>
                                  <w:iCs/>
                                </w:rPr>
                                <w:t>P</w:t>
                              </w:r>
                            </w:p>
                          </w:txbxContent>
                        </v:textbox>
                      </v:shape>
                      <v:shape id="Quad Arrow 735" o:spid="_x0000_s1161" type="#_x0000_t202" style="position:absolute;left:6149;top:4809;width:54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" filled="f" stroked="f">
                        <v:textbox>
                          <w:txbxContent>
                            <w:p w:rsidR="004F632E" w:rsidRDefault="004F632E" w:rsidP="004F632E">
                              <w:pPr>
                                <w:rPr>
                                  <w:i/>
                                  <w:iCs/>
                                </w:rPr>
                              </w:pPr>
                              <w:r>
                                <w:rPr>
                                  <w:i/>
                                  <w:iCs/>
                                </w:rPr>
                                <w:t>Q</w:t>
                              </w:r>
                            </w:p>
                          </w:txbxContent>
                        </v:textbox>
                      </v:shape>
                      <v:shape id="Quad Arrow 736" o:spid="_x0000_s1162" type="#_x0000_t202" style="position:absolute;left:5474;top:4734;width:36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" stroked="f">
                        <v:textbox>
                          <w:txbxContent>
                            <w:p w:rsidR="004F632E" w:rsidRDefault="004F632E" w:rsidP="004F632E">
                              <w:pPr>
                                <w:rPr>
                                  <w:i/>
                                  <w:iCs/>
                                </w:rPr>
                              </w:pPr>
                              <w:r>
                                <w:rPr>
                                  <w:i/>
                                  <w:iCs/>
                                </w:rPr>
                                <w:t>R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  <w:p w:rsidR="004F632E" w:rsidRDefault="004F632E" w:rsidP="00EE20B8">
            <w:pPr>
              <w:jc w:val="both"/>
            </w:pPr>
          </w:p>
          <w:p w:rsidR="004F632E" w:rsidRDefault="004F632E" w:rsidP="00EE20B8">
            <w:pPr>
              <w:jc w:val="both"/>
            </w:pPr>
          </w:p>
          <w:p w:rsidR="004F632E" w:rsidRDefault="004F632E" w:rsidP="00EE20B8">
            <w:pPr>
              <w:jc w:val="both"/>
            </w:pPr>
          </w:p>
          <w:p w:rsidR="004F632E" w:rsidRDefault="004F632E" w:rsidP="00EE20B8">
            <w:pPr>
              <w:jc w:val="both"/>
            </w:pPr>
          </w:p>
          <w:p w:rsidR="004F632E" w:rsidRDefault="004F632E" w:rsidP="00EE20B8">
            <w:pPr>
              <w:jc w:val="both"/>
            </w:pPr>
          </w:p>
          <w:p w:rsidR="004F632E" w:rsidRDefault="004F632E" w:rsidP="00EE20B8">
            <w:pPr>
              <w:jc w:val="both"/>
            </w:pPr>
          </w:p>
          <w:p w:rsidR="004F632E" w:rsidRDefault="004F632E" w:rsidP="00EE20B8">
            <w:pPr>
              <w:jc w:val="both"/>
            </w:pPr>
          </w:p>
          <w:p w:rsidR="004F632E" w:rsidRDefault="004F632E" w:rsidP="00EE20B8">
            <w:pPr>
              <w:jc w:val="both"/>
            </w:pPr>
          </w:p>
          <w:p w:rsidR="004F632E" w:rsidRDefault="004F632E" w:rsidP="00EE20B8">
            <w:pPr>
              <w:jc w:val="both"/>
            </w:pPr>
          </w:p>
          <w:p w:rsidR="004F632E" w:rsidRDefault="004F632E" w:rsidP="00EE20B8">
            <w:pPr>
              <w:jc w:val="both"/>
            </w:pPr>
          </w:p>
          <w:p w:rsidR="004F632E" w:rsidRDefault="004F632E" w:rsidP="00EE20B8">
            <w:pPr>
              <w:rPr>
                <w:sz w:val="16"/>
                <w:szCs w:val="16"/>
              </w:rPr>
            </w:pPr>
          </w:p>
          <w:p w:rsidR="004F632E" w:rsidRDefault="004F632E" w:rsidP="00EE20B8">
            <w:pPr>
              <w:rPr>
                <w:sz w:val="22"/>
                <w:szCs w:val="22"/>
              </w:rPr>
            </w:pPr>
          </w:p>
          <w:p w:rsidR="004F632E" w:rsidRDefault="004F632E" w:rsidP="00EE20B8">
            <w:pPr>
              <w:rPr>
                <w:sz w:val="22"/>
                <w:szCs w:val="22"/>
              </w:rPr>
            </w:pPr>
          </w:p>
          <w:p w:rsidR="004F632E" w:rsidRDefault="004F632E" w:rsidP="00EE20B8">
            <w:pPr>
              <w:rPr>
                <w:sz w:val="22"/>
                <w:szCs w:val="22"/>
              </w:rPr>
            </w:pPr>
          </w:p>
          <w:p w:rsidR="004F632E" w:rsidRDefault="004F632E" w:rsidP="00EE20B8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[Use/ </w:t>
            </w:r>
            <w:r>
              <w:rPr>
                <w:i/>
                <w:sz w:val="22"/>
                <w:szCs w:val="22"/>
              </w:rPr>
              <w:t>Guna</w:t>
            </w:r>
            <w:r>
              <w:rPr>
                <w:sz w:val="22"/>
                <w:szCs w:val="22"/>
              </w:rPr>
              <w:t xml:space="preserve"> π = 3.142]</w:t>
            </w:r>
          </w:p>
          <w:p w:rsidR="004F632E" w:rsidRDefault="004F632E" w:rsidP="00EE20B8"/>
          <w:p w:rsidR="004F632E" w:rsidRDefault="004F632E" w:rsidP="00EE20B8">
            <w:pPr>
              <w:rPr>
                <w:iCs/>
              </w:rPr>
            </w:pPr>
            <w:r>
              <w:t xml:space="preserve">(a) Find the coordinates of </w:t>
            </w:r>
            <w:r>
              <w:rPr>
                <w:i/>
                <w:iCs/>
              </w:rPr>
              <w:t>P</w:t>
            </w:r>
            <w:r>
              <w:t xml:space="preserve"> and coordinates of </w:t>
            </w:r>
            <w:r>
              <w:rPr>
                <w:i/>
                <w:iCs/>
              </w:rPr>
              <w:t>Q</w:t>
            </w:r>
            <w:r>
              <w:t>.</w:t>
            </w:r>
            <w:r>
              <w:rPr>
                <w:iCs/>
              </w:rPr>
              <w:t xml:space="preserve">                                                    [2 marks]</w:t>
            </w:r>
          </w:p>
          <w:p w:rsidR="004F632E" w:rsidRDefault="004F632E" w:rsidP="00EE20B8">
            <w:r>
              <w:rPr>
                <w:i/>
                <w:iCs/>
              </w:rPr>
              <w:t xml:space="preserve">     Cari koordinat titik P dan titik Q</w:t>
            </w:r>
            <w:r>
              <w:t xml:space="preserve">.                                                                        [2 </w:t>
            </w:r>
            <w:r>
              <w:rPr>
                <w:i/>
              </w:rPr>
              <w:t>markah</w:t>
            </w:r>
            <w:r>
              <w:t>]</w:t>
            </w:r>
          </w:p>
          <w:p w:rsidR="004F632E" w:rsidRDefault="004F632E" w:rsidP="00EE20B8">
            <w:pPr>
              <w:jc w:val="both"/>
            </w:pPr>
          </w:p>
          <w:p w:rsidR="004F632E" w:rsidRDefault="004F632E" w:rsidP="00EE20B8">
            <w:pPr>
              <w:jc w:val="both"/>
            </w:pPr>
            <w:r>
              <w:t xml:space="preserve">(b) The area of shaded region </w:t>
            </w:r>
            <w:r>
              <w:rPr>
                <w:i/>
                <w:iCs/>
              </w:rPr>
              <w:t>R</w:t>
            </w:r>
            <w:r>
              <w:t>.                                                                                  [4 marks]</w:t>
            </w:r>
          </w:p>
          <w:p w:rsidR="004F632E" w:rsidRDefault="004F632E" w:rsidP="00EE20B8">
            <w:pPr>
              <w:jc w:val="both"/>
            </w:pPr>
            <w:r>
              <w:lastRenderedPageBreak/>
              <w:t xml:space="preserve">      Luas rantau </w:t>
            </w:r>
            <w:r>
              <w:rPr>
                <w:i/>
                <w:iCs/>
              </w:rPr>
              <w:t>R</w:t>
            </w:r>
            <w:r>
              <w:t xml:space="preserve">.                                                                                                      [4 </w:t>
            </w:r>
            <w:r>
              <w:rPr>
                <w:i/>
                <w:iCs/>
              </w:rPr>
              <w:t>markah</w:t>
            </w:r>
            <w:r>
              <w:t>]</w:t>
            </w:r>
          </w:p>
          <w:p w:rsidR="004F632E" w:rsidRDefault="004F632E" w:rsidP="00EE20B8">
            <w:pPr>
              <w:jc w:val="both"/>
            </w:pPr>
          </w:p>
          <w:p w:rsidR="004F632E" w:rsidRDefault="004F632E" w:rsidP="00EE20B8">
            <w:pPr>
              <w:jc w:val="both"/>
            </w:pPr>
            <w:r>
              <w:t xml:space="preserve">(c) The volume of revolution, when the region </w:t>
            </w:r>
            <w:r>
              <w:rPr>
                <w:i/>
                <w:iCs/>
              </w:rPr>
              <w:t>R</w:t>
            </w:r>
            <w:r>
              <w:t xml:space="preserve"> is revolved through 360</w:t>
            </w:r>
            <w:r>
              <w:rPr>
                <w:vertAlign w:val="superscript"/>
              </w:rPr>
              <w:t>0</w:t>
            </w:r>
            <w:r>
              <w:t xml:space="preserve"> about </w:t>
            </w:r>
            <w:r>
              <w:rPr>
                <w:i/>
                <w:iCs/>
              </w:rPr>
              <w:t>x</w:t>
            </w:r>
            <w:r>
              <w:t xml:space="preserve">-axis.  </w:t>
            </w:r>
          </w:p>
          <w:p w:rsidR="004F632E" w:rsidRDefault="004F632E" w:rsidP="00EE20B8">
            <w:pPr>
              <w:jc w:val="both"/>
            </w:pPr>
            <w:r>
              <w:t xml:space="preserve">      </w:t>
            </w:r>
            <w:r>
              <w:tab/>
            </w:r>
            <w:r>
              <w:tab/>
            </w:r>
            <w:r>
              <w:tab/>
            </w:r>
            <w:r>
              <w:tab/>
            </w:r>
            <w:r>
              <w:tab/>
              <w:t xml:space="preserve">                                                                         [4 marks]</w:t>
            </w:r>
          </w:p>
          <w:p w:rsidR="004F632E" w:rsidRDefault="004F632E" w:rsidP="00EE20B8">
            <w:pPr>
              <w:jc w:val="both"/>
              <w:rPr>
                <w:i/>
                <w:sz w:val="22"/>
                <w:szCs w:val="22"/>
              </w:rPr>
            </w:pPr>
            <w:r>
              <w:t xml:space="preserve">      </w:t>
            </w:r>
            <w:r>
              <w:rPr>
                <w:i/>
                <w:sz w:val="22"/>
                <w:szCs w:val="22"/>
              </w:rPr>
              <w:t xml:space="preserve">Isi padu yang dijanakan apabila rantau R dikisarkan  melalui </w:t>
            </w:r>
            <w:r>
              <w:rPr>
                <w:sz w:val="22"/>
                <w:szCs w:val="22"/>
              </w:rPr>
              <w:t>360</w:t>
            </w:r>
            <w:r>
              <w:rPr>
                <w:sz w:val="22"/>
                <w:szCs w:val="22"/>
                <w:vertAlign w:val="superscript"/>
              </w:rPr>
              <w:t>0</w:t>
            </w:r>
            <w:r>
              <w:rPr>
                <w:sz w:val="22"/>
                <w:szCs w:val="22"/>
              </w:rPr>
              <w:t xml:space="preserve"> </w:t>
            </w:r>
            <w:r>
              <w:rPr>
                <w:i/>
                <w:sz w:val="22"/>
                <w:szCs w:val="22"/>
              </w:rPr>
              <w:t xml:space="preserve">pada  paksi-x. </w:t>
            </w:r>
          </w:p>
          <w:p w:rsidR="004F632E" w:rsidRDefault="004F632E" w:rsidP="00EE20B8">
            <w:pPr>
              <w:jc w:val="both"/>
              <w:rPr>
                <w:sz w:val="22"/>
                <w:szCs w:val="22"/>
              </w:rPr>
            </w:pPr>
            <w:r>
              <w:rPr>
                <w:i/>
                <w:sz w:val="22"/>
                <w:szCs w:val="22"/>
              </w:rPr>
              <w:t xml:space="preserve">      Cari isi padu kisaran, dalam sebutan </w:t>
            </w:r>
            <w:r>
              <w:rPr>
                <w:sz w:val="22"/>
                <w:szCs w:val="22"/>
              </w:rPr>
              <w:t xml:space="preserve">π.                                                                           [4 </w:t>
            </w:r>
            <w:r>
              <w:rPr>
                <w:i/>
                <w:sz w:val="22"/>
                <w:szCs w:val="22"/>
              </w:rPr>
              <w:t>markah</w:t>
            </w:r>
            <w:r>
              <w:rPr>
                <w:sz w:val="22"/>
                <w:szCs w:val="22"/>
              </w:rPr>
              <w:t>]</w:t>
            </w:r>
          </w:p>
          <w:p w:rsidR="004F632E" w:rsidRDefault="004F632E" w:rsidP="00EE20B8">
            <w:pPr>
              <w:jc w:val="both"/>
              <w:rPr>
                <w:sz w:val="22"/>
                <w:szCs w:val="22"/>
              </w:rPr>
            </w:pPr>
          </w:p>
          <w:p w:rsidR="004F632E" w:rsidRDefault="004F632E" w:rsidP="00EE20B8">
            <w:pPr>
              <w:jc w:val="both"/>
              <w:rPr>
                <w:i/>
                <w:sz w:val="22"/>
                <w:szCs w:val="22"/>
              </w:rPr>
            </w:pPr>
          </w:p>
          <w:p w:rsidR="004F632E" w:rsidRDefault="004F632E" w:rsidP="00EE20B8">
            <w:pPr>
              <w:jc w:val="both"/>
              <w:rPr>
                <w:sz w:val="22"/>
                <w:szCs w:val="22"/>
              </w:rPr>
            </w:pPr>
          </w:p>
          <w:p w:rsidR="004F632E" w:rsidRDefault="004F632E" w:rsidP="00EE20B8">
            <w:pPr>
              <w:jc w:val="both"/>
              <w:rPr>
                <w:sz w:val="22"/>
                <w:szCs w:val="22"/>
              </w:rPr>
            </w:pPr>
          </w:p>
          <w:p w:rsidR="004F632E" w:rsidRDefault="004F632E" w:rsidP="00EE20B8">
            <w:pPr>
              <w:jc w:val="both"/>
              <w:rPr>
                <w:sz w:val="22"/>
                <w:szCs w:val="22"/>
              </w:rPr>
            </w:pPr>
          </w:p>
          <w:p w:rsidR="004F632E" w:rsidRDefault="004F632E" w:rsidP="00EE20B8">
            <w:pPr>
              <w:jc w:val="both"/>
              <w:rPr>
                <w:sz w:val="22"/>
                <w:szCs w:val="22"/>
              </w:rPr>
            </w:pPr>
          </w:p>
          <w:p w:rsidR="004F632E" w:rsidRDefault="004F632E" w:rsidP="00EE20B8">
            <w:pPr>
              <w:jc w:val="both"/>
              <w:rPr>
                <w:sz w:val="22"/>
                <w:szCs w:val="22"/>
              </w:rPr>
            </w:pPr>
          </w:p>
          <w:p w:rsidR="004F632E" w:rsidRDefault="004F632E" w:rsidP="00EE20B8">
            <w:pPr>
              <w:jc w:val="both"/>
              <w:rPr>
                <w:sz w:val="22"/>
                <w:szCs w:val="22"/>
              </w:rPr>
            </w:pPr>
          </w:p>
          <w:p w:rsidR="004F632E" w:rsidRDefault="004F632E" w:rsidP="00EE20B8">
            <w:pPr>
              <w:jc w:val="both"/>
              <w:rPr>
                <w:sz w:val="22"/>
                <w:szCs w:val="22"/>
              </w:rPr>
            </w:pPr>
          </w:p>
          <w:p w:rsidR="004F632E" w:rsidRDefault="004F632E" w:rsidP="00EE20B8">
            <w:pPr>
              <w:jc w:val="both"/>
              <w:rPr>
                <w:sz w:val="22"/>
                <w:szCs w:val="22"/>
              </w:rPr>
            </w:pPr>
          </w:p>
          <w:p w:rsidR="004F632E" w:rsidRDefault="004F632E" w:rsidP="00EE20B8">
            <w:pPr>
              <w:jc w:val="both"/>
              <w:rPr>
                <w:sz w:val="22"/>
                <w:szCs w:val="22"/>
              </w:rPr>
            </w:pPr>
          </w:p>
          <w:p w:rsidR="004F632E" w:rsidRDefault="004F632E" w:rsidP="00EE20B8">
            <w:pPr>
              <w:jc w:val="both"/>
              <w:rPr>
                <w:sz w:val="22"/>
                <w:szCs w:val="22"/>
              </w:rPr>
            </w:pPr>
          </w:p>
          <w:p w:rsidR="004F632E" w:rsidRDefault="004F632E" w:rsidP="00EE20B8">
            <w:pPr>
              <w:jc w:val="both"/>
              <w:rPr>
                <w:sz w:val="22"/>
                <w:szCs w:val="22"/>
              </w:rPr>
            </w:pPr>
          </w:p>
          <w:p w:rsidR="004F632E" w:rsidRDefault="004F632E" w:rsidP="00EE20B8">
            <w:pPr>
              <w:jc w:val="both"/>
              <w:rPr>
                <w:sz w:val="22"/>
                <w:szCs w:val="22"/>
              </w:rPr>
            </w:pPr>
          </w:p>
          <w:p w:rsidR="004F632E" w:rsidRDefault="004F632E" w:rsidP="00EE20B8">
            <w:pPr>
              <w:jc w:val="both"/>
              <w:rPr>
                <w:sz w:val="22"/>
                <w:szCs w:val="22"/>
              </w:rPr>
            </w:pPr>
          </w:p>
          <w:p w:rsidR="004F632E" w:rsidRDefault="004F632E" w:rsidP="00EE20B8">
            <w:pPr>
              <w:jc w:val="both"/>
              <w:rPr>
                <w:sz w:val="22"/>
                <w:szCs w:val="22"/>
              </w:rPr>
            </w:pPr>
          </w:p>
          <w:p w:rsidR="004F632E" w:rsidRDefault="004F632E" w:rsidP="00EE20B8">
            <w:pPr>
              <w:jc w:val="both"/>
              <w:rPr>
                <w:sz w:val="22"/>
                <w:szCs w:val="22"/>
              </w:rPr>
            </w:pPr>
          </w:p>
          <w:p w:rsidR="004F632E" w:rsidRDefault="004F632E" w:rsidP="00EE20B8">
            <w:pPr>
              <w:jc w:val="both"/>
              <w:rPr>
                <w:sz w:val="22"/>
                <w:szCs w:val="22"/>
              </w:rPr>
            </w:pPr>
          </w:p>
        </w:tc>
      </w:tr>
      <w:tr w:rsidR="004F632E" w:rsidTr="00EE20B8">
        <w:tc>
          <w:tcPr>
            <w:tcW w:w="516" w:type="dxa"/>
            <w:tcBorders>
              <w:top w:val="nil"/>
              <w:left w:val="nil"/>
              <w:bottom w:val="nil"/>
              <w:right w:val="nil"/>
            </w:tcBorders>
          </w:tcPr>
          <w:p w:rsidR="004F632E" w:rsidRDefault="004F632E" w:rsidP="00EE20B8">
            <w:r>
              <w:lastRenderedPageBreak/>
              <w:t>9.</w:t>
            </w:r>
          </w:p>
        </w:tc>
        <w:tc>
          <w:tcPr>
            <w:tcW w:w="9180" w:type="dxa"/>
            <w:gridSpan w:val="5"/>
            <w:tcBorders>
              <w:top w:val="nil"/>
              <w:left w:val="nil"/>
              <w:bottom w:val="nil"/>
              <w:right w:val="nil"/>
            </w:tcBorders>
          </w:tcPr>
          <w:p w:rsidR="004F632E" w:rsidRDefault="004F632E" w:rsidP="00EE20B8">
            <w:pPr>
              <w:jc w:val="both"/>
            </w:pPr>
            <w:r>
              <w:t xml:space="preserve">Diagram 9 shows parallelogram </w:t>
            </w:r>
            <w:r>
              <w:rPr>
                <w:i/>
                <w:iCs/>
              </w:rPr>
              <w:t>OABC</w:t>
            </w:r>
            <w:r>
              <w:t xml:space="preserve">. The midpoint of </w:t>
            </w:r>
            <w:r>
              <w:rPr>
                <w:i/>
                <w:iCs/>
              </w:rPr>
              <w:t>AB</w:t>
            </w:r>
            <w:r>
              <w:t xml:space="preserve"> is </w:t>
            </w:r>
            <w:r>
              <w:rPr>
                <w:i/>
                <w:iCs/>
              </w:rPr>
              <w:t>P</w:t>
            </w:r>
            <w:r>
              <w:t xml:space="preserve"> and </w:t>
            </w:r>
            <w:r>
              <w:rPr>
                <w:i/>
                <w:iCs/>
              </w:rPr>
              <w:t>CP</w:t>
            </w:r>
            <w:r>
              <w:t xml:space="preserve"> meets </w:t>
            </w:r>
            <w:r>
              <w:rPr>
                <w:i/>
                <w:iCs/>
              </w:rPr>
              <w:t>OB</w:t>
            </w:r>
            <w:r>
              <w:t xml:space="preserve"> at </w:t>
            </w:r>
            <w:r>
              <w:rPr>
                <w:i/>
                <w:iCs/>
              </w:rPr>
              <w:t>Q</w:t>
            </w:r>
            <w:r>
              <w:t>.</w:t>
            </w:r>
          </w:p>
          <w:p w:rsidR="004F632E" w:rsidRDefault="004F632E" w:rsidP="00EE20B8">
            <w:pPr>
              <w:jc w:val="both"/>
              <w:rPr>
                <w:i/>
              </w:rPr>
            </w:pPr>
          </w:p>
          <w:p w:rsidR="004F632E" w:rsidRDefault="004F632E" w:rsidP="00EE20B8">
            <w:pPr>
              <w:jc w:val="both"/>
            </w:pPr>
            <w:r>
              <w:rPr>
                <w:i/>
              </w:rPr>
              <w:t xml:space="preserve">Rajah </w:t>
            </w:r>
            <w:r>
              <w:t>9</w:t>
            </w:r>
            <w:r>
              <w:rPr>
                <w:i/>
              </w:rPr>
              <w:t xml:space="preserve"> menunjukkan sebuah segi empat selari )ABC. P ialah titik tengah AB dan CP bersilang OB di Q</w:t>
            </w:r>
            <w:r>
              <w:t>.</w:t>
            </w:r>
          </w:p>
          <w:p w:rsidR="004F632E" w:rsidRDefault="004F632E" w:rsidP="00EE20B8">
            <w:pPr>
              <w:jc w:val="both"/>
            </w:pPr>
            <w:r>
              <w:rPr>
                <w:noProof/>
                <w:lang w:val="en-MY" w:eastAsia="ko-KR"/>
              </w:rPr>
              <mc:AlternateContent>
                <mc:Choice Requires="wps">
                  <w:drawing>
                    <wp:anchor distT="0" distB="0" distL="114300" distR="114300" simplePos="0" relativeHeight="251735040" behindDoc="0" locked="0" layoutInCell="1" allowOverlap="1" wp14:anchorId="72A4F8DE" wp14:editId="3DEC4C11">
                      <wp:simplePos x="0" y="0"/>
                      <wp:positionH relativeFrom="column">
                        <wp:posOffset>1071245</wp:posOffset>
                      </wp:positionH>
                      <wp:positionV relativeFrom="paragraph">
                        <wp:posOffset>36195</wp:posOffset>
                      </wp:positionV>
                      <wp:extent cx="375285" cy="239395"/>
                      <wp:effectExtent l="4445" t="0" r="1270" b="635"/>
                      <wp:wrapNone/>
                      <wp:docPr id="170" name="Quad Arrow 74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75285" cy="23939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F632E" w:rsidRDefault="004F632E" w:rsidP="004F632E">
                                  <w:pPr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>
                                    <w:rPr>
                                      <w:i/>
                                      <w:sz w:val="22"/>
                                      <w:szCs w:val="22"/>
                                    </w:rPr>
                                    <w:t>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2A4F8DE" id="Quad Arrow 745" o:spid="_x0000_s1163" type="#_x0000_t202" style="position:absolute;left:0;text-align:left;margin-left:84.35pt;margin-top:2.85pt;width:29.55pt;height:18.85pt;z-index:251735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" filled="f" stroked="f">
                      <v:textbox>
                        <w:txbxContent>
                          <w:p w:rsidR="004F632E" w:rsidRDefault="004F632E" w:rsidP="004F632E">
                            <w:pPr>
                              <w:rPr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i/>
                                <w:sz w:val="22"/>
                                <w:szCs w:val="22"/>
                              </w:rPr>
                              <w:t>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MY" w:eastAsia="ko-KR"/>
              </w:rPr>
              <mc:AlternateContent>
                <mc:Choice Requires="wps">
                  <w:drawing>
                    <wp:anchor distT="0" distB="0" distL="114300" distR="114300" simplePos="0" relativeHeight="251729920" behindDoc="0" locked="0" layoutInCell="1" allowOverlap="1" wp14:anchorId="2D2F05EA" wp14:editId="00029E67">
                      <wp:simplePos x="0" y="0"/>
                      <wp:positionH relativeFrom="column">
                        <wp:posOffset>3141345</wp:posOffset>
                      </wp:positionH>
                      <wp:positionV relativeFrom="paragraph">
                        <wp:posOffset>82550</wp:posOffset>
                      </wp:positionV>
                      <wp:extent cx="375285" cy="239395"/>
                      <wp:effectExtent l="0" t="0" r="0" b="1905"/>
                      <wp:wrapNone/>
                      <wp:docPr id="171" name="Quad Arrow 73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75285" cy="23939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F632E" w:rsidRDefault="004F632E" w:rsidP="004F632E">
                                  <w:pPr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>
                                    <w:rPr>
                                      <w:i/>
                                      <w:sz w:val="22"/>
                                      <w:szCs w:val="22"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D2F05EA" id="Quad Arrow 738" o:spid="_x0000_s1164" type="#_x0000_t202" style="position:absolute;left:0;text-align:left;margin-left:247.35pt;margin-top:6.5pt;width:29.55pt;height:18.85pt;z-index:251729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" filled="f" stroked="f">
                      <v:textbox>
                        <w:txbxContent>
                          <w:p w:rsidR="004F632E" w:rsidRDefault="004F632E" w:rsidP="004F632E">
                            <w:pPr>
                              <w:rPr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i/>
                                <w:sz w:val="22"/>
                                <w:szCs w:val="22"/>
                              </w:rPr>
                              <w:t>B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4F632E" w:rsidRDefault="004F632E" w:rsidP="00EE20B8">
            <w:pPr>
              <w:jc w:val="both"/>
            </w:pPr>
            <w:r>
              <w:rPr>
                <w:noProof/>
                <w:lang w:val="en-MY" w:eastAsia="ko-KR"/>
              </w:rPr>
              <mc:AlternateContent>
                <mc:Choice Requires="wps">
                  <w:drawing>
                    <wp:anchor distT="0" distB="0" distL="114300" distR="114300" simplePos="0" relativeHeight="251734016" behindDoc="0" locked="0" layoutInCell="1" allowOverlap="1" wp14:anchorId="7F839853" wp14:editId="7677B038">
                      <wp:simplePos x="0" y="0"/>
                      <wp:positionH relativeFrom="column">
                        <wp:posOffset>645795</wp:posOffset>
                      </wp:positionH>
                      <wp:positionV relativeFrom="paragraph">
                        <wp:posOffset>38735</wp:posOffset>
                      </wp:positionV>
                      <wp:extent cx="2527300" cy="1238250"/>
                      <wp:effectExtent l="17145" t="10160" r="17780" b="8890"/>
                      <wp:wrapNone/>
                      <wp:docPr id="172" name="Parallelogram 74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527300" cy="1238250"/>
                              </a:xfrm>
                              <a:prstGeom prst="parallelogram">
                                <a:avLst>
                                  <a:gd name="adj" fmla="val 51026"/>
                                </a:avLst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miter lim="2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66EE1EF2" id="_x0000_t7" coordsize="21600,21600" o:spt="7" adj="5400" path="m@0,l,21600@1,21600,21600,xe">
                      <v:stroke joinstyle="miter"/>
                      <v:formulas>
                        <v:f eqn="val #0"/>
                        <v:f eqn="sum width 0 #0"/>
                        <v:f eqn="prod #0 1 2"/>
                        <v:f eqn="sum width 0 @2"/>
                        <v:f eqn="mid #0 width"/>
                        <v:f eqn="mid @1 0"/>
                        <v:f eqn="prod height width #0"/>
                        <v:f eqn="prod @6 1 2"/>
                        <v:f eqn="sum height 0 @7"/>
                        <v:f eqn="prod width 1 2"/>
                        <v:f eqn="sum #0 0 @9"/>
                        <v:f eqn="if @10 @8 0"/>
                        <v:f eqn="if @10 @7 height"/>
                      </v:formulas>
                      <v:path gradientshapeok="t" o:connecttype="custom" o:connectlocs="@4,0;10800,@11;@3,10800;@5,21600;10800,@12;@2,10800" textboxrect="1800,1800,19800,19800;8100,8100,13500,13500;10800,10800,10800,10800"/>
                      <v:handles>
                        <v:h position="#0,topLeft" xrange="0,21600"/>
                      </v:handles>
                    </v:shapetype>
                    <v:shape id="Parallelogram 742" o:spid="_x0000_s1026" type="#_x0000_t7" style="position:absolute;margin-left:50.85pt;margin-top:3.05pt;width:199pt;height:97.5pt;z-index:251734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" filled="f">
                      <v:stroke miterlimit="2"/>
                    </v:shape>
                  </w:pict>
                </mc:Fallback>
              </mc:AlternateContent>
            </w:r>
          </w:p>
          <w:p w:rsidR="004F632E" w:rsidRDefault="004F632E" w:rsidP="00EE20B8">
            <w:pPr>
              <w:jc w:val="both"/>
            </w:pPr>
            <w:r>
              <w:rPr>
                <w:noProof/>
                <w:lang w:val="en-MY" w:eastAsia="ko-KR"/>
              </w:rPr>
              <mc:AlternateContent>
                <mc:Choice Requires="wps">
                  <w:drawing>
                    <wp:anchor distT="0" distB="0" distL="114300" distR="114300" simplePos="0" relativeHeight="251736064" behindDoc="0" locked="0" layoutInCell="1" allowOverlap="1" wp14:anchorId="68B05D16" wp14:editId="50F001DD">
                      <wp:simplePos x="0" y="0"/>
                      <wp:positionH relativeFrom="column">
                        <wp:posOffset>2169795</wp:posOffset>
                      </wp:positionH>
                      <wp:positionV relativeFrom="paragraph">
                        <wp:posOffset>47625</wp:posOffset>
                      </wp:positionV>
                      <wp:extent cx="565150" cy="330200"/>
                      <wp:effectExtent l="0" t="0" r="0" b="3175"/>
                      <wp:wrapNone/>
                      <wp:docPr id="173" name="Quad Arrow 74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565150" cy="3302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F632E" w:rsidRDefault="004F632E" w:rsidP="004F632E">
                                  <w:pPr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>
                                    <w:rPr>
                                      <w:i/>
                                      <w:sz w:val="22"/>
                                      <w:szCs w:val="22"/>
                                    </w:rPr>
                                    <w:t>Q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8B05D16" id="Quad Arrow 746" o:spid="_x0000_s1165" type="#_x0000_t202" style="position:absolute;left:0;text-align:left;margin-left:170.85pt;margin-top:3.75pt;width:44.5pt;height:26pt;z-index:251736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" filled="f" stroked="f">
                      <v:textbox>
                        <w:txbxContent>
                          <w:p w:rsidR="004F632E" w:rsidRDefault="004F632E" w:rsidP="004F632E">
                            <w:pPr>
                              <w:rPr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i/>
                                <w:sz w:val="22"/>
                                <w:szCs w:val="22"/>
                              </w:rPr>
                              <w:t>Q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4F632E" w:rsidRDefault="004F632E" w:rsidP="00EE20B8">
            <w:pPr>
              <w:jc w:val="both"/>
            </w:pPr>
            <w:r>
              <w:rPr>
                <w:noProof/>
                <w:lang w:val="en-MY" w:eastAsia="ko-KR"/>
              </w:rPr>
              <mc:AlternateContent>
                <mc:Choice Requires="wps">
                  <w:drawing>
                    <wp:anchor distT="0" distB="0" distL="114300" distR="114300" simplePos="0" relativeHeight="251730944" behindDoc="0" locked="0" layoutInCell="1" allowOverlap="1" wp14:anchorId="22845234" wp14:editId="49526357">
                      <wp:simplePos x="0" y="0"/>
                      <wp:positionH relativeFrom="column">
                        <wp:posOffset>2228850</wp:posOffset>
                      </wp:positionH>
                      <wp:positionV relativeFrom="paragraph">
                        <wp:posOffset>37465</wp:posOffset>
                      </wp:positionV>
                      <wp:extent cx="156845" cy="158750"/>
                      <wp:effectExtent l="0" t="0" r="0" b="3810"/>
                      <wp:wrapNone/>
                      <wp:docPr id="174" name="Quad Arrow 73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56845" cy="15875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F632E" w:rsidRDefault="004F632E" w:rsidP="004F632E">
                                  <w:pPr>
                                    <w:jc w:val="center"/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sz w:val="18"/>
                                      <w:szCs w:val="18"/>
                                    </w:rPr>
                                    <w:sym w:font="SimHei" w:char="F0B7"/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2845234" id="Quad Arrow 739" o:spid="_x0000_s1166" type="#_x0000_t202" style="position:absolute;left:0;text-align:left;margin-left:175.5pt;margin-top:2.95pt;width:12.35pt;height:12.5pt;z-index:251730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" filled="f" stroked="f">
                      <v:textbox inset="0,0,0,0">
                        <w:txbxContent>
                          <w:p w:rsidR="004F632E" w:rsidRDefault="004F632E" w:rsidP="004F632E">
                            <w:pPr>
                              <w:jc w:val="center"/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sz w:val="18"/>
                                <w:szCs w:val="18"/>
                              </w:rPr>
                              <w:sym w:font="SimHei" w:char="F0B7"/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4F632E" w:rsidRDefault="004F632E" w:rsidP="00EE20B8">
            <w:pPr>
              <w:jc w:val="both"/>
            </w:pPr>
            <w:r>
              <w:rPr>
                <w:noProof/>
                <w:lang w:val="en-MY" w:eastAsia="ko-KR"/>
              </w:rPr>
              <mc:AlternateContent>
                <mc:Choice Requires="wps">
                  <w:drawing>
                    <wp:anchor distT="0" distB="0" distL="114300" distR="114300" simplePos="0" relativeHeight="251738112" behindDoc="0" locked="0" layoutInCell="1" allowOverlap="1" wp14:anchorId="78B9E143" wp14:editId="0E03AD52">
                      <wp:simplePos x="0" y="0"/>
                      <wp:positionH relativeFrom="column">
                        <wp:posOffset>2766695</wp:posOffset>
                      </wp:positionH>
                      <wp:positionV relativeFrom="paragraph">
                        <wp:posOffset>84455</wp:posOffset>
                      </wp:positionV>
                      <wp:extent cx="156845" cy="158750"/>
                      <wp:effectExtent l="4445" t="0" r="635" b="4445"/>
                      <wp:wrapNone/>
                      <wp:docPr id="175" name="Quad Arrow 74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56845" cy="15875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F632E" w:rsidRDefault="004F632E" w:rsidP="004F632E">
                                  <w:pPr>
                                    <w:jc w:val="center"/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sz w:val="18"/>
                                      <w:szCs w:val="18"/>
                                    </w:rPr>
                                    <w:sym w:font="SimHei" w:char="F0B7"/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8B9E143" id="Quad Arrow 748" o:spid="_x0000_s1167" type="#_x0000_t202" style="position:absolute;left:0;text-align:left;margin-left:217.85pt;margin-top:6.65pt;width:12.35pt;height:12.5pt;z-index:251738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" filled="f" stroked="f">
                      <v:textbox inset="0,0,0,0">
                        <w:txbxContent>
                          <w:p w:rsidR="004F632E" w:rsidRDefault="004F632E" w:rsidP="004F632E">
                            <w:pPr>
                              <w:jc w:val="center"/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sz w:val="18"/>
                                <w:szCs w:val="18"/>
                              </w:rPr>
                              <w:sym w:font="SimHei" w:char="F0B7"/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MY" w:eastAsia="ko-KR"/>
              </w:rPr>
              <mc:AlternateContent>
                <mc:Choice Requires="wps">
                  <w:drawing>
                    <wp:anchor distT="0" distB="0" distL="114300" distR="114300" simplePos="0" relativeHeight="251737088" behindDoc="0" locked="0" layoutInCell="1" allowOverlap="1" wp14:anchorId="3E1CDE82" wp14:editId="7490F225">
                      <wp:simplePos x="0" y="0"/>
                      <wp:positionH relativeFrom="column">
                        <wp:posOffset>2785745</wp:posOffset>
                      </wp:positionH>
                      <wp:positionV relativeFrom="paragraph">
                        <wp:posOffset>52705</wp:posOffset>
                      </wp:positionV>
                      <wp:extent cx="375285" cy="239395"/>
                      <wp:effectExtent l="4445" t="0" r="1270" b="3175"/>
                      <wp:wrapNone/>
                      <wp:docPr id="176" name="Quad Arrow 74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75285" cy="23939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F632E" w:rsidRDefault="004F632E" w:rsidP="004F632E">
                                  <w:pPr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>
                                    <w:rPr>
                                      <w:i/>
                                      <w:sz w:val="22"/>
                                      <w:szCs w:val="22"/>
                                    </w:rPr>
                                    <w:t>P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E1CDE82" id="Quad Arrow 747" o:spid="_x0000_s1168" type="#_x0000_t202" style="position:absolute;left:0;text-align:left;margin-left:219.35pt;margin-top:4.15pt;width:29.55pt;height:18.85pt;z-index:2517370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" filled="f" stroked="f">
                      <v:textbox>
                        <w:txbxContent>
                          <w:p w:rsidR="004F632E" w:rsidRDefault="004F632E" w:rsidP="004F632E">
                            <w:pPr>
                              <w:rPr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i/>
                                <w:sz w:val="22"/>
                                <w:szCs w:val="22"/>
                              </w:rPr>
                              <w:t>P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4F632E" w:rsidRDefault="004F632E" w:rsidP="00EE20B8">
            <w:pPr>
              <w:jc w:val="both"/>
            </w:pPr>
          </w:p>
          <w:p w:rsidR="004F632E" w:rsidRDefault="004F632E" w:rsidP="00EE20B8">
            <w:pPr>
              <w:jc w:val="both"/>
            </w:pPr>
            <w:r>
              <w:rPr>
                <w:noProof/>
                <w:lang w:val="en-MY" w:eastAsia="ko-KR"/>
              </w:rPr>
              <mc:AlternateContent>
                <mc:Choice Requires="wps">
                  <w:drawing>
                    <wp:anchor distT="0" distB="0" distL="114300" distR="114300" simplePos="0" relativeHeight="251732992" behindDoc="0" locked="0" layoutInCell="1" allowOverlap="1" wp14:anchorId="77A67C3C" wp14:editId="48F9014F">
                      <wp:simplePos x="0" y="0"/>
                      <wp:positionH relativeFrom="column">
                        <wp:posOffset>2931795</wp:posOffset>
                      </wp:positionH>
                      <wp:positionV relativeFrom="paragraph">
                        <wp:posOffset>133985</wp:posOffset>
                      </wp:positionV>
                      <wp:extent cx="885825" cy="565150"/>
                      <wp:effectExtent l="0" t="635" r="1905" b="0"/>
                      <wp:wrapNone/>
                      <wp:docPr id="177" name="Quad Arrow 74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885825" cy="56515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F632E" w:rsidRDefault="004F632E" w:rsidP="004F632E">
                                  <w:pPr>
                                    <w:jc w:val="center"/>
                                  </w:pPr>
                                  <w:r>
                                    <w:t>Diagram 9</w:t>
                                  </w:r>
                                </w:p>
                                <w:p w:rsidR="004F632E" w:rsidRDefault="004F632E" w:rsidP="004F632E">
                                  <w:pPr>
                                    <w:jc w:val="center"/>
                                  </w:pPr>
                                  <w:r>
                                    <w:rPr>
                                      <w:i/>
                                    </w:rPr>
                                    <w:t xml:space="preserve">Rajah </w:t>
                                  </w:r>
                                  <w:r>
                                    <w:t>9</w:t>
                                  </w:r>
                                </w:p>
                                <w:p w:rsidR="004F632E" w:rsidRDefault="004F632E" w:rsidP="004F632E">
                                  <w:r>
                                    <w:t xml:space="preserve">   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7A67C3C" id="Quad Arrow 741" o:spid="_x0000_s1169" type="#_x0000_t202" style="position:absolute;left:0;text-align:left;margin-left:230.85pt;margin-top:10.55pt;width:69.75pt;height:44.5pt;z-index:251732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" filled="f" stroked="f">
                      <v:textbox>
                        <w:txbxContent>
                          <w:p w:rsidR="004F632E" w:rsidRDefault="004F632E" w:rsidP="004F632E">
                            <w:pPr>
                              <w:jc w:val="center"/>
                            </w:pPr>
                            <w:r>
                              <w:t>Diagram 9</w:t>
                            </w:r>
                          </w:p>
                          <w:p w:rsidR="004F632E" w:rsidRDefault="004F632E" w:rsidP="004F632E">
                            <w:pPr>
                              <w:jc w:val="center"/>
                            </w:pPr>
                            <w:r>
                              <w:rPr>
                                <w:i/>
                              </w:rPr>
                              <w:t xml:space="preserve">Rajah </w:t>
                            </w:r>
                            <w:r>
                              <w:t>9</w:t>
                            </w:r>
                          </w:p>
                          <w:p w:rsidR="004F632E" w:rsidRDefault="004F632E" w:rsidP="004F632E">
                            <w:r>
                              <w:t xml:space="preserve">   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4F632E" w:rsidRDefault="004F632E" w:rsidP="00EE20B8">
            <w:pPr>
              <w:jc w:val="both"/>
            </w:pPr>
            <w:r>
              <w:rPr>
                <w:noProof/>
                <w:lang w:val="en-MY" w:eastAsia="ko-KR"/>
              </w:rPr>
              <mc:AlternateContent>
                <mc:Choice Requires="wps">
                  <w:drawing>
                    <wp:anchor distT="0" distB="0" distL="114300" distR="114300" simplePos="0" relativeHeight="251731968" behindDoc="0" locked="0" layoutInCell="1" allowOverlap="1" wp14:anchorId="13B402C0" wp14:editId="7BDA4B6D">
                      <wp:simplePos x="0" y="0"/>
                      <wp:positionH relativeFrom="column">
                        <wp:posOffset>2455545</wp:posOffset>
                      </wp:positionH>
                      <wp:positionV relativeFrom="paragraph">
                        <wp:posOffset>174625</wp:posOffset>
                      </wp:positionV>
                      <wp:extent cx="375285" cy="239395"/>
                      <wp:effectExtent l="0" t="3175" r="0" b="0"/>
                      <wp:wrapNone/>
                      <wp:docPr id="178" name="Quad Arrow 74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75285" cy="23939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F632E" w:rsidRDefault="004F632E" w:rsidP="004F632E">
                                  <w:pPr>
                                    <w:rPr>
                                      <w:i/>
                                      <w:sz w:val="22"/>
                                      <w:szCs w:val="22"/>
                                    </w:rPr>
                                  </w:pPr>
                                  <w:r>
                                    <w:rPr>
                                      <w:i/>
                                      <w:sz w:val="22"/>
                                      <w:szCs w:val="22"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3B402C0" id="Quad Arrow 740" o:spid="_x0000_s1170" type="#_x0000_t202" style="position:absolute;left:0;text-align:left;margin-left:193.35pt;margin-top:13.75pt;width:29.55pt;height:18.85pt;z-index:251731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" filled="f" stroked="f">
                      <v:textbox>
                        <w:txbxContent>
                          <w:p w:rsidR="004F632E" w:rsidRDefault="004F632E" w:rsidP="004F632E">
                            <w:pPr>
                              <w:rPr>
                                <w:i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i/>
                                <w:sz w:val="22"/>
                                <w:szCs w:val="22"/>
                              </w:rPr>
                              <w:t>A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4F632E" w:rsidRDefault="004F632E" w:rsidP="00EE20B8">
            <w:pPr>
              <w:jc w:val="both"/>
            </w:pPr>
            <w:r>
              <w:rPr>
                <w:noProof/>
                <w:lang w:val="en-MY" w:eastAsia="ko-KR"/>
              </w:rPr>
              <mc:AlternateContent>
                <mc:Choice Requires="wps">
                  <w:drawing>
                    <wp:anchor distT="0" distB="0" distL="114300" distR="114300" simplePos="0" relativeHeight="251739136" behindDoc="0" locked="0" layoutInCell="1" allowOverlap="1" wp14:anchorId="008C7FF9" wp14:editId="2916322C">
                      <wp:simplePos x="0" y="0"/>
                      <wp:positionH relativeFrom="column">
                        <wp:posOffset>302895</wp:posOffset>
                      </wp:positionH>
                      <wp:positionV relativeFrom="paragraph">
                        <wp:posOffset>5715</wp:posOffset>
                      </wp:positionV>
                      <wp:extent cx="457200" cy="342900"/>
                      <wp:effectExtent l="0" t="0" r="1905" b="3810"/>
                      <wp:wrapNone/>
                      <wp:docPr id="179" name="Quad Arrow 74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57200" cy="3429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F632E" w:rsidRDefault="004F632E" w:rsidP="004F632E">
                                  <w:pPr>
                                    <w:rPr>
                                      <w:i/>
                                      <w:iCs/>
                                    </w:rPr>
                                  </w:pPr>
                                  <w:r>
                                    <w:t xml:space="preserve">  </w:t>
                                  </w:r>
                                  <w:r>
                                    <w:rPr>
                                      <w:i/>
                                      <w:iCs/>
                                    </w:rPr>
                                    <w:t>O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08C7FF9" id="Quad Arrow 749" o:spid="_x0000_s1171" type="#_x0000_t202" style="position:absolute;left:0;text-align:left;margin-left:23.85pt;margin-top:.45pt;width:36pt;height:27pt;z-index:2517391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" filled="f" stroked="f">
                      <v:textbox>
                        <w:txbxContent>
                          <w:p w:rsidR="004F632E" w:rsidRDefault="004F632E" w:rsidP="004F632E">
                            <w:pPr>
                              <w:rPr>
                                <w:i/>
                                <w:iCs/>
                              </w:rPr>
                            </w:pPr>
                            <w:r>
                              <w:t xml:space="preserve">  </w:t>
                            </w:r>
                            <w:r>
                              <w:rPr>
                                <w:i/>
                                <w:iCs/>
                              </w:rPr>
                              <w:t>O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4F632E" w:rsidRDefault="004F632E" w:rsidP="00EE20B8">
            <w:pPr>
              <w:jc w:val="both"/>
            </w:pPr>
          </w:p>
          <w:p w:rsidR="004F632E" w:rsidRDefault="004F632E" w:rsidP="00EE20B8">
            <w:pPr>
              <w:rPr>
                <w:i/>
              </w:rPr>
            </w:pPr>
            <w:r>
              <w:t xml:space="preserve">It is given that / </w:t>
            </w:r>
            <w:r>
              <w:rPr>
                <w:i/>
              </w:rPr>
              <w:t>Diberi bahawa</w:t>
            </w:r>
          </w:p>
          <w:p w:rsidR="004F632E" w:rsidRDefault="004F632E" w:rsidP="00EE20B8">
            <w:r>
              <w:rPr>
                <w:position w:val="-20"/>
              </w:rPr>
              <w:object w:dxaOrig="795" w:dyaOrig="495">
                <v:shape id="Picture 61" o:spid="_x0000_i1088" type="#_x0000_t75" style="width:40.5pt;height:24pt" o:ole="">
                  <v:imagedata r:id="rId108" o:title=""/>
                </v:shape>
                <o:OLEObject Type="Embed" ProgID="Equation.3" ShapeID="Picture 61" DrawAspect="Content" ObjectID="_1556785127" r:id="rId109"/>
              </w:object>
            </w:r>
            <w:r>
              <w:t xml:space="preserve"> , </w:t>
            </w:r>
            <w:r>
              <w:rPr>
                <w:position w:val="-24"/>
              </w:rPr>
              <w:object w:dxaOrig="840" w:dyaOrig="525">
                <v:shape id="Picture 62" o:spid="_x0000_i1089" type="#_x0000_t75" style="width:42pt;height:26.25pt" o:ole="">
                  <v:imagedata r:id="rId110" o:title=""/>
                </v:shape>
                <o:OLEObject Type="Embed" ProgID="Equation.3" ShapeID="Picture 62" DrawAspect="Content" ObjectID="_1556785128" r:id="rId111"/>
              </w:object>
            </w:r>
            <w:r>
              <w:t xml:space="preserve"> , </w:t>
            </w:r>
            <w:r>
              <w:rPr>
                <w:position w:val="-10"/>
              </w:rPr>
              <w:object w:dxaOrig="1155" w:dyaOrig="405">
                <v:shape id="Picture 63" o:spid="_x0000_i1090" type="#_x0000_t75" style="width:58.5pt;height:20.25pt" o:ole="">
                  <v:imagedata r:id="rId112" o:title=""/>
                </v:shape>
                <o:OLEObject Type="Embed" ProgID="Equation.3" ShapeID="Picture 63" DrawAspect="Content" ObjectID="_1556785129" r:id="rId113"/>
              </w:object>
            </w:r>
            <w:r>
              <w:t xml:space="preserve"> , </w:t>
            </w:r>
            <w:r>
              <w:rPr>
                <w:position w:val="-10"/>
              </w:rPr>
              <w:object w:dxaOrig="1140" w:dyaOrig="405">
                <v:shape id="Picture 64" o:spid="_x0000_i1091" type="#_x0000_t75" style="width:57pt;height:20.25pt" o:ole="">
                  <v:imagedata r:id="rId114" o:title=""/>
                </v:shape>
                <o:OLEObject Type="Embed" ProgID="Equation.3" ShapeID="Picture 64" DrawAspect="Content" ObjectID="_1556785130" r:id="rId115"/>
              </w:object>
            </w:r>
            <w:r>
              <w:t>.</w:t>
            </w:r>
          </w:p>
          <w:p w:rsidR="004F632E" w:rsidRDefault="004F632E" w:rsidP="00EE20B8">
            <w:pPr>
              <w:pStyle w:val="Footer"/>
              <w:tabs>
                <w:tab w:val="clear" w:pos="4320"/>
                <w:tab w:val="clear" w:pos="8640"/>
              </w:tabs>
              <w:spacing w:after="240"/>
            </w:pPr>
            <w:r>
              <w:t xml:space="preserve">(a) Express </w:t>
            </w:r>
            <w:r>
              <w:rPr>
                <w:position w:val="-10"/>
              </w:rPr>
              <w:object w:dxaOrig="420" w:dyaOrig="405">
                <v:shape id="Picture 65" o:spid="_x0000_i1092" type="#_x0000_t75" style="width:21pt;height:20.25pt" o:ole="">
                  <v:imagedata r:id="rId116" o:title=""/>
                </v:shape>
                <o:OLEObject Type="Embed" ProgID="Equation.3" ShapeID="Picture 65" DrawAspect="Content" ObjectID="_1556785131" r:id="rId117"/>
              </w:object>
            </w:r>
            <w:r>
              <w:t xml:space="preserve"> in term of </w:t>
            </w:r>
            <w:r>
              <w:rPr>
                <w:position w:val="-20"/>
              </w:rPr>
              <w:object w:dxaOrig="195" w:dyaOrig="435">
                <v:shape id="Picture 66" o:spid="_x0000_i1093" type="#_x0000_t75" style="width:9.75pt;height:22.5pt" o:ole="">
                  <v:imagedata r:id="rId118" o:title=""/>
                </v:shape>
                <o:OLEObject Type="Embed" ProgID="Equation.3" ShapeID="Picture 66" DrawAspect="Content" ObjectID="_1556785132" r:id="rId119"/>
              </w:object>
            </w:r>
            <w:r>
              <w:t xml:space="preserve"> and </w:t>
            </w:r>
            <w:r>
              <w:rPr>
                <w:position w:val="-24"/>
              </w:rPr>
              <w:object w:dxaOrig="225" w:dyaOrig="480">
                <v:shape id="Picture 67" o:spid="_x0000_i1094" type="#_x0000_t75" style="width:12pt;height:24pt" o:ole="">
                  <v:imagedata r:id="rId120" o:title=""/>
                </v:shape>
                <o:OLEObject Type="Embed" ProgID="Equation.3" ShapeID="Picture 67" DrawAspect="Content" ObjectID="_1556785133" r:id="rId121"/>
              </w:object>
            </w:r>
            <w:r>
              <w:t xml:space="preserve">.                                                                          [2 </w:t>
            </w:r>
            <w:r>
              <w:rPr>
                <w:iCs/>
              </w:rPr>
              <w:t>marks</w:t>
            </w:r>
            <w:r>
              <w:t>]</w:t>
            </w:r>
          </w:p>
          <w:p w:rsidR="004F632E" w:rsidRDefault="004F632E" w:rsidP="00EE20B8">
            <w:pPr>
              <w:pStyle w:val="Footer"/>
              <w:tabs>
                <w:tab w:val="clear" w:pos="4320"/>
                <w:tab w:val="clear" w:pos="8640"/>
              </w:tabs>
              <w:spacing w:after="240"/>
            </w:pPr>
            <w:r>
              <w:rPr>
                <w:i/>
              </w:rPr>
              <w:t>Ungkapkan</w:t>
            </w:r>
            <w:r>
              <w:t xml:space="preserve"> </w:t>
            </w:r>
            <w:r>
              <w:rPr>
                <w:position w:val="-10"/>
              </w:rPr>
              <w:object w:dxaOrig="420" w:dyaOrig="405">
                <v:shape id="Picture 68" o:spid="_x0000_i1095" type="#_x0000_t75" style="width:21pt;height:20.25pt" o:ole="">
                  <v:imagedata r:id="rId116" o:title=""/>
                </v:shape>
                <o:OLEObject Type="Embed" ProgID="Equation.3" ShapeID="Picture 68" DrawAspect="Content" ObjectID="_1556785134" r:id="rId122"/>
              </w:object>
            </w:r>
            <w:r>
              <w:t xml:space="preserve"> </w:t>
            </w:r>
            <w:r>
              <w:rPr>
                <w:i/>
              </w:rPr>
              <w:t>dalam sebutan</w:t>
            </w:r>
            <w:r>
              <w:t xml:space="preserve"> </w:t>
            </w:r>
            <w:r>
              <w:rPr>
                <w:position w:val="-20"/>
              </w:rPr>
              <w:object w:dxaOrig="195" w:dyaOrig="435">
                <v:shape id="Picture 69" o:spid="_x0000_i1096" type="#_x0000_t75" style="width:9.75pt;height:22.5pt" o:ole="">
                  <v:imagedata r:id="rId118" o:title=""/>
                </v:shape>
                <o:OLEObject Type="Embed" ProgID="Equation.3" ShapeID="Picture 69" DrawAspect="Content" ObjectID="_1556785135" r:id="rId123"/>
              </w:object>
            </w:r>
            <w:r>
              <w:t xml:space="preserve"> </w:t>
            </w:r>
            <w:r>
              <w:rPr>
                <w:i/>
              </w:rPr>
              <w:t>dan</w:t>
            </w:r>
            <w:r>
              <w:t xml:space="preserve"> </w:t>
            </w:r>
            <w:r>
              <w:rPr>
                <w:position w:val="-24"/>
              </w:rPr>
              <w:object w:dxaOrig="225" w:dyaOrig="480">
                <v:shape id="Picture 70" o:spid="_x0000_i1097" type="#_x0000_t75" style="width:12pt;height:24pt" o:ole="">
                  <v:imagedata r:id="rId120" o:title=""/>
                </v:shape>
                <o:OLEObject Type="Embed" ProgID="Equation.3" ShapeID="Picture 70" DrawAspect="Content" ObjectID="_1556785136" r:id="rId124"/>
              </w:object>
            </w:r>
            <w:r>
              <w:t xml:space="preserve">.                                                               [2 </w:t>
            </w:r>
            <w:r>
              <w:rPr>
                <w:i/>
              </w:rPr>
              <w:t>markah</w:t>
            </w:r>
            <w:r>
              <w:t>]</w:t>
            </w:r>
          </w:p>
          <w:p w:rsidR="004F632E" w:rsidRDefault="004F632E" w:rsidP="00EE20B8">
            <w:r>
              <w:t xml:space="preserve">(b) Express  </w:t>
            </w:r>
            <w:r>
              <w:rPr>
                <w:position w:val="-10"/>
              </w:rPr>
              <w:object w:dxaOrig="465" w:dyaOrig="405">
                <v:shape id="Picture 71" o:spid="_x0000_i1098" type="#_x0000_t75" style="width:23.25pt;height:20.25pt" o:ole="">
                  <v:imagedata r:id="rId125" o:title=""/>
                </v:shape>
                <o:OLEObject Type="Embed" ProgID="Equation.3" ShapeID="Picture 71" DrawAspect="Content" ObjectID="_1556785137" r:id="rId126"/>
              </w:object>
            </w:r>
            <w:r>
              <w:t xml:space="preserve"> </w:t>
            </w:r>
          </w:p>
          <w:p w:rsidR="004F632E" w:rsidRDefault="004F632E" w:rsidP="00EE20B8">
            <w:r>
              <w:lastRenderedPageBreak/>
              <w:t xml:space="preserve"> (i)  in terms of </w:t>
            </w:r>
            <w:r>
              <w:rPr>
                <w:i/>
                <w:iCs/>
              </w:rPr>
              <w:t>h</w:t>
            </w:r>
            <w:r>
              <w:t xml:space="preserve">, </w:t>
            </w:r>
            <w:r>
              <w:rPr>
                <w:noProof/>
                <w:position w:val="-20"/>
                <w:lang w:val="en-MY" w:eastAsia="ko-KR"/>
              </w:rPr>
              <w:drawing>
                <wp:inline distT="0" distB="0" distL="0" distR="0" wp14:anchorId="538F9D19" wp14:editId="478AA8A1">
                  <wp:extent cx="121285" cy="282575"/>
                  <wp:effectExtent l="0" t="0" r="0" b="0"/>
                  <wp:docPr id="211" name="Picture 7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1285" cy="282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t xml:space="preserve"> and</w:t>
            </w:r>
            <w:r>
              <w:rPr>
                <w:noProof/>
                <w:position w:val="-24"/>
                <w:lang w:val="en-MY" w:eastAsia="ko-KR"/>
              </w:rPr>
              <w:drawing>
                <wp:inline distT="0" distB="0" distL="0" distR="0" wp14:anchorId="2D73F0DF" wp14:editId="53EC6052">
                  <wp:extent cx="147955" cy="309245"/>
                  <wp:effectExtent l="0" t="0" r="4445" b="0"/>
                  <wp:docPr id="212" name="Picture 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7955" cy="3092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t xml:space="preserve">, </w:t>
            </w:r>
          </w:p>
          <w:p w:rsidR="004F632E" w:rsidRDefault="004F632E" w:rsidP="00EE20B8">
            <w:pPr>
              <w:spacing w:after="240"/>
            </w:pPr>
            <w:r>
              <w:t xml:space="preserve">(ii)  in terms of </w:t>
            </w:r>
            <w:r>
              <w:rPr>
                <w:i/>
                <w:iCs/>
              </w:rPr>
              <w:t>k</w:t>
            </w:r>
            <w:r>
              <w:t xml:space="preserve">, </w:t>
            </w:r>
            <w:r>
              <w:rPr>
                <w:noProof/>
                <w:position w:val="-20"/>
                <w:lang w:val="en-MY" w:eastAsia="ko-KR"/>
              </w:rPr>
              <w:drawing>
                <wp:inline distT="0" distB="0" distL="0" distR="0" wp14:anchorId="2E38044E" wp14:editId="3609E7FF">
                  <wp:extent cx="121285" cy="282575"/>
                  <wp:effectExtent l="0" t="0" r="0" b="0"/>
                  <wp:docPr id="213" name="Picture 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1285" cy="282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t xml:space="preserve"> and</w:t>
            </w:r>
            <w:r>
              <w:rPr>
                <w:noProof/>
                <w:position w:val="-24"/>
                <w:lang w:val="en-MY" w:eastAsia="ko-KR"/>
              </w:rPr>
              <w:drawing>
                <wp:inline distT="0" distB="0" distL="0" distR="0" wp14:anchorId="3515FC4D" wp14:editId="277CE792">
                  <wp:extent cx="147955" cy="309245"/>
                  <wp:effectExtent l="0" t="0" r="4445" b="0"/>
                  <wp:docPr id="214" name="Picture 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7955" cy="3092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t>.</w:t>
            </w:r>
          </w:p>
          <w:p w:rsidR="004F632E" w:rsidRDefault="004F632E" w:rsidP="00EE20B8">
            <w:pPr>
              <w:pStyle w:val="Footer"/>
              <w:tabs>
                <w:tab w:val="clear" w:pos="4320"/>
                <w:tab w:val="clear" w:pos="8640"/>
              </w:tabs>
            </w:pPr>
            <w:r>
              <w:t xml:space="preserve">Hence, or otherwise,  show that </w:t>
            </w:r>
            <w:r>
              <w:rPr>
                <w:i/>
              </w:rPr>
              <w:t xml:space="preserve">h = k = </w:t>
            </w:r>
            <w:r>
              <w:rPr>
                <w:i/>
                <w:position w:val="-24"/>
              </w:rPr>
              <w:object w:dxaOrig="240" w:dyaOrig="615">
                <v:shape id="Picture 76" o:spid="_x0000_i1099" type="#_x0000_t75" style="width:12pt;height:30.75pt" o:ole="">
                  <v:imagedata r:id="rId130" o:title=""/>
                </v:shape>
                <o:OLEObject Type="Embed" ProgID="Equation.3" ShapeID="Picture 76" DrawAspect="Content" ObjectID="_1556785138" r:id="rId131"/>
              </w:object>
            </w:r>
            <w:r>
              <w:rPr>
                <w:iCs/>
              </w:rPr>
              <w:t xml:space="preserve">.                                                                </w:t>
            </w:r>
            <w:r>
              <w:t>[</w:t>
            </w:r>
            <w:r>
              <w:rPr>
                <w:iCs/>
              </w:rPr>
              <w:t>5 marks</w:t>
            </w:r>
            <w:r>
              <w:t>]</w:t>
            </w:r>
          </w:p>
          <w:p w:rsidR="004F632E" w:rsidRDefault="004F632E" w:rsidP="00EE20B8">
            <w:pPr>
              <w:spacing w:after="240"/>
              <w:rPr>
                <w:i/>
              </w:rPr>
            </w:pPr>
            <w:r>
              <w:rPr>
                <w:i/>
              </w:rPr>
              <w:t xml:space="preserve">Ungkapkan </w:t>
            </w:r>
            <w:r>
              <w:rPr>
                <w:position w:val="-10"/>
              </w:rPr>
              <w:object w:dxaOrig="465" w:dyaOrig="405">
                <v:shape id="Picture 77" o:spid="_x0000_i1100" type="#_x0000_t75" style="width:23.25pt;height:20.25pt" o:ole="">
                  <v:imagedata r:id="rId125" o:title=""/>
                </v:shape>
                <o:OLEObject Type="Embed" ProgID="Equation.3" ShapeID="Picture 77" DrawAspect="Content" ObjectID="_1556785139" r:id="rId132"/>
              </w:object>
            </w:r>
          </w:p>
          <w:p w:rsidR="004F632E" w:rsidRDefault="004F632E" w:rsidP="00EE20B8">
            <w:pPr>
              <w:pStyle w:val="Footer"/>
              <w:tabs>
                <w:tab w:val="clear" w:pos="4320"/>
                <w:tab w:val="clear" w:pos="8640"/>
              </w:tabs>
            </w:pPr>
            <w:r>
              <w:t xml:space="preserve">(i) </w:t>
            </w:r>
            <w:r>
              <w:rPr>
                <w:i/>
              </w:rPr>
              <w:t>dalam sebutan</w:t>
            </w:r>
            <w:r>
              <w:t xml:space="preserve"> </w:t>
            </w:r>
            <w:r>
              <w:rPr>
                <w:i/>
              </w:rPr>
              <w:t>h</w:t>
            </w:r>
            <w:r>
              <w:t xml:space="preserve">, </w:t>
            </w:r>
            <w:r>
              <w:rPr>
                <w:position w:val="-20"/>
              </w:rPr>
              <w:object w:dxaOrig="195" w:dyaOrig="435">
                <v:shape id="Picture 78" o:spid="_x0000_i1101" type="#_x0000_t75" style="width:9.75pt;height:22.5pt" o:ole="">
                  <v:imagedata r:id="rId118" o:title=""/>
                </v:shape>
                <o:OLEObject Type="Embed" ProgID="Equation.3" ShapeID="Picture 78" DrawAspect="Content" ObjectID="_1556785140" r:id="rId133"/>
              </w:object>
            </w:r>
            <w:r>
              <w:t xml:space="preserve"> </w:t>
            </w:r>
            <w:r>
              <w:rPr>
                <w:i/>
              </w:rPr>
              <w:t>dan</w:t>
            </w:r>
            <w:r>
              <w:t xml:space="preserve"> </w:t>
            </w:r>
            <w:r>
              <w:rPr>
                <w:position w:val="-24"/>
              </w:rPr>
              <w:object w:dxaOrig="225" w:dyaOrig="480">
                <v:shape id="Picture 79" o:spid="_x0000_i1102" type="#_x0000_t75" style="width:12pt;height:24pt" o:ole="">
                  <v:imagedata r:id="rId120" o:title=""/>
                </v:shape>
                <o:OLEObject Type="Embed" ProgID="Equation.3" ShapeID="Picture 79" DrawAspect="Content" ObjectID="_1556785141" r:id="rId134"/>
              </w:object>
            </w:r>
            <w:r>
              <w:t>,</w:t>
            </w:r>
          </w:p>
          <w:p w:rsidR="004F632E" w:rsidRDefault="004F632E" w:rsidP="00EE20B8">
            <w:pPr>
              <w:pStyle w:val="Footer"/>
              <w:tabs>
                <w:tab w:val="clear" w:pos="4320"/>
                <w:tab w:val="clear" w:pos="8640"/>
              </w:tabs>
            </w:pPr>
            <w:r>
              <w:t xml:space="preserve">(ii) </w:t>
            </w:r>
            <w:r>
              <w:rPr>
                <w:i/>
              </w:rPr>
              <w:t>dalam sebutan</w:t>
            </w:r>
            <w:r>
              <w:t xml:space="preserve"> </w:t>
            </w:r>
            <w:r>
              <w:rPr>
                <w:i/>
              </w:rPr>
              <w:t>k,</w:t>
            </w:r>
            <w:r>
              <w:t xml:space="preserve"> </w:t>
            </w:r>
            <w:r>
              <w:rPr>
                <w:position w:val="-20"/>
              </w:rPr>
              <w:object w:dxaOrig="195" w:dyaOrig="435">
                <v:shape id="Picture 80" o:spid="_x0000_i1103" type="#_x0000_t75" style="width:9.75pt;height:22.5pt" o:ole="">
                  <v:imagedata r:id="rId118" o:title=""/>
                </v:shape>
                <o:OLEObject Type="Embed" ProgID="Equation.3" ShapeID="Picture 80" DrawAspect="Content" ObjectID="_1556785142" r:id="rId135"/>
              </w:object>
            </w:r>
            <w:r>
              <w:t xml:space="preserve"> </w:t>
            </w:r>
            <w:r>
              <w:rPr>
                <w:i/>
              </w:rPr>
              <w:t>dan</w:t>
            </w:r>
            <w:r>
              <w:t xml:space="preserve"> </w:t>
            </w:r>
            <w:r>
              <w:rPr>
                <w:position w:val="-24"/>
              </w:rPr>
              <w:object w:dxaOrig="225" w:dyaOrig="480">
                <v:shape id="Picture 81" o:spid="_x0000_i1104" type="#_x0000_t75" style="width:12pt;height:24pt" o:ole="">
                  <v:imagedata r:id="rId120" o:title=""/>
                </v:shape>
                <o:OLEObject Type="Embed" ProgID="Equation.3" ShapeID="Picture 81" DrawAspect="Content" ObjectID="_1556785143" r:id="rId136"/>
              </w:object>
            </w:r>
            <w:r>
              <w:t>.</w:t>
            </w:r>
          </w:p>
          <w:p w:rsidR="004F632E" w:rsidRDefault="004F632E" w:rsidP="00EE20B8">
            <w:pPr>
              <w:pStyle w:val="Footer"/>
              <w:tabs>
                <w:tab w:val="clear" w:pos="4320"/>
                <w:tab w:val="clear" w:pos="8640"/>
              </w:tabs>
              <w:spacing w:after="240"/>
            </w:pPr>
            <w:r>
              <w:rPr>
                <w:i/>
              </w:rPr>
              <w:t xml:space="preserve">Seterusnya, tunjukkan bahawa h = k = </w:t>
            </w:r>
            <w:r>
              <w:rPr>
                <w:i/>
                <w:position w:val="-24"/>
              </w:rPr>
              <w:object w:dxaOrig="240" w:dyaOrig="615">
                <v:shape id="Picture 82" o:spid="_x0000_i1105" type="#_x0000_t75" style="width:12pt;height:30.75pt" o:ole="">
                  <v:imagedata r:id="rId130" o:title=""/>
                </v:shape>
                <o:OLEObject Type="Embed" ProgID="Equation.3" ShapeID="Picture 82" DrawAspect="Content" ObjectID="_1556785144" r:id="rId137"/>
              </w:object>
            </w:r>
            <w:r>
              <w:rPr>
                <w:iCs/>
              </w:rPr>
              <w:t xml:space="preserve">.                                                               [5 </w:t>
            </w:r>
            <w:r>
              <w:rPr>
                <w:i/>
                <w:iCs/>
              </w:rPr>
              <w:t>markah</w:t>
            </w:r>
            <w:r>
              <w:rPr>
                <w:iCs/>
              </w:rPr>
              <w:t>]</w:t>
            </w:r>
          </w:p>
          <w:p w:rsidR="004F632E" w:rsidRDefault="004F632E" w:rsidP="00EE20B8">
            <w:pPr>
              <w:pStyle w:val="Footer"/>
              <w:tabs>
                <w:tab w:val="clear" w:pos="4320"/>
                <w:tab w:val="clear" w:pos="8640"/>
              </w:tabs>
              <w:spacing w:after="240"/>
            </w:pPr>
            <w:r>
              <w:t xml:space="preserve">(c) Given that area of </w:t>
            </w:r>
            <w:r>
              <w:rPr>
                <w:position w:val="-10"/>
              </w:rPr>
              <w:object w:dxaOrig="960" w:dyaOrig="315">
                <v:shape id="Picture 83" o:spid="_x0000_i1106" type="#_x0000_t75" style="width:48pt;height:15.75pt" o:ole="">
                  <v:imagedata r:id="rId138" o:title=""/>
                </v:shape>
                <o:OLEObject Type="Embed" ProgID="Equation.3" ShapeID="Picture 83" DrawAspect="Content" ObjectID="_1556785145" r:id="rId139"/>
              </w:object>
            </w:r>
            <w:r>
              <w:t>12 unit</w:t>
            </w:r>
            <w:r>
              <w:rPr>
                <w:vertAlign w:val="superscript"/>
              </w:rPr>
              <w:t>2</w:t>
            </w:r>
            <w:r>
              <w:t>, find the area of the paralleogram.              [</w:t>
            </w:r>
            <w:r>
              <w:rPr>
                <w:iCs/>
              </w:rPr>
              <w:t>3</w:t>
            </w:r>
            <w:r>
              <w:rPr>
                <w:i/>
              </w:rPr>
              <w:t xml:space="preserve"> </w:t>
            </w:r>
            <w:r>
              <w:rPr>
                <w:iCs/>
              </w:rPr>
              <w:t>marks</w:t>
            </w:r>
            <w:r>
              <w:t>]</w:t>
            </w:r>
          </w:p>
          <w:p w:rsidR="004F632E" w:rsidRDefault="004F632E" w:rsidP="00EE20B8">
            <w:pPr>
              <w:spacing w:after="240"/>
              <w:jc w:val="both"/>
            </w:pPr>
            <w:r>
              <w:rPr>
                <w:i/>
              </w:rPr>
              <w:t xml:space="preserve">Diberi bahawa luas bagi </w:t>
            </w:r>
            <w:r>
              <w:rPr>
                <w:position w:val="-10"/>
              </w:rPr>
              <w:object w:dxaOrig="960" w:dyaOrig="315">
                <v:shape id="Picture 84" o:spid="_x0000_i1107" type="#_x0000_t75" style="width:48pt;height:15.75pt" o:ole="">
                  <v:imagedata r:id="rId138" o:title=""/>
                </v:shape>
                <o:OLEObject Type="Embed" ProgID="Equation.3" ShapeID="Picture 84" DrawAspect="Content" ObjectID="_1556785146" r:id="rId140"/>
              </w:object>
            </w:r>
            <w:r>
              <w:t>12 unit</w:t>
            </w:r>
            <w:r>
              <w:rPr>
                <w:vertAlign w:val="superscript"/>
              </w:rPr>
              <w:t>2</w:t>
            </w:r>
            <w:r>
              <w:t xml:space="preserve">, </w:t>
            </w:r>
            <w:r>
              <w:rPr>
                <w:i/>
              </w:rPr>
              <w:t xml:space="preserve">cari luas segi empat selari.                </w:t>
            </w:r>
            <w:r>
              <w:t xml:space="preserve">[3 </w:t>
            </w:r>
            <w:r>
              <w:rPr>
                <w:i/>
              </w:rPr>
              <w:t>markah</w:t>
            </w:r>
            <w:r>
              <w:t>]</w:t>
            </w:r>
          </w:p>
          <w:p w:rsidR="004F632E" w:rsidRDefault="004F632E" w:rsidP="00EE20B8">
            <w:pPr>
              <w:spacing w:after="240"/>
              <w:jc w:val="both"/>
            </w:pPr>
          </w:p>
          <w:p w:rsidR="004F632E" w:rsidRDefault="004F632E" w:rsidP="00EE20B8">
            <w:pPr>
              <w:spacing w:after="240"/>
              <w:jc w:val="both"/>
            </w:pPr>
          </w:p>
          <w:p w:rsidR="004F632E" w:rsidRDefault="004F632E" w:rsidP="00EE20B8">
            <w:pPr>
              <w:jc w:val="both"/>
            </w:pPr>
          </w:p>
          <w:p w:rsidR="004F632E" w:rsidRDefault="004F632E" w:rsidP="00EE20B8">
            <w:pPr>
              <w:rPr>
                <w:sz w:val="22"/>
                <w:szCs w:val="22"/>
              </w:rPr>
            </w:pPr>
          </w:p>
        </w:tc>
      </w:tr>
      <w:tr w:rsidR="004F632E" w:rsidTr="00EE20B8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gridAfter w:val="1"/>
          <w:wAfter w:w="492" w:type="dxa"/>
        </w:trPr>
        <w:tc>
          <w:tcPr>
            <w:tcW w:w="564" w:type="dxa"/>
            <w:gridSpan w:val="2"/>
          </w:tcPr>
          <w:p w:rsidR="004F632E" w:rsidRDefault="004F632E" w:rsidP="00EE20B8">
            <w:pPr>
              <w:rPr>
                <w:bCs/>
              </w:rPr>
            </w:pPr>
          </w:p>
        </w:tc>
        <w:tc>
          <w:tcPr>
            <w:tcW w:w="7380" w:type="dxa"/>
            <w:gridSpan w:val="2"/>
          </w:tcPr>
          <w:p w:rsidR="004F632E" w:rsidRDefault="004F632E" w:rsidP="00EE20B8">
            <w:pPr>
              <w:jc w:val="both"/>
              <w:rPr>
                <w:lang w:eastAsia="zh-CN"/>
              </w:rPr>
            </w:pPr>
          </w:p>
          <w:p w:rsidR="004F632E" w:rsidRDefault="004F632E" w:rsidP="00EE20B8">
            <w:pPr>
              <w:jc w:val="both"/>
              <w:rPr>
                <w:lang w:eastAsia="zh-CN"/>
              </w:rPr>
            </w:pPr>
          </w:p>
          <w:p w:rsidR="004F632E" w:rsidRDefault="004F632E" w:rsidP="00EE20B8">
            <w:pPr>
              <w:tabs>
                <w:tab w:val="left" w:pos="870"/>
              </w:tabs>
              <w:jc w:val="both"/>
              <w:rPr>
                <w:lang w:eastAsia="zh-CN"/>
              </w:rPr>
            </w:pPr>
          </w:p>
        </w:tc>
        <w:tc>
          <w:tcPr>
            <w:tcW w:w="1260" w:type="dxa"/>
          </w:tcPr>
          <w:p w:rsidR="004F632E" w:rsidRDefault="004F632E" w:rsidP="00EE20B8">
            <w:pPr>
              <w:pStyle w:val="Footer"/>
              <w:tabs>
                <w:tab w:val="clear" w:pos="4320"/>
                <w:tab w:val="clear" w:pos="8640"/>
              </w:tabs>
            </w:pPr>
          </w:p>
        </w:tc>
      </w:tr>
      <w:tr w:rsidR="004F632E" w:rsidTr="00EE20B8">
        <w:tc>
          <w:tcPr>
            <w:tcW w:w="516" w:type="dxa"/>
            <w:tcBorders>
              <w:top w:val="nil"/>
              <w:left w:val="nil"/>
              <w:bottom w:val="nil"/>
              <w:right w:val="nil"/>
            </w:tcBorders>
          </w:tcPr>
          <w:p w:rsidR="004F632E" w:rsidRDefault="004F632E" w:rsidP="00EE20B8">
            <w:r>
              <w:t>10</w:t>
            </w:r>
          </w:p>
        </w:tc>
        <w:tc>
          <w:tcPr>
            <w:tcW w:w="9180" w:type="dxa"/>
            <w:gridSpan w:val="5"/>
            <w:tcBorders>
              <w:top w:val="nil"/>
              <w:left w:val="nil"/>
              <w:bottom w:val="nil"/>
              <w:right w:val="nil"/>
            </w:tcBorders>
          </w:tcPr>
          <w:p w:rsidR="004F632E" w:rsidRDefault="004F632E" w:rsidP="00EE20B8">
            <w:pPr>
              <w:jc w:val="both"/>
            </w:pPr>
            <w:r>
              <w:t>The intake of students to certain university is determined by a special test. The scores of this test follow a normal distribution with a standard deviation of 100. Diagram 10 shows the graph of the distribution of the scores.</w:t>
            </w:r>
          </w:p>
          <w:p w:rsidR="004F632E" w:rsidRDefault="004F632E" w:rsidP="00EE20B8">
            <w:pPr>
              <w:jc w:val="both"/>
            </w:pPr>
          </w:p>
          <w:p w:rsidR="004F632E" w:rsidRDefault="004F632E" w:rsidP="00EE20B8">
            <w:pPr>
              <w:jc w:val="both"/>
            </w:pPr>
            <w:r>
              <w:rPr>
                <w:i/>
                <w:iCs/>
                <w:noProof/>
                <w:lang w:val="en-MY" w:eastAsia="ko-KR"/>
              </w:rPr>
              <mc:AlternateContent>
                <mc:Choice Requires="wpg">
                  <w:drawing>
                    <wp:anchor distT="0" distB="0" distL="114300" distR="114300" simplePos="0" relativeHeight="251728896" behindDoc="0" locked="0" layoutInCell="1" allowOverlap="1" wp14:anchorId="7DCC9E75" wp14:editId="2DE7E737">
                      <wp:simplePos x="0" y="0"/>
                      <wp:positionH relativeFrom="column">
                        <wp:posOffset>1007745</wp:posOffset>
                      </wp:positionH>
                      <wp:positionV relativeFrom="paragraph">
                        <wp:posOffset>436245</wp:posOffset>
                      </wp:positionV>
                      <wp:extent cx="3381375" cy="2348230"/>
                      <wp:effectExtent l="0" t="0" r="1905" b="0"/>
                      <wp:wrapNone/>
                      <wp:docPr id="180" name="Group 77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3381375" cy="2348230"/>
                                <a:chOff x="3359" y="2762"/>
                                <a:chExt cx="5325" cy="3698"/>
                              </a:xfrm>
                            </wpg:grpSpPr>
                            <wps:wsp>
                              <wps:cNvPr id="181" name="Line 772"/>
                              <wps:cNvCnPr/>
                              <wps:spPr bwMode="auto">
                                <a:xfrm>
                                  <a:off x="3824" y="3047"/>
                                  <a:ext cx="0" cy="30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triangle" w="med" len="med"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82" name="Line 773"/>
                              <wps:cNvCnPr/>
                              <wps:spPr bwMode="auto">
                                <a:xfrm>
                                  <a:off x="3464" y="5747"/>
                                  <a:ext cx="450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g:grpSp>
                              <wpg:cNvPr id="183" name="Group 774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3854" y="3596"/>
                                  <a:ext cx="3060" cy="1979"/>
                                  <a:chOff x="3464" y="5028"/>
                                  <a:chExt cx="3240" cy="1979"/>
                                </a:xfrm>
                              </wpg:grpSpPr>
                              <wps:wsp>
                                <wps:cNvPr id="184" name="Arc 775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4364" y="5028"/>
                                    <a:ext cx="1440" cy="1114"/>
                                  </a:xfrm>
                                  <a:custGeom>
                                    <a:avLst/>
                                    <a:gdLst>
                                      <a:gd name="G0" fmla="+- 21600 0 0"/>
                                      <a:gd name="G1" fmla="+- 21600 0 0"/>
                                      <a:gd name="G2" fmla="+- 21600 0 0"/>
                                      <a:gd name="T0" fmla="*/ 0 w 43200"/>
                                      <a:gd name="T1" fmla="*/ 0 h 22285"/>
                                      <a:gd name="T2" fmla="*/ 21600 w 43200"/>
                                      <a:gd name="T3" fmla="*/ 21600 h 22285"/>
                                      <a:gd name="T4" fmla="*/ 0 w 43200"/>
                                      <a:gd name="T5" fmla="*/ 21600 h 22285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43200" h="22285" fill="none" extrusionOk="0">
                                        <a:moveTo>
                                          <a:pt x="10" y="22285"/>
                                        </a:moveTo>
                                        <a:cubicBezTo>
                                          <a:pt x="3" y="22056"/>
                                          <a:pt x="0" y="21828"/>
                                          <a:pt x="0" y="21600"/>
                                        </a:cubicBezTo>
                                        <a:cubicBezTo>
                                          <a:pt x="0" y="9670"/>
                                          <a:pt x="9670" y="0"/>
                                          <a:pt x="21600" y="0"/>
                                        </a:cubicBezTo>
                                        <a:cubicBezTo>
                                          <a:pt x="33529" y="-1"/>
                                          <a:pt x="43199" y="9670"/>
                                          <a:pt x="43200" y="21599"/>
                                        </a:cubicBezTo>
                                        <a:lnTo>
                                          <a:pt x="10" y="22285"/>
                                        </a:lnTo>
                                        <a:cubicBezTo>
                                          <a:pt x="3" y="22056"/>
                                          <a:pt x="0" y="21828"/>
                                          <a:pt x="0" y="21600"/>
                                        </a:cubicBezTo>
                                        <a:cubicBezTo>
                                          <a:pt x="0" y="9670"/>
                                          <a:pt x="9670" y="0"/>
                                          <a:pt x="21600" y="0"/>
                                        </a:cubicBezTo>
                                        <a:cubicBezTo>
                                          <a:pt x="33529" y="-1"/>
                                          <a:pt x="43199" y="9670"/>
                                          <a:pt x="43200" y="21599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85" name="Arc 776"/>
                                <wps:cNvSpPr>
                                  <a:spLocks/>
                                </wps:cNvSpPr>
                                <wps:spPr bwMode="auto">
                                  <a:xfrm flipH="1" flipV="1">
                                    <a:off x="5804" y="6107"/>
                                    <a:ext cx="900" cy="900"/>
                                  </a:xfrm>
                                  <a:custGeom>
                                    <a:avLst/>
                                    <a:gdLst>
                                      <a:gd name="G0" fmla="+- 0 0 0"/>
                                      <a:gd name="G1" fmla="+- 21600 0 0"/>
                                      <a:gd name="G2" fmla="+- 21600 0 0"/>
                                      <a:gd name="T0" fmla="*/ 0 w 21600"/>
                                      <a:gd name="T1" fmla="*/ 0 h 21600"/>
                                      <a:gd name="T2" fmla="*/ 21600 w 21600"/>
                                      <a:gd name="T3" fmla="*/ 21600 h 21600"/>
                                      <a:gd name="T4" fmla="*/ 0 w 21600"/>
                                      <a:gd name="T5" fmla="*/ 21600 h 21600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1600" h="21600" fill="none" extrusionOk="0">
                                        <a:moveTo>
                                          <a:pt x="-1" y="0"/>
                                        </a:moveTo>
                                        <a:cubicBezTo>
                                          <a:pt x="11929" y="0"/>
                                          <a:pt x="21600" y="9670"/>
                                          <a:pt x="21600" y="21600"/>
                                        </a:cubicBezTo>
                                      </a:path>
                                      <a:path w="21600" h="21600" stroke="0" extrusionOk="0">
                                        <a:moveTo>
                                          <a:pt x="-1" y="0"/>
                                        </a:moveTo>
                                        <a:cubicBezTo>
                                          <a:pt x="11929" y="0"/>
                                          <a:pt x="21600" y="9670"/>
                                          <a:pt x="21600" y="21600"/>
                                        </a:cubicBezTo>
                                        <a:lnTo>
                                          <a:pt x="0" y="2160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86" name="Arc 777"/>
                                <wps:cNvSpPr>
                                  <a:spLocks/>
                                </wps:cNvSpPr>
                                <wps:spPr bwMode="auto">
                                  <a:xfrm rot="16200000" flipH="1" flipV="1">
                                    <a:off x="3464" y="6100"/>
                                    <a:ext cx="900" cy="900"/>
                                  </a:xfrm>
                                  <a:custGeom>
                                    <a:avLst/>
                                    <a:gdLst>
                                      <a:gd name="G0" fmla="+- 0 0 0"/>
                                      <a:gd name="G1" fmla="+- 21600 0 0"/>
                                      <a:gd name="G2" fmla="+- 21600 0 0"/>
                                      <a:gd name="T0" fmla="*/ 0 w 21600"/>
                                      <a:gd name="T1" fmla="*/ 0 h 21600"/>
                                      <a:gd name="T2" fmla="*/ 21600 w 21600"/>
                                      <a:gd name="T3" fmla="*/ 21600 h 21600"/>
                                      <a:gd name="T4" fmla="*/ 0 w 21600"/>
                                      <a:gd name="T5" fmla="*/ 21600 h 21600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1600" h="21600" fill="none" extrusionOk="0">
                                        <a:moveTo>
                                          <a:pt x="-1" y="0"/>
                                        </a:moveTo>
                                        <a:cubicBezTo>
                                          <a:pt x="11929" y="0"/>
                                          <a:pt x="21600" y="9670"/>
                                          <a:pt x="21600" y="21600"/>
                                        </a:cubicBezTo>
                                      </a:path>
                                      <a:path w="21600" h="21600" stroke="0" extrusionOk="0">
                                        <a:moveTo>
                                          <a:pt x="-1" y="0"/>
                                        </a:moveTo>
                                        <a:cubicBezTo>
                                          <a:pt x="11929" y="0"/>
                                          <a:pt x="21600" y="9670"/>
                                          <a:pt x="21600" y="21600"/>
                                        </a:cubicBezTo>
                                        <a:lnTo>
                                          <a:pt x="0" y="2160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187" name="Line 778"/>
                              <wps:cNvCnPr/>
                              <wps:spPr bwMode="auto">
                                <a:xfrm>
                                  <a:off x="5399" y="3580"/>
                                  <a:ext cx="0" cy="21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88" name="Quad Arrow 77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024" y="5710"/>
                                  <a:ext cx="900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4F632E" w:rsidRDefault="004F632E" w:rsidP="004F632E">
                                    <w:r>
                                      <w:t>500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89" name="Quad Arrow 78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359" y="2762"/>
                                  <a:ext cx="720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4F632E" w:rsidRDefault="004F632E" w:rsidP="004F632E">
                                    <w:r>
                                      <w:rPr>
                                        <w:i/>
                                        <w:iCs/>
                                      </w:rPr>
                                      <w:t>f</w:t>
                                    </w:r>
                                    <w:r>
                                      <w:t>(</w:t>
                                    </w:r>
                                    <w:r>
                                      <w:rPr>
                                        <w:i/>
                                        <w:iCs/>
                                      </w:rPr>
                                      <w:t>x</w:t>
                                    </w:r>
                                    <w:r>
                                      <w:t>)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90" name="Quad Arrow 78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859" y="5537"/>
                                  <a:ext cx="360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4F632E" w:rsidRDefault="004F632E" w:rsidP="004F632E">
                                    <w:pPr>
                                      <w:rPr>
                                        <w:i/>
                                        <w:iCs/>
                                      </w:rPr>
                                    </w:pPr>
                                    <w:r>
                                      <w:rPr>
                                        <w:i/>
                                        <w:iCs/>
                                      </w:rPr>
                                      <w:t>x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91" name="Quad Arrow 78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479" y="5687"/>
                                  <a:ext cx="360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4F632E" w:rsidRDefault="004F632E" w:rsidP="004F632E">
                                    <w:r>
                                      <w:t>0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92" name="Quad Arrow 78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164" y="5920"/>
                                  <a:ext cx="2520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4F632E" w:rsidRDefault="004F632E" w:rsidP="004F632E">
                                    <w:r>
                                      <w:t xml:space="preserve">Diagram 10/ </w:t>
                                    </w:r>
                                    <w:r>
                                      <w:rPr>
                                        <w:i/>
                                        <w:iCs/>
                                      </w:rPr>
                                      <w:t xml:space="preserve">Rajah </w:t>
                                    </w:r>
                                    <w:r>
                                      <w:t>10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7DCC9E75" id="Group 771" o:spid="_x0000_s1172" style="position:absolute;left:0;text-align:left;margin-left:79.35pt;margin-top:34.35pt;width:266.25pt;height:184.9pt;z-index:251728896" coordorigin="3359,2762" coordsize="5325,369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">
                      <v:line id="Line 772" o:spid="_x0000_s1173" style="position:absolute;visibility:visible;mso-wrap-style:square" from="3824,3047" to="3824,61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">
                        <v:stroke startarrow="block"/>
                      </v:line>
                      <v:line id="Line 773" o:spid="_x0000_s1174" style="position:absolute;visibility:visible;mso-wrap-style:square" from="3464,5747" to="7964,57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">
                        <v:stroke endarrow="block"/>
                      </v:line>
                      <v:group id="Group 774" o:spid="_x0000_s1175" style="position:absolute;left:3854;top:3596;width:3060;height:1979" coordorigin="3464,5028" coordsize="3240,197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">
                        <v:shape id="Arc 775" o:spid="_x0000_s1176" style="position:absolute;left:4364;top:5028;width:1440;height:1114;visibility:visible;mso-wrap-style:square;v-text-anchor:top" coordsize="43200,222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" path="m10,22285nfc3,22056,,21828,,21600,,9670,9670,,21600,,33529,-1,43199,9670,43200,21599l10,22285c3,22056,,21828,,21600,,9670,9670,,21600,,33529,-1,43199,9670,43200,21599e" filled="f">
                          <v:path arrowok="t" o:extrusionok="f" o:connecttype="custom" o:connectlocs="0,0;720,1080;0,1080" o:connectangles="0,0,0"/>
                        </v:shape>
                        <v:shape id="Arc 776" o:spid="_x0000_s1177" style="position:absolute;left:5804;top:6107;width:900;height:900;flip:x y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" path="m-1,nfc11929,,21600,9670,21600,21600em-1,nsc11929,,21600,9670,21600,21600l,21600,-1,xe" filled="f">
                          <v:path arrowok="t" o:extrusionok="f" o:connecttype="custom" o:connectlocs="0,0;900,900;0,900" o:connectangles="0,0,0"/>
                        </v:shape>
                        <v:shape id="Arc 777" o:spid="_x0000_s1178" style="position:absolute;left:3464;top:6100;width:900;height:900;rotation:-90;flip:x y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" path="m-1,nfc11929,,21600,9670,21600,21600em-1,nsc11929,,21600,9670,21600,21600l,21600,-1,xe" filled="f">
                          <v:path arrowok="t" o:extrusionok="f" o:connecttype="custom" o:connectlocs="0,0;900,900;0,900" o:connectangles="0,0,0"/>
                        </v:shape>
                      </v:group>
                      <v:line id="Line 778" o:spid="_x0000_s1179" style="position:absolute;visibility:visible;mso-wrap-style:square" from="5399,3580" to="5399,57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">
                        <v:stroke dashstyle="dash"/>
                      </v:line>
                      <v:shape id="Quad Arrow 779" o:spid="_x0000_s1180" type="#_x0000_t202" style="position:absolute;left:5024;top:5710;width:90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" filled="f" stroked="f">
                        <v:textbox>
                          <w:txbxContent>
                            <w:p w:rsidR="004F632E" w:rsidRDefault="004F632E" w:rsidP="004F632E">
                              <w:r>
                                <w:t>500</w:t>
                              </w:r>
                            </w:p>
                          </w:txbxContent>
                        </v:textbox>
                      </v:shape>
                      <v:shape id="Quad Arrow 780" o:spid="_x0000_s1181" type="#_x0000_t202" style="position:absolute;left:3359;top:2762;width:72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" filled="f" stroked="f">
                        <v:textbox>
                          <w:txbxContent>
                            <w:p w:rsidR="004F632E" w:rsidRDefault="004F632E" w:rsidP="004F632E">
                              <w:r>
                                <w:rPr>
                                  <w:i/>
                                  <w:iCs/>
                                </w:rPr>
                                <w:t>f</w:t>
                              </w:r>
                              <w:r>
                                <w:t>(</w:t>
                              </w:r>
                              <w:r>
                                <w:rPr>
                                  <w:i/>
                                  <w:iCs/>
                                </w:rPr>
                                <w:t>x</w:t>
                              </w:r>
                              <w:r>
                                <w:t>)</w:t>
                              </w:r>
                            </w:p>
                          </w:txbxContent>
                        </v:textbox>
                      </v:shape>
                      <v:shape id="Quad Arrow 781" o:spid="_x0000_s1182" type="#_x0000_t202" style="position:absolute;left:7859;top:5537;width:36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" filled="f" stroked="f">
                        <v:textbox>
                          <w:txbxContent>
                            <w:p w:rsidR="004F632E" w:rsidRDefault="004F632E" w:rsidP="004F632E">
                              <w:pPr>
                                <w:rPr>
                                  <w:i/>
                                  <w:iCs/>
                                </w:rPr>
                              </w:pPr>
                              <w:r>
                                <w:rPr>
                                  <w:i/>
                                  <w:iCs/>
                                </w:rPr>
                                <w:t>x</w:t>
                              </w:r>
                            </w:p>
                          </w:txbxContent>
                        </v:textbox>
                      </v:shape>
                      <v:shape id="Quad Arrow 782" o:spid="_x0000_s1183" type="#_x0000_t202" style="position:absolute;left:3479;top:5687;width:36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" filled="f" stroked="f">
                        <v:textbox>
                          <w:txbxContent>
                            <w:p w:rsidR="004F632E" w:rsidRDefault="004F632E" w:rsidP="004F632E">
                              <w:r>
                                <w:t>0</w:t>
                              </w:r>
                            </w:p>
                          </w:txbxContent>
                        </v:textbox>
                      </v:shape>
                      <v:shape id="Quad Arrow 783" o:spid="_x0000_s1184" type="#_x0000_t202" style="position:absolute;left:6164;top:5920;width:252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" filled="f" stroked="f">
                        <v:textbox>
                          <w:txbxContent>
                            <w:p w:rsidR="004F632E" w:rsidRDefault="004F632E" w:rsidP="004F632E">
                              <w:r>
                                <w:t xml:space="preserve">Diagram 10/ </w:t>
                              </w:r>
                              <w:r>
                                <w:rPr>
                                  <w:i/>
                                  <w:iCs/>
                                </w:rPr>
                                <w:t xml:space="preserve">Rajah </w:t>
                              </w:r>
                              <w:r>
                                <w:t>10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>
              <w:rPr>
                <w:i/>
                <w:iCs/>
              </w:rPr>
              <w:t xml:space="preserve">Pengambilan pelajar ke sebuah universiti ditentukan oleh suatu ujian khas. Skor ujian ini adalah mengikut taburan normal dengan sisihan piawainya </w:t>
            </w:r>
            <w:r>
              <w:t xml:space="preserve">100. </w:t>
            </w:r>
            <w:r>
              <w:rPr>
                <w:i/>
                <w:iCs/>
              </w:rPr>
              <w:t xml:space="preserve">Rajah </w:t>
            </w:r>
            <w:r>
              <w:t xml:space="preserve">10 </w:t>
            </w:r>
            <w:r>
              <w:rPr>
                <w:i/>
                <w:iCs/>
              </w:rPr>
              <w:t>menunjukkan graf bagi skor itu</w:t>
            </w:r>
            <w:r>
              <w:t>.</w:t>
            </w:r>
          </w:p>
          <w:p w:rsidR="004F632E" w:rsidRDefault="004F632E" w:rsidP="00EE20B8">
            <w:pPr>
              <w:jc w:val="both"/>
            </w:pPr>
          </w:p>
          <w:p w:rsidR="004F632E" w:rsidRDefault="004F632E" w:rsidP="00EE20B8">
            <w:pPr>
              <w:jc w:val="both"/>
            </w:pPr>
          </w:p>
          <w:p w:rsidR="004F632E" w:rsidRDefault="004F632E" w:rsidP="00EE20B8">
            <w:pPr>
              <w:jc w:val="both"/>
            </w:pPr>
          </w:p>
          <w:p w:rsidR="004F632E" w:rsidRDefault="004F632E" w:rsidP="00EE20B8">
            <w:pPr>
              <w:jc w:val="both"/>
            </w:pPr>
          </w:p>
          <w:p w:rsidR="004F632E" w:rsidRDefault="004F632E" w:rsidP="00EE20B8">
            <w:pPr>
              <w:jc w:val="both"/>
            </w:pPr>
          </w:p>
          <w:p w:rsidR="004F632E" w:rsidRDefault="004F632E" w:rsidP="00EE20B8">
            <w:pPr>
              <w:jc w:val="both"/>
            </w:pPr>
          </w:p>
          <w:p w:rsidR="004F632E" w:rsidRDefault="004F632E" w:rsidP="00EE20B8">
            <w:pPr>
              <w:jc w:val="both"/>
            </w:pPr>
          </w:p>
          <w:p w:rsidR="004F632E" w:rsidRDefault="004F632E" w:rsidP="00EE20B8">
            <w:pPr>
              <w:jc w:val="both"/>
            </w:pPr>
          </w:p>
          <w:p w:rsidR="004F632E" w:rsidRDefault="004F632E" w:rsidP="00EE20B8">
            <w:pPr>
              <w:jc w:val="both"/>
            </w:pPr>
          </w:p>
          <w:p w:rsidR="004F632E" w:rsidRDefault="004F632E" w:rsidP="00EE20B8">
            <w:pPr>
              <w:jc w:val="both"/>
            </w:pPr>
          </w:p>
          <w:p w:rsidR="004F632E" w:rsidRDefault="004F632E" w:rsidP="00EE20B8">
            <w:pPr>
              <w:jc w:val="both"/>
            </w:pPr>
          </w:p>
          <w:p w:rsidR="004F632E" w:rsidRDefault="004F632E" w:rsidP="00EE20B8">
            <w:pPr>
              <w:jc w:val="both"/>
            </w:pPr>
          </w:p>
        </w:tc>
      </w:tr>
      <w:tr w:rsidR="004F632E" w:rsidTr="00EE20B8">
        <w:tc>
          <w:tcPr>
            <w:tcW w:w="516" w:type="dxa"/>
            <w:tcBorders>
              <w:top w:val="nil"/>
              <w:left w:val="nil"/>
              <w:bottom w:val="nil"/>
              <w:right w:val="nil"/>
            </w:tcBorders>
          </w:tcPr>
          <w:p w:rsidR="004F632E" w:rsidRDefault="004F632E" w:rsidP="00EE20B8"/>
        </w:tc>
        <w:tc>
          <w:tcPr>
            <w:tcW w:w="54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4F632E" w:rsidRDefault="004F632E" w:rsidP="00EE20B8"/>
          <w:p w:rsidR="004F632E" w:rsidRDefault="004F632E" w:rsidP="00EE20B8"/>
          <w:p w:rsidR="004F632E" w:rsidRDefault="004F632E" w:rsidP="00EE20B8">
            <w:r>
              <w:t xml:space="preserve">(a) </w:t>
            </w:r>
          </w:p>
        </w:tc>
        <w:tc>
          <w:tcPr>
            <w:tcW w:w="8640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4F632E" w:rsidRDefault="004F632E" w:rsidP="00EE20B8"/>
          <w:p w:rsidR="004F632E" w:rsidRDefault="004F632E" w:rsidP="00EE20B8"/>
          <w:p w:rsidR="004F632E" w:rsidRDefault="004F632E" w:rsidP="00EE20B8">
            <w:r>
              <w:t>(i) State the mean of this normal distribution.                                                      [1 mark]</w:t>
            </w:r>
          </w:p>
          <w:p w:rsidR="004F632E" w:rsidRDefault="004F632E" w:rsidP="00EE20B8">
            <w:r>
              <w:t xml:space="preserve">     Nyatakan min bagi taburan normal ini.                                                       [1 </w:t>
            </w:r>
            <w:r>
              <w:rPr>
                <w:i/>
                <w:iCs/>
              </w:rPr>
              <w:t>markah</w:t>
            </w:r>
            <w:r>
              <w:t>]</w:t>
            </w:r>
          </w:p>
          <w:p w:rsidR="004F632E" w:rsidRDefault="004F632E" w:rsidP="00EE20B8"/>
          <w:p w:rsidR="004F632E" w:rsidRDefault="004F632E" w:rsidP="00EE20B8">
            <w:r>
              <w:t xml:space="preserve">(ii) It is found that 80% of the students who sat for the test did not qualify to enter the </w:t>
            </w:r>
          </w:p>
          <w:p w:rsidR="004F632E" w:rsidRDefault="004F632E" w:rsidP="00EE20B8">
            <w:r>
              <w:t xml:space="preserve">      university. Ahmad obtained a score of 585.</w:t>
            </w:r>
          </w:p>
          <w:p w:rsidR="004F632E" w:rsidRDefault="004F632E" w:rsidP="00EE20B8">
            <w:r>
              <w:t xml:space="preserve">      Determine whether Ahmad qualifies to enter the university.                       [4 marks]</w:t>
            </w:r>
          </w:p>
          <w:p w:rsidR="004F632E" w:rsidRDefault="004F632E" w:rsidP="00EE20B8">
            <w:pPr>
              <w:rPr>
                <w:i/>
                <w:iCs/>
              </w:rPr>
            </w:pPr>
            <w:r>
              <w:t xml:space="preserve">      </w:t>
            </w:r>
            <w:r>
              <w:rPr>
                <w:i/>
                <w:iCs/>
              </w:rPr>
              <w:t xml:space="preserve">Didapati bahawa </w:t>
            </w:r>
            <w:r>
              <w:t>80%</w:t>
            </w:r>
            <w:r>
              <w:rPr>
                <w:i/>
                <w:iCs/>
              </w:rPr>
              <w:t xml:space="preserve"> daripada pelajar-pelajar yang mengambil ujian tidak layak </w:t>
            </w:r>
          </w:p>
          <w:p w:rsidR="004F632E" w:rsidRDefault="004F632E" w:rsidP="00EE20B8">
            <w:pPr>
              <w:rPr>
                <w:i/>
                <w:iCs/>
              </w:rPr>
            </w:pPr>
            <w:r>
              <w:rPr>
                <w:i/>
                <w:iCs/>
              </w:rPr>
              <w:t xml:space="preserve">      untuk memasuki universiti itu. Ahmad memperoleh skor sebanyak </w:t>
            </w:r>
            <w:r>
              <w:t>585.</w:t>
            </w:r>
            <w:r>
              <w:rPr>
                <w:i/>
                <w:iCs/>
              </w:rPr>
              <w:t xml:space="preserve"> </w:t>
            </w:r>
          </w:p>
          <w:p w:rsidR="004F632E" w:rsidRDefault="004F632E" w:rsidP="00EE20B8">
            <w:r>
              <w:rPr>
                <w:i/>
                <w:iCs/>
              </w:rPr>
              <w:t xml:space="preserve">      Tentukan sama ada Ahmad layak memasuki universiti tersebut.</w:t>
            </w:r>
            <w:r>
              <w:t xml:space="preserve">               [4 </w:t>
            </w:r>
            <w:r>
              <w:rPr>
                <w:i/>
                <w:iCs/>
              </w:rPr>
              <w:t>markah</w:t>
            </w:r>
            <w:r>
              <w:t>]</w:t>
            </w:r>
          </w:p>
        </w:tc>
      </w:tr>
      <w:tr w:rsidR="004F632E" w:rsidTr="00EE20B8">
        <w:tc>
          <w:tcPr>
            <w:tcW w:w="516" w:type="dxa"/>
            <w:tcBorders>
              <w:top w:val="nil"/>
              <w:left w:val="nil"/>
              <w:bottom w:val="nil"/>
              <w:right w:val="nil"/>
            </w:tcBorders>
          </w:tcPr>
          <w:p w:rsidR="004F632E" w:rsidRDefault="004F632E" w:rsidP="00EE20B8"/>
        </w:tc>
        <w:tc>
          <w:tcPr>
            <w:tcW w:w="54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4F632E" w:rsidRDefault="004F632E" w:rsidP="00EE20B8"/>
          <w:p w:rsidR="004F632E" w:rsidRDefault="004F632E" w:rsidP="00EE20B8">
            <w:r>
              <w:t>(b)</w:t>
            </w:r>
          </w:p>
        </w:tc>
        <w:tc>
          <w:tcPr>
            <w:tcW w:w="8640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4F632E" w:rsidRDefault="004F632E" w:rsidP="00EE20B8"/>
          <w:p w:rsidR="004F632E" w:rsidRDefault="004F632E" w:rsidP="00EE20B8">
            <w:r>
              <w:t>(i) A student is chosen at random from the group.</w:t>
            </w:r>
          </w:p>
          <w:p w:rsidR="004F632E" w:rsidRDefault="004F632E" w:rsidP="00EE20B8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    Find the probability that the student</w:t>
            </w:r>
            <w:r>
              <w:t xml:space="preserve"> has a score between 400 and 680.</w:t>
            </w:r>
            <w:r>
              <w:rPr>
                <w:sz w:val="22"/>
                <w:szCs w:val="22"/>
              </w:rPr>
              <w:t xml:space="preserve">                [3 marks]</w:t>
            </w:r>
          </w:p>
          <w:p w:rsidR="004F632E" w:rsidRDefault="004F632E" w:rsidP="00EE20B8">
            <w:pPr>
              <w:ind w:firstLine="240"/>
              <w:rPr>
                <w:i/>
                <w:iCs/>
              </w:rPr>
            </w:pPr>
            <w:r>
              <w:rPr>
                <w:i/>
                <w:iCs/>
              </w:rPr>
              <w:t>Seorang pelajar dipilih secara rawak daripada kumpulan tersebut.</w:t>
            </w:r>
          </w:p>
          <w:p w:rsidR="004F632E" w:rsidRDefault="004F632E" w:rsidP="00EE20B8">
            <w:pPr>
              <w:ind w:firstLine="240"/>
            </w:pPr>
            <w:r>
              <w:rPr>
                <w:i/>
                <w:iCs/>
              </w:rPr>
              <w:t xml:space="preserve">Cari kebarangkalian bahawa pelajar itu mempunyai skor antara </w:t>
            </w:r>
            <w:r>
              <w:t>400</w:t>
            </w:r>
            <w:r>
              <w:rPr>
                <w:i/>
                <w:iCs/>
              </w:rPr>
              <w:t xml:space="preserve"> dan </w:t>
            </w:r>
            <w:r>
              <w:t>680.</w:t>
            </w:r>
          </w:p>
          <w:p w:rsidR="004F632E" w:rsidRDefault="004F632E" w:rsidP="00EE20B8">
            <w:r>
              <w:t xml:space="preserve">                                                                                                                          [3 </w:t>
            </w:r>
            <w:r>
              <w:rPr>
                <w:i/>
                <w:iCs/>
              </w:rPr>
              <w:t>markah</w:t>
            </w:r>
            <w:r>
              <w:t>]</w:t>
            </w:r>
          </w:p>
          <w:p w:rsidR="004F632E" w:rsidRDefault="004F632E" w:rsidP="00EE20B8"/>
          <w:p w:rsidR="004F632E" w:rsidRDefault="004F632E" w:rsidP="00EE20B8">
            <w:pPr>
              <w:rPr>
                <w:sz w:val="22"/>
                <w:szCs w:val="22"/>
              </w:rPr>
            </w:pPr>
            <w:r>
              <w:t xml:space="preserve">(ii) If 1252 students have scores between 400 and 680, </w:t>
            </w:r>
            <w:r>
              <w:rPr>
                <w:sz w:val="22"/>
                <w:szCs w:val="22"/>
              </w:rPr>
              <w:t>find the total number of students</w:t>
            </w:r>
          </w:p>
          <w:p w:rsidR="004F632E" w:rsidRDefault="004F632E" w:rsidP="00EE20B8">
            <w:r>
              <w:t xml:space="preserve">      that qualify to enter the university.                                                               [2 marks]</w:t>
            </w:r>
          </w:p>
          <w:p w:rsidR="004F632E" w:rsidRDefault="004F632E" w:rsidP="00EE20B8">
            <w:pPr>
              <w:rPr>
                <w:i/>
                <w:iCs/>
              </w:rPr>
            </w:pPr>
            <w:r>
              <w:t xml:space="preserve">     </w:t>
            </w:r>
            <w:r>
              <w:rPr>
                <w:i/>
                <w:iCs/>
              </w:rPr>
              <w:t xml:space="preserve"> Jika </w:t>
            </w:r>
            <w:r>
              <w:t>1252</w:t>
            </w:r>
            <w:r>
              <w:rPr>
                <w:i/>
                <w:iCs/>
              </w:rPr>
              <w:t xml:space="preserve"> orang pelajar mempunyai skor antara </w:t>
            </w:r>
            <w:r>
              <w:t>400</w:t>
            </w:r>
            <w:r>
              <w:rPr>
                <w:i/>
                <w:iCs/>
              </w:rPr>
              <w:t xml:space="preserve"> dan </w:t>
            </w:r>
            <w:r>
              <w:t xml:space="preserve">680, </w:t>
            </w:r>
            <w:r>
              <w:rPr>
                <w:i/>
                <w:iCs/>
                <w:sz w:val="22"/>
                <w:szCs w:val="22"/>
              </w:rPr>
              <w:t>cari jumlah bilangan</w:t>
            </w:r>
            <w:r>
              <w:rPr>
                <w:i/>
                <w:iCs/>
              </w:rPr>
              <w:t xml:space="preserve"> </w:t>
            </w:r>
          </w:p>
          <w:p w:rsidR="004F632E" w:rsidRDefault="004F632E" w:rsidP="00EE20B8">
            <w:r>
              <w:rPr>
                <w:i/>
                <w:iCs/>
              </w:rPr>
              <w:t xml:space="preserve">      pelajar yang layak memasuki universiti tersebut.</w:t>
            </w:r>
            <w:r>
              <w:t xml:space="preserve">                                      [2 </w:t>
            </w:r>
            <w:r>
              <w:rPr>
                <w:i/>
                <w:iCs/>
              </w:rPr>
              <w:t>markah</w:t>
            </w:r>
            <w:r>
              <w:t>]</w:t>
            </w:r>
          </w:p>
        </w:tc>
      </w:tr>
      <w:tr w:rsidR="004F632E" w:rsidTr="00EE20B8">
        <w:tc>
          <w:tcPr>
            <w:tcW w:w="516" w:type="dxa"/>
            <w:tcBorders>
              <w:top w:val="nil"/>
              <w:left w:val="nil"/>
              <w:bottom w:val="nil"/>
              <w:right w:val="nil"/>
            </w:tcBorders>
          </w:tcPr>
          <w:p w:rsidR="004F632E" w:rsidRDefault="004F632E" w:rsidP="00EE20B8"/>
        </w:tc>
        <w:tc>
          <w:tcPr>
            <w:tcW w:w="9180" w:type="dxa"/>
            <w:gridSpan w:val="5"/>
            <w:tcBorders>
              <w:top w:val="nil"/>
              <w:left w:val="nil"/>
              <w:bottom w:val="nil"/>
              <w:right w:val="nil"/>
            </w:tcBorders>
          </w:tcPr>
          <w:p w:rsidR="004F632E" w:rsidRDefault="004F632E" w:rsidP="00EE20B8">
            <w:pPr>
              <w:jc w:val="both"/>
            </w:pPr>
          </w:p>
        </w:tc>
      </w:tr>
      <w:tr w:rsidR="004F632E" w:rsidTr="00EE20B8">
        <w:tc>
          <w:tcPr>
            <w:tcW w:w="516" w:type="dxa"/>
            <w:tcBorders>
              <w:top w:val="nil"/>
              <w:left w:val="nil"/>
              <w:bottom w:val="nil"/>
              <w:right w:val="nil"/>
            </w:tcBorders>
          </w:tcPr>
          <w:p w:rsidR="004F632E" w:rsidRDefault="004F632E" w:rsidP="00EE20B8"/>
        </w:tc>
        <w:tc>
          <w:tcPr>
            <w:tcW w:w="9180" w:type="dxa"/>
            <w:gridSpan w:val="5"/>
            <w:tcBorders>
              <w:top w:val="nil"/>
              <w:left w:val="nil"/>
              <w:bottom w:val="nil"/>
              <w:right w:val="nil"/>
            </w:tcBorders>
          </w:tcPr>
          <w:p w:rsidR="004F632E" w:rsidRDefault="004F632E" w:rsidP="00EE20B8">
            <w:pPr>
              <w:jc w:val="both"/>
              <w:rPr>
                <w:iCs/>
              </w:rPr>
            </w:pPr>
          </w:p>
          <w:p w:rsidR="004F632E" w:rsidRDefault="004F632E" w:rsidP="00EE20B8">
            <w:pPr>
              <w:jc w:val="both"/>
              <w:rPr>
                <w:iCs/>
              </w:rPr>
            </w:pPr>
          </w:p>
          <w:p w:rsidR="004F632E" w:rsidRDefault="004F632E" w:rsidP="00EE20B8">
            <w:pPr>
              <w:jc w:val="both"/>
              <w:rPr>
                <w:iCs/>
              </w:rPr>
            </w:pPr>
          </w:p>
          <w:p w:rsidR="004F632E" w:rsidRDefault="004F632E" w:rsidP="00EE20B8">
            <w:pPr>
              <w:jc w:val="both"/>
              <w:rPr>
                <w:iCs/>
              </w:rPr>
            </w:pPr>
          </w:p>
          <w:p w:rsidR="004F632E" w:rsidRDefault="004F632E" w:rsidP="00EE20B8">
            <w:pPr>
              <w:jc w:val="both"/>
              <w:rPr>
                <w:iCs/>
              </w:rPr>
            </w:pPr>
          </w:p>
          <w:p w:rsidR="004F632E" w:rsidRDefault="004F632E" w:rsidP="00EE20B8">
            <w:pPr>
              <w:jc w:val="both"/>
              <w:rPr>
                <w:iCs/>
              </w:rPr>
            </w:pPr>
          </w:p>
        </w:tc>
      </w:tr>
      <w:tr w:rsidR="004F632E" w:rsidTr="00EE20B8">
        <w:tc>
          <w:tcPr>
            <w:tcW w:w="516" w:type="dxa"/>
            <w:tcBorders>
              <w:top w:val="nil"/>
              <w:left w:val="nil"/>
              <w:bottom w:val="nil"/>
              <w:right w:val="nil"/>
            </w:tcBorders>
          </w:tcPr>
          <w:p w:rsidR="004F632E" w:rsidRDefault="004F632E" w:rsidP="00EE20B8">
            <w:r>
              <w:t>11.</w:t>
            </w:r>
          </w:p>
        </w:tc>
        <w:tc>
          <w:tcPr>
            <w:tcW w:w="9180" w:type="dxa"/>
            <w:gridSpan w:val="5"/>
            <w:tcBorders>
              <w:top w:val="nil"/>
              <w:left w:val="nil"/>
              <w:bottom w:val="nil"/>
              <w:right w:val="nil"/>
            </w:tcBorders>
          </w:tcPr>
          <w:p w:rsidR="004F632E" w:rsidRDefault="004F632E" w:rsidP="00EE20B8">
            <w:pPr>
              <w:jc w:val="both"/>
              <w:rPr>
                <w:iCs/>
              </w:rPr>
            </w:pPr>
            <w:r>
              <w:rPr>
                <w:iCs/>
              </w:rPr>
              <w:t>Use the graph paper to answer this question.</w:t>
            </w:r>
          </w:p>
          <w:p w:rsidR="004F632E" w:rsidRDefault="004F632E" w:rsidP="00EE20B8">
            <w:pPr>
              <w:jc w:val="both"/>
              <w:rPr>
                <w:iCs/>
              </w:rPr>
            </w:pPr>
            <w:r>
              <w:rPr>
                <w:i/>
                <w:iCs/>
              </w:rPr>
              <w:t>Gunakan kertas graf untuk menjawab soalan ini</w:t>
            </w:r>
            <w:r>
              <w:rPr>
                <w:iCs/>
              </w:rPr>
              <w:t>.</w:t>
            </w:r>
          </w:p>
          <w:p w:rsidR="004F632E" w:rsidRDefault="004F632E" w:rsidP="00EE20B8">
            <w:pPr>
              <w:jc w:val="both"/>
              <w:rPr>
                <w:iCs/>
              </w:rPr>
            </w:pPr>
          </w:p>
          <w:p w:rsidR="004F632E" w:rsidRDefault="004F632E" w:rsidP="00EE20B8">
            <w:pPr>
              <w:jc w:val="both"/>
            </w:pPr>
          </w:p>
          <w:p w:rsidR="004F632E" w:rsidRDefault="004F632E" w:rsidP="00EE20B8">
            <w:pPr>
              <w:jc w:val="both"/>
            </w:pPr>
            <w:r>
              <w:t xml:space="preserve">Table 11 shows the values of two variables, </w:t>
            </w:r>
            <w:r>
              <w:rPr>
                <w:i/>
                <w:iCs/>
              </w:rPr>
              <w:t>x</w:t>
            </w:r>
            <w:r>
              <w:t xml:space="preserve"> and </w:t>
            </w:r>
            <w:r>
              <w:rPr>
                <w:i/>
                <w:iCs/>
              </w:rPr>
              <w:t>y</w:t>
            </w:r>
            <w:r>
              <w:t xml:space="preserve"> obtained from an experiment. Variables </w:t>
            </w:r>
            <w:r>
              <w:rPr>
                <w:i/>
                <w:iCs/>
              </w:rPr>
              <w:t>x</w:t>
            </w:r>
            <w:r>
              <w:t xml:space="preserve"> and </w:t>
            </w:r>
            <w:r>
              <w:rPr>
                <w:i/>
                <w:iCs/>
              </w:rPr>
              <w:t>y</w:t>
            </w:r>
            <w:r>
              <w:t xml:space="preserve"> are related by the equation</w:t>
            </w:r>
            <w:r>
              <w:rPr>
                <w:position w:val="-24"/>
              </w:rPr>
              <w:object w:dxaOrig="765" w:dyaOrig="660">
                <v:shape id="Picture 85" o:spid="_x0000_i1108" type="#_x0000_t75" style="width:38.25pt;height:33pt" o:ole="">
                  <v:imagedata r:id="rId141" o:title=""/>
                </v:shape>
                <o:OLEObject Type="Embed" ProgID="Equation.3" ShapeID="Picture 85" DrawAspect="Content" ObjectID="_1556785147" r:id="rId142"/>
              </w:object>
            </w:r>
            <w:r>
              <w:t xml:space="preserve">, where </w:t>
            </w:r>
            <w:r>
              <w:rPr>
                <w:i/>
                <w:iCs/>
              </w:rPr>
              <w:t>h</w:t>
            </w:r>
            <w:r>
              <w:t xml:space="preserve"> and </w:t>
            </w:r>
            <w:r>
              <w:rPr>
                <w:i/>
                <w:iCs/>
              </w:rPr>
              <w:t>k</w:t>
            </w:r>
            <w:r>
              <w:t xml:space="preserve"> are constants.</w:t>
            </w:r>
          </w:p>
          <w:p w:rsidR="004F632E" w:rsidRDefault="004F632E" w:rsidP="00EE20B8">
            <w:pPr>
              <w:jc w:val="both"/>
              <w:rPr>
                <w:iCs/>
              </w:rPr>
            </w:pPr>
            <w:r>
              <w:rPr>
                <w:i/>
              </w:rPr>
              <w:t xml:space="preserve">Jadual </w:t>
            </w:r>
            <w:r>
              <w:t>11</w:t>
            </w:r>
            <w:r>
              <w:rPr>
                <w:i/>
              </w:rPr>
              <w:t xml:space="preserve"> menunjukkan nilai-nilai bagi dua pembolehubah, x dan y, yang diperoleh daripada satu eksperimen. Pembolehubah x dan y dihubungkan oleh persamaan </w:t>
            </w:r>
            <w:r>
              <w:rPr>
                <w:position w:val="-24"/>
              </w:rPr>
              <w:object w:dxaOrig="765" w:dyaOrig="660">
                <v:shape id="Picture 86" o:spid="_x0000_i1109" type="#_x0000_t75" style="width:38.25pt;height:33pt" o:ole="">
                  <v:imagedata r:id="rId141" o:title=""/>
                </v:shape>
                <o:OLEObject Type="Embed" ProgID="Equation.3" ShapeID="Picture 86" DrawAspect="Content" ObjectID="_1556785148" r:id="rId143"/>
              </w:object>
            </w:r>
            <w:r>
              <w:t xml:space="preserve">, </w:t>
            </w:r>
            <w:r>
              <w:rPr>
                <w:i/>
              </w:rPr>
              <w:t>dengan keadaan h dan k ialah pemalar.</w:t>
            </w:r>
          </w:p>
          <w:p w:rsidR="004F632E" w:rsidRDefault="004F632E" w:rsidP="00EE20B8">
            <w:pPr>
              <w:jc w:val="both"/>
              <w:rPr>
                <w:iCs/>
              </w:rPr>
            </w:pPr>
          </w:p>
          <w:p w:rsidR="004F632E" w:rsidRDefault="004F632E" w:rsidP="00EE20B8">
            <w:pPr>
              <w:jc w:val="both"/>
            </w:pPr>
          </w:p>
          <w:tbl>
            <w:tblPr>
              <w:tblW w:w="8280" w:type="dxa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977"/>
              <w:gridCol w:w="1183"/>
              <w:gridCol w:w="1080"/>
              <w:gridCol w:w="1260"/>
              <w:gridCol w:w="1260"/>
              <w:gridCol w:w="1260"/>
              <w:gridCol w:w="1260"/>
            </w:tblGrid>
            <w:tr w:rsidR="004F632E" w:rsidTr="00EE20B8">
              <w:trPr>
                <w:jc w:val="center"/>
              </w:trPr>
              <w:tc>
                <w:tcPr>
                  <w:tcW w:w="977" w:type="dxa"/>
                </w:tcPr>
                <w:p w:rsidR="004F632E" w:rsidRDefault="004F632E" w:rsidP="00EE20B8">
                  <w:pPr>
                    <w:jc w:val="center"/>
                    <w:rPr>
                      <w:i/>
                    </w:rPr>
                  </w:pPr>
                  <w:r>
                    <w:rPr>
                      <w:i/>
                    </w:rPr>
                    <w:t>x</w:t>
                  </w:r>
                </w:p>
              </w:tc>
              <w:tc>
                <w:tcPr>
                  <w:tcW w:w="1183" w:type="dxa"/>
                </w:tcPr>
                <w:p w:rsidR="004F632E" w:rsidRDefault="004F632E" w:rsidP="00EE20B8">
                  <w:pPr>
                    <w:jc w:val="center"/>
                  </w:pPr>
                  <w:r>
                    <w:t>3</w:t>
                  </w:r>
                </w:p>
              </w:tc>
              <w:tc>
                <w:tcPr>
                  <w:tcW w:w="1080" w:type="dxa"/>
                </w:tcPr>
                <w:p w:rsidR="004F632E" w:rsidRDefault="004F632E" w:rsidP="00EE20B8">
                  <w:pPr>
                    <w:jc w:val="center"/>
                  </w:pPr>
                  <w:r>
                    <w:t>4</w:t>
                  </w:r>
                </w:p>
              </w:tc>
              <w:tc>
                <w:tcPr>
                  <w:tcW w:w="1260" w:type="dxa"/>
                </w:tcPr>
                <w:p w:rsidR="004F632E" w:rsidRDefault="004F632E" w:rsidP="00EE20B8">
                  <w:pPr>
                    <w:jc w:val="center"/>
                  </w:pPr>
                  <w:r>
                    <w:t>5</w:t>
                  </w:r>
                </w:p>
              </w:tc>
              <w:tc>
                <w:tcPr>
                  <w:tcW w:w="1260" w:type="dxa"/>
                </w:tcPr>
                <w:p w:rsidR="004F632E" w:rsidRDefault="004F632E" w:rsidP="00EE20B8">
                  <w:pPr>
                    <w:jc w:val="center"/>
                  </w:pPr>
                  <w:r>
                    <w:t>6</w:t>
                  </w:r>
                </w:p>
              </w:tc>
              <w:tc>
                <w:tcPr>
                  <w:tcW w:w="1260" w:type="dxa"/>
                </w:tcPr>
                <w:p w:rsidR="004F632E" w:rsidRDefault="004F632E" w:rsidP="00EE20B8">
                  <w:pPr>
                    <w:jc w:val="center"/>
                  </w:pPr>
                  <w:r>
                    <w:t>7</w:t>
                  </w:r>
                </w:p>
              </w:tc>
              <w:tc>
                <w:tcPr>
                  <w:tcW w:w="1260" w:type="dxa"/>
                </w:tcPr>
                <w:p w:rsidR="004F632E" w:rsidRDefault="004F632E" w:rsidP="00EE20B8">
                  <w:pPr>
                    <w:jc w:val="center"/>
                  </w:pPr>
                  <w:r>
                    <w:t>8</w:t>
                  </w:r>
                </w:p>
              </w:tc>
            </w:tr>
            <w:tr w:rsidR="004F632E" w:rsidTr="00EE20B8">
              <w:trPr>
                <w:jc w:val="center"/>
              </w:trPr>
              <w:tc>
                <w:tcPr>
                  <w:tcW w:w="977" w:type="dxa"/>
                </w:tcPr>
                <w:p w:rsidR="004F632E" w:rsidRDefault="004F632E" w:rsidP="00EE20B8">
                  <w:pPr>
                    <w:jc w:val="center"/>
                    <w:rPr>
                      <w:i/>
                    </w:rPr>
                  </w:pPr>
                  <w:r>
                    <w:rPr>
                      <w:i/>
                    </w:rPr>
                    <w:t>y</w:t>
                  </w:r>
                </w:p>
              </w:tc>
              <w:tc>
                <w:tcPr>
                  <w:tcW w:w="1183" w:type="dxa"/>
                </w:tcPr>
                <w:p w:rsidR="004F632E" w:rsidRDefault="004F632E" w:rsidP="00EE20B8">
                  <w:pPr>
                    <w:jc w:val="center"/>
                  </w:pPr>
                  <w:r>
                    <w:t>2.57</w:t>
                  </w:r>
                </w:p>
              </w:tc>
              <w:tc>
                <w:tcPr>
                  <w:tcW w:w="1080" w:type="dxa"/>
                </w:tcPr>
                <w:p w:rsidR="004F632E" w:rsidRDefault="004F632E" w:rsidP="00EE20B8">
                  <w:pPr>
                    <w:jc w:val="center"/>
                  </w:pPr>
                  <w:r>
                    <w:t>3.31</w:t>
                  </w:r>
                </w:p>
              </w:tc>
              <w:tc>
                <w:tcPr>
                  <w:tcW w:w="1260" w:type="dxa"/>
                </w:tcPr>
                <w:p w:rsidR="004F632E" w:rsidRDefault="004F632E" w:rsidP="00EE20B8">
                  <w:pPr>
                    <w:jc w:val="center"/>
                  </w:pPr>
                  <w:r>
                    <w:t>4.07</w:t>
                  </w:r>
                </w:p>
              </w:tc>
              <w:tc>
                <w:tcPr>
                  <w:tcW w:w="1260" w:type="dxa"/>
                </w:tcPr>
                <w:p w:rsidR="004F632E" w:rsidRDefault="004F632E" w:rsidP="00EE20B8">
                  <w:pPr>
                    <w:jc w:val="center"/>
                  </w:pPr>
                  <w:r>
                    <w:t>4.90</w:t>
                  </w:r>
                </w:p>
              </w:tc>
              <w:tc>
                <w:tcPr>
                  <w:tcW w:w="1260" w:type="dxa"/>
                </w:tcPr>
                <w:p w:rsidR="004F632E" w:rsidRDefault="004F632E" w:rsidP="00EE20B8">
                  <w:pPr>
                    <w:jc w:val="center"/>
                  </w:pPr>
                  <w:r>
                    <w:t>6.31</w:t>
                  </w:r>
                </w:p>
              </w:tc>
              <w:tc>
                <w:tcPr>
                  <w:tcW w:w="1260" w:type="dxa"/>
                </w:tcPr>
                <w:p w:rsidR="004F632E" w:rsidRDefault="004F632E" w:rsidP="00EE20B8">
                  <w:pPr>
                    <w:jc w:val="center"/>
                  </w:pPr>
                  <w:r>
                    <w:t>7.94</w:t>
                  </w:r>
                </w:p>
              </w:tc>
            </w:tr>
          </w:tbl>
          <w:p w:rsidR="004F632E" w:rsidRDefault="004F632E" w:rsidP="00EE20B8">
            <w:pPr>
              <w:jc w:val="center"/>
            </w:pPr>
            <w:r>
              <w:t xml:space="preserve">Table 11/ </w:t>
            </w:r>
            <w:r>
              <w:rPr>
                <w:i/>
                <w:iCs/>
              </w:rPr>
              <w:t xml:space="preserve">Jadual </w:t>
            </w:r>
            <w:r>
              <w:t>11</w:t>
            </w:r>
          </w:p>
          <w:p w:rsidR="004F632E" w:rsidRDefault="004F632E" w:rsidP="00EE20B8">
            <w:pPr>
              <w:jc w:val="center"/>
            </w:pPr>
          </w:p>
          <w:p w:rsidR="004F632E" w:rsidRDefault="004F632E" w:rsidP="00EE20B8">
            <w:pPr>
              <w:rPr>
                <w:iCs/>
              </w:rPr>
            </w:pPr>
            <w:r>
              <w:t xml:space="preserve">  (a) Based on Table 11, construct a table for the values of log</w:t>
            </w:r>
            <w:r>
              <w:rPr>
                <w:vertAlign w:val="subscript"/>
              </w:rPr>
              <w:t>10</w:t>
            </w:r>
            <w:r>
              <w:t xml:space="preserve"> </w:t>
            </w:r>
            <w:r>
              <w:rPr>
                <w:i/>
              </w:rPr>
              <w:t>y</w:t>
            </w:r>
            <w:r>
              <w:rPr>
                <w:iCs/>
              </w:rPr>
              <w:t>.                              [1 mark]</w:t>
            </w:r>
          </w:p>
          <w:p w:rsidR="004F632E" w:rsidRDefault="004F632E" w:rsidP="00EE20B8">
            <w:pPr>
              <w:rPr>
                <w:iCs/>
              </w:rPr>
            </w:pPr>
            <w:r>
              <w:rPr>
                <w:iCs/>
              </w:rPr>
              <w:t xml:space="preserve">       </w:t>
            </w:r>
            <w:r>
              <w:rPr>
                <w:i/>
                <w:sz w:val="22"/>
                <w:szCs w:val="22"/>
              </w:rPr>
              <w:t>Berdasarkan Jadual 11</w:t>
            </w:r>
            <w:r>
              <w:rPr>
                <w:sz w:val="22"/>
                <w:szCs w:val="22"/>
              </w:rPr>
              <w:t xml:space="preserve">, </w:t>
            </w:r>
            <w:r>
              <w:rPr>
                <w:i/>
                <w:sz w:val="22"/>
                <w:szCs w:val="22"/>
              </w:rPr>
              <w:t xml:space="preserve">bina satu jadual bagi nilai-nilai </w:t>
            </w:r>
            <w:r>
              <w:t>log</w:t>
            </w:r>
            <w:r>
              <w:rPr>
                <w:vertAlign w:val="subscript"/>
              </w:rPr>
              <w:t>10</w:t>
            </w:r>
            <w:r>
              <w:t xml:space="preserve"> </w:t>
            </w:r>
            <w:r>
              <w:rPr>
                <w:i/>
              </w:rPr>
              <w:t>y</w:t>
            </w:r>
            <w:r>
              <w:rPr>
                <w:iCs/>
              </w:rPr>
              <w:t xml:space="preserve">.                             [1 </w:t>
            </w:r>
            <w:r>
              <w:rPr>
                <w:i/>
              </w:rPr>
              <w:t>mark</w:t>
            </w:r>
            <w:r>
              <w:rPr>
                <w:iCs/>
              </w:rPr>
              <w:t>ah]</w:t>
            </w:r>
          </w:p>
          <w:p w:rsidR="004F632E" w:rsidRDefault="004F632E" w:rsidP="00EE20B8"/>
          <w:p w:rsidR="004F632E" w:rsidRDefault="004F632E" w:rsidP="00EE20B8">
            <w:r>
              <w:t xml:space="preserve">  (b) Plot log</w:t>
            </w:r>
            <w:r>
              <w:rPr>
                <w:vertAlign w:val="subscript"/>
              </w:rPr>
              <w:t>10</w:t>
            </w:r>
            <w:r>
              <w:t xml:space="preserve"> </w:t>
            </w:r>
            <w:r>
              <w:rPr>
                <w:i/>
              </w:rPr>
              <w:t>y</w:t>
            </w:r>
            <w:r>
              <w:t xml:space="preserve"> against </w:t>
            </w:r>
            <w:r>
              <w:rPr>
                <w:i/>
              </w:rPr>
              <w:t>x</w:t>
            </w:r>
            <w:r>
              <w:t xml:space="preserve"> by using a scale of 2 cm to 2 units on </w:t>
            </w:r>
            <w:r>
              <w:rPr>
                <w:i/>
              </w:rPr>
              <w:t>x</w:t>
            </w:r>
            <w:r>
              <w:t xml:space="preserve">-axis and 2 cm to 0.1 unit </w:t>
            </w:r>
          </w:p>
          <w:p w:rsidR="004F632E" w:rsidRDefault="004F632E" w:rsidP="00EE20B8">
            <w:r>
              <w:t xml:space="preserve">       on the log</w:t>
            </w:r>
            <w:r>
              <w:rPr>
                <w:vertAlign w:val="subscript"/>
              </w:rPr>
              <w:t>10</w:t>
            </w:r>
            <w:r>
              <w:t xml:space="preserve"> </w:t>
            </w:r>
            <w:r>
              <w:rPr>
                <w:i/>
              </w:rPr>
              <w:t>y</w:t>
            </w:r>
            <w:r>
              <w:t>-axis. Hence, draw the line of best fit.</w:t>
            </w:r>
            <w:r>
              <w:tab/>
            </w:r>
            <w:r>
              <w:tab/>
            </w:r>
            <w:r>
              <w:tab/>
              <w:t xml:space="preserve">             [3 marks]</w:t>
            </w:r>
          </w:p>
          <w:p w:rsidR="004F632E" w:rsidRDefault="004F632E" w:rsidP="00EE20B8"/>
          <w:p w:rsidR="004F632E" w:rsidRDefault="004F632E" w:rsidP="00EE20B8">
            <w:pPr>
              <w:rPr>
                <w:sz w:val="22"/>
                <w:szCs w:val="22"/>
              </w:rPr>
            </w:pPr>
            <w:r>
              <w:t xml:space="preserve">       </w:t>
            </w:r>
            <w:r>
              <w:rPr>
                <w:i/>
                <w:sz w:val="22"/>
                <w:szCs w:val="22"/>
              </w:rPr>
              <w:t xml:space="preserve">Plot </w:t>
            </w:r>
            <w:r>
              <w:t>log</w:t>
            </w:r>
            <w:r>
              <w:rPr>
                <w:vertAlign w:val="subscript"/>
              </w:rPr>
              <w:t>10</w:t>
            </w:r>
            <w:r>
              <w:t xml:space="preserve"> </w:t>
            </w:r>
            <w:r>
              <w:rPr>
                <w:i/>
              </w:rPr>
              <w:t>y</w:t>
            </w:r>
            <w:r>
              <w:t xml:space="preserve"> </w:t>
            </w:r>
            <w:r>
              <w:rPr>
                <w:i/>
                <w:sz w:val="22"/>
                <w:szCs w:val="22"/>
              </w:rPr>
              <w:t xml:space="preserve">melawan x, dengan menggunakan skala </w:t>
            </w:r>
            <w:r>
              <w:rPr>
                <w:sz w:val="22"/>
                <w:szCs w:val="22"/>
              </w:rPr>
              <w:t xml:space="preserve">2 cm </w:t>
            </w:r>
            <w:r>
              <w:rPr>
                <w:i/>
                <w:sz w:val="22"/>
                <w:szCs w:val="22"/>
              </w:rPr>
              <w:t>kepada</w:t>
            </w:r>
            <w:r>
              <w:rPr>
                <w:sz w:val="22"/>
                <w:szCs w:val="22"/>
              </w:rPr>
              <w:t xml:space="preserve"> 2 </w:t>
            </w:r>
            <w:r>
              <w:rPr>
                <w:i/>
                <w:sz w:val="22"/>
                <w:szCs w:val="22"/>
              </w:rPr>
              <w:t xml:space="preserve">unit pada paksi-x dan </w:t>
            </w:r>
            <w:r>
              <w:rPr>
                <w:sz w:val="22"/>
                <w:szCs w:val="22"/>
              </w:rPr>
              <w:t xml:space="preserve">2 cm </w:t>
            </w:r>
          </w:p>
          <w:p w:rsidR="004F632E" w:rsidRDefault="004F632E" w:rsidP="00EE20B8">
            <w:r>
              <w:rPr>
                <w:sz w:val="22"/>
                <w:szCs w:val="22"/>
              </w:rPr>
              <w:t xml:space="preserve">        </w:t>
            </w:r>
            <w:r>
              <w:rPr>
                <w:i/>
                <w:sz w:val="22"/>
                <w:szCs w:val="22"/>
              </w:rPr>
              <w:t>kepada</w:t>
            </w:r>
            <w:r>
              <w:rPr>
                <w:sz w:val="22"/>
                <w:szCs w:val="22"/>
              </w:rPr>
              <w:t xml:space="preserve"> 0.1 </w:t>
            </w:r>
            <w:r>
              <w:rPr>
                <w:i/>
                <w:sz w:val="22"/>
                <w:szCs w:val="22"/>
              </w:rPr>
              <w:t>unit pada paksi-</w:t>
            </w:r>
            <w:r>
              <w:t xml:space="preserve"> log</w:t>
            </w:r>
            <w:r>
              <w:rPr>
                <w:vertAlign w:val="subscript"/>
              </w:rPr>
              <w:t>10</w:t>
            </w:r>
            <w:r>
              <w:t xml:space="preserve"> </w:t>
            </w:r>
            <w:r>
              <w:rPr>
                <w:i/>
              </w:rPr>
              <w:t>y</w:t>
            </w:r>
            <w:r>
              <w:rPr>
                <w:sz w:val="22"/>
                <w:szCs w:val="22"/>
              </w:rPr>
              <w:t xml:space="preserve">. </w:t>
            </w:r>
            <w:r>
              <w:rPr>
                <w:i/>
                <w:sz w:val="22"/>
                <w:szCs w:val="22"/>
              </w:rPr>
              <w:t xml:space="preserve">Seterusnya, lukis garis lurus penyuaian terbaik. </w:t>
            </w:r>
            <w:r>
              <w:rPr>
                <w:sz w:val="22"/>
                <w:szCs w:val="22"/>
              </w:rPr>
              <w:t xml:space="preserve">[3 </w:t>
            </w:r>
            <w:r>
              <w:rPr>
                <w:i/>
                <w:sz w:val="22"/>
                <w:szCs w:val="22"/>
              </w:rPr>
              <w:t>markah</w:t>
            </w:r>
            <w:r>
              <w:rPr>
                <w:sz w:val="22"/>
                <w:szCs w:val="22"/>
              </w:rPr>
              <w:t>]</w:t>
            </w:r>
          </w:p>
          <w:p w:rsidR="004F632E" w:rsidRDefault="004F632E" w:rsidP="00EE20B8"/>
          <w:p w:rsidR="004F632E" w:rsidRDefault="004F632E" w:rsidP="00EE20B8">
            <w:r>
              <w:t xml:space="preserve">  (b) Use your graph from (a) to find the value of </w:t>
            </w:r>
          </w:p>
          <w:p w:rsidR="004F632E" w:rsidRDefault="004F632E" w:rsidP="00EE20B8">
            <w:pPr>
              <w:rPr>
                <w:sz w:val="22"/>
                <w:szCs w:val="22"/>
              </w:rPr>
            </w:pPr>
            <w:r>
              <w:t xml:space="preserve">       </w:t>
            </w:r>
            <w:r>
              <w:rPr>
                <w:i/>
                <w:sz w:val="22"/>
                <w:szCs w:val="22"/>
              </w:rPr>
              <w:t xml:space="preserve">Gunakan graf di </w:t>
            </w:r>
            <w:r>
              <w:rPr>
                <w:sz w:val="22"/>
                <w:szCs w:val="22"/>
              </w:rPr>
              <w:t xml:space="preserve">11(b) </w:t>
            </w:r>
            <w:r>
              <w:rPr>
                <w:i/>
                <w:sz w:val="22"/>
                <w:szCs w:val="22"/>
              </w:rPr>
              <w:t>untuk mencari nilai</w:t>
            </w:r>
          </w:p>
          <w:p w:rsidR="004F632E" w:rsidRDefault="004F632E" w:rsidP="00EE20B8">
            <w:r>
              <w:t xml:space="preserve">       </w:t>
            </w:r>
          </w:p>
          <w:p w:rsidR="004F632E" w:rsidRDefault="004F632E" w:rsidP="00EE20B8">
            <w:pPr>
              <w:ind w:left="420"/>
            </w:pPr>
            <w:r>
              <w:rPr>
                <w:iCs/>
              </w:rPr>
              <w:t>(i)</w:t>
            </w:r>
            <w:r>
              <w:rPr>
                <w:i/>
              </w:rPr>
              <w:t xml:space="preserve"> h</w:t>
            </w:r>
            <w:r>
              <w:t xml:space="preserve">,  </w:t>
            </w:r>
            <w:r>
              <w:tab/>
            </w:r>
            <w:r>
              <w:tab/>
            </w:r>
          </w:p>
          <w:p w:rsidR="004F632E" w:rsidRDefault="004F632E" w:rsidP="00EE20B8">
            <w:r>
              <w:rPr>
                <w:i/>
              </w:rPr>
              <w:t xml:space="preserve">      </w:t>
            </w:r>
            <w:r>
              <w:t xml:space="preserve">(ii) </w:t>
            </w:r>
            <w:r>
              <w:rPr>
                <w:i/>
              </w:rPr>
              <w:t>k</w:t>
            </w:r>
          </w:p>
          <w:p w:rsidR="004F632E" w:rsidRDefault="004F632E" w:rsidP="00EE20B8">
            <w:r>
              <w:t xml:space="preserve">     (iii) </w:t>
            </w:r>
            <w:r>
              <w:rPr>
                <w:i/>
                <w:iCs/>
              </w:rPr>
              <w:t>y</w:t>
            </w:r>
            <w:r>
              <w:t xml:space="preserve"> when/ </w:t>
            </w:r>
            <w:r>
              <w:rPr>
                <w:i/>
                <w:iCs/>
              </w:rPr>
              <w:t>apabila</w:t>
            </w:r>
            <w:r>
              <w:t xml:space="preserve"> </w:t>
            </w:r>
            <w:r>
              <w:rPr>
                <w:i/>
                <w:iCs/>
              </w:rPr>
              <w:t>x</w:t>
            </w:r>
            <w:r>
              <w:t xml:space="preserve"> = 2.7</w:t>
            </w:r>
            <w:r>
              <w:tab/>
            </w:r>
            <w:r>
              <w:tab/>
            </w:r>
            <w:r>
              <w:tab/>
            </w:r>
            <w:r>
              <w:tab/>
            </w:r>
            <w:r>
              <w:tab/>
              <w:t xml:space="preserve">     [6 marks]/ [6 </w:t>
            </w:r>
            <w:r>
              <w:rPr>
                <w:i/>
                <w:iCs/>
              </w:rPr>
              <w:t>markah</w:t>
            </w:r>
            <w:r>
              <w:t>]</w:t>
            </w:r>
          </w:p>
        </w:tc>
      </w:tr>
      <w:tr w:rsidR="004F632E" w:rsidTr="00EE20B8">
        <w:tc>
          <w:tcPr>
            <w:tcW w:w="516" w:type="dxa"/>
            <w:tcBorders>
              <w:top w:val="nil"/>
              <w:left w:val="nil"/>
              <w:bottom w:val="nil"/>
              <w:right w:val="nil"/>
            </w:tcBorders>
          </w:tcPr>
          <w:p w:rsidR="004F632E" w:rsidRDefault="004F632E" w:rsidP="00EE20B8"/>
        </w:tc>
        <w:tc>
          <w:tcPr>
            <w:tcW w:w="9180" w:type="dxa"/>
            <w:gridSpan w:val="5"/>
            <w:tcBorders>
              <w:top w:val="nil"/>
              <w:left w:val="nil"/>
              <w:bottom w:val="nil"/>
              <w:right w:val="nil"/>
            </w:tcBorders>
          </w:tcPr>
          <w:p w:rsidR="004F632E" w:rsidRDefault="004F632E" w:rsidP="00EE20B8">
            <w:pPr>
              <w:jc w:val="both"/>
            </w:pPr>
          </w:p>
        </w:tc>
      </w:tr>
    </w:tbl>
    <w:p w:rsidR="004F632E" w:rsidRDefault="004F632E" w:rsidP="004F632E">
      <w:pPr>
        <w:autoSpaceDE w:val="0"/>
        <w:autoSpaceDN w:val="0"/>
        <w:adjustRightInd w:val="0"/>
      </w:pPr>
    </w:p>
    <w:p w:rsidR="004F632E" w:rsidRDefault="004F632E" w:rsidP="004F632E">
      <w:pPr>
        <w:jc w:val="center"/>
        <w:rPr>
          <w:b/>
        </w:rPr>
      </w:pPr>
    </w:p>
    <w:p w:rsidR="004F632E" w:rsidRDefault="004F632E" w:rsidP="004F632E">
      <w:pPr>
        <w:jc w:val="center"/>
        <w:rPr>
          <w:b/>
        </w:rPr>
      </w:pPr>
    </w:p>
    <w:p w:rsidR="004F632E" w:rsidRDefault="004F632E" w:rsidP="004F632E">
      <w:pPr>
        <w:jc w:val="center"/>
        <w:rPr>
          <w:b/>
        </w:rPr>
      </w:pPr>
    </w:p>
    <w:p w:rsidR="004F632E" w:rsidRDefault="004F632E" w:rsidP="004F632E">
      <w:pPr>
        <w:jc w:val="center"/>
        <w:rPr>
          <w:b/>
        </w:rPr>
      </w:pPr>
    </w:p>
    <w:p w:rsidR="004F632E" w:rsidRDefault="004F632E" w:rsidP="004F632E">
      <w:pPr>
        <w:jc w:val="center"/>
        <w:rPr>
          <w:b/>
        </w:rPr>
      </w:pPr>
    </w:p>
    <w:p w:rsidR="004F632E" w:rsidRDefault="004F632E" w:rsidP="004F632E">
      <w:pPr>
        <w:rPr>
          <w:b/>
        </w:rPr>
      </w:pPr>
    </w:p>
    <w:p w:rsidR="004F632E" w:rsidRDefault="004F632E" w:rsidP="004F632E">
      <w:pPr>
        <w:jc w:val="center"/>
        <w:rPr>
          <w:b/>
        </w:rPr>
      </w:pPr>
    </w:p>
    <w:p w:rsidR="004F632E" w:rsidRDefault="004F632E" w:rsidP="004F632E">
      <w:pPr>
        <w:jc w:val="center"/>
        <w:rPr>
          <w:b/>
        </w:rPr>
      </w:pPr>
      <w:r>
        <w:rPr>
          <w:b/>
        </w:rPr>
        <w:t>Section C</w:t>
      </w:r>
    </w:p>
    <w:p w:rsidR="004F632E" w:rsidRDefault="004F632E" w:rsidP="004F632E">
      <w:pPr>
        <w:jc w:val="center"/>
        <w:rPr>
          <w:b/>
          <w:i/>
        </w:rPr>
      </w:pPr>
      <w:r>
        <w:rPr>
          <w:b/>
          <w:i/>
        </w:rPr>
        <w:t>Bahagian C</w:t>
      </w:r>
    </w:p>
    <w:p w:rsidR="004F632E" w:rsidRDefault="004F632E" w:rsidP="004F632E">
      <w:pPr>
        <w:jc w:val="center"/>
        <w:rPr>
          <w:sz w:val="6"/>
          <w:szCs w:val="6"/>
        </w:rPr>
      </w:pPr>
    </w:p>
    <w:p w:rsidR="004F632E" w:rsidRDefault="004F632E" w:rsidP="004F632E">
      <w:pPr>
        <w:jc w:val="center"/>
      </w:pPr>
    </w:p>
    <w:p w:rsidR="004F632E" w:rsidRDefault="004F632E" w:rsidP="004F632E">
      <w:pPr>
        <w:jc w:val="center"/>
      </w:pPr>
      <w:r>
        <w:t>[20 marks]</w:t>
      </w:r>
    </w:p>
    <w:p w:rsidR="004F632E" w:rsidRDefault="004F632E" w:rsidP="004F632E">
      <w:pPr>
        <w:jc w:val="center"/>
      </w:pPr>
      <w:r>
        <w:t xml:space="preserve">[20 </w:t>
      </w:r>
      <w:r>
        <w:rPr>
          <w:i/>
        </w:rPr>
        <w:t>markah</w:t>
      </w:r>
      <w:r>
        <w:t>]</w:t>
      </w:r>
    </w:p>
    <w:p w:rsidR="004F632E" w:rsidRDefault="004F632E" w:rsidP="004F632E">
      <w:pPr>
        <w:jc w:val="center"/>
        <w:rPr>
          <w:sz w:val="6"/>
          <w:szCs w:val="6"/>
        </w:rPr>
      </w:pPr>
    </w:p>
    <w:p w:rsidR="004F632E" w:rsidRDefault="004F632E" w:rsidP="004F632E">
      <w:pPr>
        <w:jc w:val="center"/>
        <w:rPr>
          <w:sz w:val="6"/>
          <w:szCs w:val="6"/>
        </w:rPr>
      </w:pPr>
    </w:p>
    <w:p w:rsidR="004F632E" w:rsidRDefault="004F632E" w:rsidP="004F632E">
      <w:pPr>
        <w:jc w:val="center"/>
      </w:pPr>
      <w:r>
        <w:t xml:space="preserve">Answer any </w:t>
      </w:r>
      <w:r>
        <w:rPr>
          <w:b/>
        </w:rPr>
        <w:t>two</w:t>
      </w:r>
      <w:r>
        <w:t xml:space="preserve"> questions from this section.</w:t>
      </w:r>
    </w:p>
    <w:p w:rsidR="004F632E" w:rsidRDefault="004F632E" w:rsidP="004F632E">
      <w:pPr>
        <w:jc w:val="center"/>
      </w:pPr>
      <w:r>
        <w:rPr>
          <w:i/>
        </w:rPr>
        <w:t xml:space="preserve">Jawab mana-mana </w:t>
      </w:r>
      <w:r>
        <w:rPr>
          <w:b/>
          <w:i/>
        </w:rPr>
        <w:t>dua</w:t>
      </w:r>
      <w:r>
        <w:rPr>
          <w:i/>
        </w:rPr>
        <w:t xml:space="preserve"> soalan daripada bahagian ini</w:t>
      </w:r>
      <w:r>
        <w:t>.</w:t>
      </w:r>
    </w:p>
    <w:p w:rsidR="004F632E" w:rsidRDefault="004F632E" w:rsidP="004F632E"/>
    <w:p w:rsidR="004F632E" w:rsidRDefault="004F632E" w:rsidP="004F632E"/>
    <w:tbl>
      <w:tblPr>
        <w:tblW w:w="964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468"/>
        <w:gridCol w:w="540"/>
        <w:gridCol w:w="8640"/>
      </w:tblGrid>
      <w:tr w:rsidR="004F632E" w:rsidTr="00EE20B8">
        <w:tc>
          <w:tcPr>
            <w:tcW w:w="468" w:type="dxa"/>
            <w:tcBorders>
              <w:top w:val="nil"/>
              <w:left w:val="nil"/>
              <w:bottom w:val="nil"/>
              <w:right w:val="nil"/>
            </w:tcBorders>
          </w:tcPr>
          <w:p w:rsidR="004F632E" w:rsidRDefault="004F632E" w:rsidP="00EE20B8">
            <w:r>
              <w:t>12</w:t>
            </w:r>
          </w:p>
        </w:tc>
        <w:tc>
          <w:tcPr>
            <w:tcW w:w="918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4F632E" w:rsidRDefault="004F632E" w:rsidP="00EE20B8">
            <w:pPr>
              <w:jc w:val="both"/>
            </w:pPr>
            <w:r>
              <w:t xml:space="preserve">A particle moves along a straight line and passes through </w:t>
            </w:r>
            <w:r>
              <w:rPr>
                <w:sz w:val="22"/>
                <w:szCs w:val="22"/>
              </w:rPr>
              <w:t xml:space="preserve">a fixed point </w:t>
            </w:r>
            <w:r>
              <w:rPr>
                <w:i/>
                <w:iCs/>
                <w:sz w:val="22"/>
                <w:szCs w:val="22"/>
              </w:rPr>
              <w:t>O</w:t>
            </w:r>
            <w:r>
              <w:t xml:space="preserve">. Its velocity, </w:t>
            </w:r>
            <w:r>
              <w:rPr>
                <w:i/>
                <w:iCs/>
              </w:rPr>
              <w:t>v</w:t>
            </w:r>
            <w:r>
              <w:t xml:space="preserve"> ms</w:t>
            </w:r>
            <w:r>
              <w:rPr>
                <w:vertAlign w:val="superscript"/>
              </w:rPr>
              <w:t>–1</w:t>
            </w:r>
            <w:r>
              <w:t xml:space="preserve">, is given by </w:t>
            </w:r>
            <w:r>
              <w:rPr>
                <w:i/>
                <w:iCs/>
              </w:rPr>
              <w:t>v</w:t>
            </w:r>
            <w:r>
              <w:t xml:space="preserve"> = </w:t>
            </w:r>
            <w:r>
              <w:rPr>
                <w:i/>
                <w:iCs/>
              </w:rPr>
              <w:t>pt</w:t>
            </w:r>
            <w:r>
              <w:rPr>
                <w:vertAlign w:val="superscript"/>
              </w:rPr>
              <w:t>2</w:t>
            </w:r>
            <w:r>
              <w:t xml:space="preserve"> + </w:t>
            </w:r>
            <w:r>
              <w:rPr>
                <w:i/>
                <w:iCs/>
              </w:rPr>
              <w:t>qt</w:t>
            </w:r>
            <w:r>
              <w:t xml:space="preserve">, where </w:t>
            </w:r>
            <w:r>
              <w:rPr>
                <w:i/>
                <w:iCs/>
              </w:rPr>
              <w:t xml:space="preserve">p </w:t>
            </w:r>
            <w:r>
              <w:t>and</w:t>
            </w:r>
            <w:r>
              <w:rPr>
                <w:i/>
                <w:iCs/>
              </w:rPr>
              <w:t xml:space="preserve"> q</w:t>
            </w:r>
            <w:r>
              <w:t xml:space="preserve"> are constants and </w:t>
            </w:r>
            <w:r>
              <w:rPr>
                <w:i/>
                <w:iCs/>
              </w:rPr>
              <w:t>t</w:t>
            </w:r>
            <w:r>
              <w:t xml:space="preserve"> is the time, in seconds, after passing through </w:t>
            </w:r>
            <w:r>
              <w:rPr>
                <w:i/>
                <w:iCs/>
              </w:rPr>
              <w:t>O</w:t>
            </w:r>
            <w:r>
              <w:t xml:space="preserve">. It is given that the particle stops instantaneously when </w:t>
            </w:r>
            <w:r>
              <w:rPr>
                <w:i/>
                <w:iCs/>
              </w:rPr>
              <w:t>t</w:t>
            </w:r>
            <w:r>
              <w:t xml:space="preserve"> = 4s and its acceleration is –2 ms</w:t>
            </w:r>
            <w:r>
              <w:rPr>
                <w:vertAlign w:val="superscript"/>
              </w:rPr>
              <w:t>–2</w:t>
            </w:r>
            <w:r>
              <w:t xml:space="preserve"> when </w:t>
            </w:r>
            <w:r>
              <w:rPr>
                <w:i/>
                <w:iCs/>
              </w:rPr>
              <w:t>t</w:t>
            </w:r>
            <w:r>
              <w:t xml:space="preserve"> = 1s.</w:t>
            </w:r>
          </w:p>
          <w:p w:rsidR="004F632E" w:rsidRDefault="004F632E" w:rsidP="00EE20B8">
            <w:pPr>
              <w:jc w:val="both"/>
            </w:pPr>
          </w:p>
          <w:p w:rsidR="004F632E" w:rsidRDefault="004F632E" w:rsidP="00EE20B8">
            <w:pPr>
              <w:jc w:val="both"/>
              <w:rPr>
                <w:i/>
                <w:iCs/>
              </w:rPr>
            </w:pPr>
            <w:r>
              <w:rPr>
                <w:i/>
                <w:iCs/>
              </w:rPr>
              <w:t>Suatu zarah bergerak di sepanjang suatu garis lurus dan melalui satu titik tetap O. Halajunya, v</w:t>
            </w:r>
            <w:r>
              <w:t xml:space="preserve"> ms</w:t>
            </w:r>
            <w:r>
              <w:rPr>
                <w:vertAlign w:val="superscript"/>
              </w:rPr>
              <w:t>–1</w:t>
            </w:r>
            <w:r>
              <w:t xml:space="preserve">, </w:t>
            </w:r>
            <w:r>
              <w:rPr>
                <w:i/>
                <w:iCs/>
              </w:rPr>
              <w:t>diberi oleh v</w:t>
            </w:r>
            <w:r>
              <w:t xml:space="preserve"> = </w:t>
            </w:r>
            <w:r>
              <w:rPr>
                <w:i/>
                <w:iCs/>
              </w:rPr>
              <w:t>pt</w:t>
            </w:r>
            <w:r>
              <w:rPr>
                <w:vertAlign w:val="superscript"/>
              </w:rPr>
              <w:t>2</w:t>
            </w:r>
            <w:r>
              <w:t xml:space="preserve"> + </w:t>
            </w:r>
            <w:r>
              <w:rPr>
                <w:i/>
                <w:iCs/>
              </w:rPr>
              <w:t>qt</w:t>
            </w:r>
            <w:r>
              <w:t xml:space="preserve">, </w:t>
            </w:r>
            <w:r>
              <w:rPr>
                <w:i/>
                <w:iCs/>
              </w:rPr>
              <w:t>dengan keadaan p dan q ialah pemalar dan t ialah masa, dalam saat, selepas melalui O. Diberi bahawa zarah tersebut berhenti seketika apabila t</w:t>
            </w:r>
            <w:r>
              <w:t xml:space="preserve"> = 4s </w:t>
            </w:r>
            <w:r>
              <w:rPr>
                <w:i/>
                <w:iCs/>
              </w:rPr>
              <w:t xml:space="preserve">dan pecutannya ialah </w:t>
            </w:r>
            <w:r>
              <w:t>–2 ms</w:t>
            </w:r>
            <w:r>
              <w:rPr>
                <w:vertAlign w:val="superscript"/>
              </w:rPr>
              <w:t>–2</w:t>
            </w:r>
            <w:r>
              <w:t xml:space="preserve"> </w:t>
            </w:r>
            <w:r>
              <w:rPr>
                <w:i/>
                <w:iCs/>
              </w:rPr>
              <w:t>apabila</w:t>
            </w:r>
            <w:r>
              <w:t xml:space="preserve"> </w:t>
            </w:r>
            <w:r>
              <w:rPr>
                <w:i/>
                <w:iCs/>
              </w:rPr>
              <w:t>t</w:t>
            </w:r>
            <w:r>
              <w:t xml:space="preserve"> = 1s.</w:t>
            </w:r>
          </w:p>
          <w:p w:rsidR="004F632E" w:rsidRDefault="004F632E" w:rsidP="00EE20B8">
            <w:pPr>
              <w:jc w:val="both"/>
            </w:pPr>
          </w:p>
          <w:p w:rsidR="004F632E" w:rsidRDefault="004F632E" w:rsidP="00EE20B8">
            <w:pPr>
              <w:jc w:val="both"/>
            </w:pPr>
            <w:r>
              <w:t>[Assume motion to the right is positive]</w:t>
            </w:r>
          </w:p>
          <w:p w:rsidR="004F632E" w:rsidRDefault="004F632E" w:rsidP="00EE20B8">
            <w:pPr>
              <w:jc w:val="both"/>
            </w:pPr>
            <w:r>
              <w:t>[</w:t>
            </w:r>
            <w:r>
              <w:rPr>
                <w:i/>
                <w:iCs/>
              </w:rPr>
              <w:t>Anggapkan gerakan ke arah kanan sebagai positif</w:t>
            </w:r>
            <w:r>
              <w:t>]</w:t>
            </w:r>
          </w:p>
          <w:p w:rsidR="004F632E" w:rsidRDefault="004F632E" w:rsidP="00EE20B8">
            <w:pPr>
              <w:jc w:val="both"/>
            </w:pPr>
          </w:p>
          <w:p w:rsidR="004F632E" w:rsidRDefault="004F632E" w:rsidP="00EE20B8">
            <w:pPr>
              <w:jc w:val="both"/>
            </w:pPr>
            <w:r>
              <w:t>Find</w:t>
            </w:r>
          </w:p>
          <w:p w:rsidR="004F632E" w:rsidRDefault="004F632E" w:rsidP="00EE20B8">
            <w:pPr>
              <w:jc w:val="both"/>
              <w:rPr>
                <w:i/>
                <w:iCs/>
              </w:rPr>
            </w:pPr>
            <w:r>
              <w:rPr>
                <w:i/>
                <w:iCs/>
              </w:rPr>
              <w:t>Cari</w:t>
            </w:r>
          </w:p>
          <w:p w:rsidR="004F632E" w:rsidRDefault="004F632E" w:rsidP="00EE20B8">
            <w:pPr>
              <w:jc w:val="both"/>
            </w:pPr>
          </w:p>
          <w:p w:rsidR="004F632E" w:rsidRDefault="004F632E" w:rsidP="00EE20B8">
            <w:pPr>
              <w:jc w:val="both"/>
            </w:pPr>
            <w:r>
              <w:t xml:space="preserve">(a) the value of </w:t>
            </w:r>
            <w:r>
              <w:rPr>
                <w:i/>
                <w:iCs/>
              </w:rPr>
              <w:t>p</w:t>
            </w:r>
            <w:r>
              <w:t xml:space="preserve"> and of </w:t>
            </w:r>
            <w:r>
              <w:rPr>
                <w:i/>
                <w:iCs/>
              </w:rPr>
              <w:t>q</w:t>
            </w:r>
            <w:r>
              <w:t>,                                                                                           [5 marks]</w:t>
            </w:r>
          </w:p>
          <w:p w:rsidR="004F632E" w:rsidRDefault="004F632E" w:rsidP="00EE20B8">
            <w:pPr>
              <w:jc w:val="both"/>
            </w:pPr>
            <w:r>
              <w:rPr>
                <w:i/>
                <w:iCs/>
              </w:rPr>
              <w:t xml:space="preserve">     nilai bagi p dan bagi q,</w:t>
            </w:r>
            <w:r>
              <w:t xml:space="preserve">                                                                                        [5 </w:t>
            </w:r>
            <w:r>
              <w:rPr>
                <w:i/>
                <w:iCs/>
              </w:rPr>
              <w:t>markah</w:t>
            </w:r>
            <w:r>
              <w:t>]</w:t>
            </w:r>
          </w:p>
          <w:p w:rsidR="004F632E" w:rsidRDefault="004F632E" w:rsidP="00EE20B8">
            <w:pPr>
              <w:jc w:val="both"/>
            </w:pPr>
          </w:p>
          <w:p w:rsidR="004F632E" w:rsidRDefault="004F632E" w:rsidP="00EE20B8">
            <w:pPr>
              <w:jc w:val="both"/>
            </w:pPr>
            <w:r>
              <w:t xml:space="preserve">(b) the range of values of </w:t>
            </w:r>
            <w:r>
              <w:rPr>
                <w:i/>
                <w:iCs/>
              </w:rPr>
              <w:t>t</w:t>
            </w:r>
            <w:r>
              <w:t xml:space="preserve"> when the particle moves to the left,                                  [2 marks]</w:t>
            </w:r>
          </w:p>
          <w:p w:rsidR="004F632E" w:rsidRDefault="004F632E" w:rsidP="00EE20B8">
            <w:pPr>
              <w:jc w:val="both"/>
            </w:pPr>
            <w:r>
              <w:t xml:space="preserve">      </w:t>
            </w:r>
            <w:r>
              <w:rPr>
                <w:i/>
                <w:iCs/>
              </w:rPr>
              <w:t>julat bagi nilai t apabila zarah bergerak ke kiri</w:t>
            </w:r>
            <w:r>
              <w:t xml:space="preserve">,                                                [2 </w:t>
            </w:r>
            <w:r>
              <w:rPr>
                <w:i/>
                <w:iCs/>
              </w:rPr>
              <w:t>markah</w:t>
            </w:r>
            <w:r>
              <w:t>]</w:t>
            </w:r>
          </w:p>
          <w:p w:rsidR="004F632E" w:rsidRDefault="004F632E" w:rsidP="00EE20B8">
            <w:pPr>
              <w:jc w:val="both"/>
            </w:pPr>
          </w:p>
          <w:p w:rsidR="004F632E" w:rsidRDefault="004F632E" w:rsidP="00EE20B8">
            <w:pPr>
              <w:jc w:val="both"/>
            </w:pPr>
            <w:r>
              <w:t>(c) the distance, in m, travelled by the particle during the fourth second.                   [3 marks]</w:t>
            </w:r>
          </w:p>
          <w:p w:rsidR="004F632E" w:rsidRDefault="004F632E" w:rsidP="00EE20B8">
            <w:pPr>
              <w:jc w:val="both"/>
            </w:pPr>
            <w:r>
              <w:t xml:space="preserve">      </w:t>
            </w:r>
            <w:r>
              <w:rPr>
                <w:i/>
                <w:iCs/>
              </w:rPr>
              <w:t xml:space="preserve">jarak, dalam </w:t>
            </w:r>
            <w:r>
              <w:t>m</w:t>
            </w:r>
            <w:r>
              <w:rPr>
                <w:i/>
                <w:iCs/>
              </w:rPr>
              <w:t>, yang dilalui oleh zarah pada saat keempat</w:t>
            </w:r>
            <w:r>
              <w:t xml:space="preserve">.                             [3 </w:t>
            </w:r>
            <w:r>
              <w:rPr>
                <w:i/>
                <w:iCs/>
              </w:rPr>
              <w:t>markah</w:t>
            </w:r>
            <w:r>
              <w:t>]</w:t>
            </w:r>
          </w:p>
          <w:p w:rsidR="004F632E" w:rsidRDefault="004F632E" w:rsidP="00EE20B8">
            <w:pPr>
              <w:widowControl w:val="0"/>
              <w:jc w:val="both"/>
              <w:rPr>
                <w:sz w:val="22"/>
                <w:szCs w:val="22"/>
              </w:rPr>
            </w:pPr>
          </w:p>
        </w:tc>
      </w:tr>
      <w:tr w:rsidR="004F632E" w:rsidTr="00EE20B8">
        <w:tc>
          <w:tcPr>
            <w:tcW w:w="468" w:type="dxa"/>
            <w:tcBorders>
              <w:top w:val="nil"/>
              <w:left w:val="nil"/>
              <w:bottom w:val="nil"/>
              <w:right w:val="nil"/>
            </w:tcBorders>
          </w:tcPr>
          <w:p w:rsidR="004F632E" w:rsidRDefault="004F632E" w:rsidP="00EE20B8">
            <w:r>
              <w:lastRenderedPageBreak/>
              <w:t>13</w:t>
            </w:r>
          </w:p>
        </w:tc>
        <w:tc>
          <w:tcPr>
            <w:tcW w:w="918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4F632E" w:rsidRDefault="004F632E" w:rsidP="00EE20B8">
            <w:pPr>
              <w:jc w:val="both"/>
              <w:rPr>
                <w:iCs/>
              </w:rPr>
            </w:pPr>
            <w:r>
              <w:rPr>
                <w:iCs/>
              </w:rPr>
              <w:t>Use the graph paper to answer this question.</w:t>
            </w:r>
          </w:p>
          <w:p w:rsidR="004F632E" w:rsidRDefault="004F632E" w:rsidP="00EE20B8">
            <w:pPr>
              <w:jc w:val="both"/>
              <w:rPr>
                <w:iCs/>
              </w:rPr>
            </w:pPr>
            <w:r>
              <w:rPr>
                <w:i/>
                <w:iCs/>
              </w:rPr>
              <w:t>Gunakan kertas graf untuk menjawab soalan ini</w:t>
            </w:r>
            <w:r>
              <w:rPr>
                <w:iCs/>
              </w:rPr>
              <w:t>.</w:t>
            </w:r>
          </w:p>
          <w:p w:rsidR="004F632E" w:rsidRDefault="004F632E" w:rsidP="00EE20B8">
            <w:pPr>
              <w:widowControl w:val="0"/>
              <w:rPr>
                <w:sz w:val="16"/>
                <w:szCs w:val="16"/>
              </w:rPr>
            </w:pPr>
          </w:p>
          <w:p w:rsidR="004F632E" w:rsidRDefault="004F632E" w:rsidP="00EE20B8">
            <w:pPr>
              <w:widowControl w:val="0"/>
              <w:jc w:val="both"/>
            </w:pPr>
            <w:r>
              <w:t xml:space="preserve">A school wants to buy two types of tables, </w:t>
            </w:r>
            <w:r>
              <w:rPr>
                <w:i/>
                <w:iCs/>
              </w:rPr>
              <w:t>A</w:t>
            </w:r>
            <w:r>
              <w:t xml:space="preserve"> and </w:t>
            </w:r>
            <w:r>
              <w:rPr>
                <w:i/>
                <w:iCs/>
              </w:rPr>
              <w:t>B</w:t>
            </w:r>
            <w:r>
              <w:t xml:space="preserve"> for its computer lab.  The price of a table </w:t>
            </w:r>
            <w:r>
              <w:rPr>
                <w:i/>
                <w:iCs/>
              </w:rPr>
              <w:t xml:space="preserve">A </w:t>
            </w:r>
            <w:r>
              <w:t xml:space="preserve">is RM200 and a type of table </w:t>
            </w:r>
            <w:r>
              <w:rPr>
                <w:i/>
              </w:rPr>
              <w:t>B</w:t>
            </w:r>
            <w:r>
              <w:rPr>
                <w:iCs/>
              </w:rPr>
              <w:t xml:space="preserve"> is RM100. The area of a top of type </w:t>
            </w:r>
            <w:r>
              <w:rPr>
                <w:i/>
              </w:rPr>
              <w:t>A</w:t>
            </w:r>
            <w:r>
              <w:rPr>
                <w:iCs/>
              </w:rPr>
              <w:t xml:space="preserve"> is 1 m</w:t>
            </w:r>
            <w:r>
              <w:rPr>
                <w:iCs/>
                <w:vertAlign w:val="superscript"/>
              </w:rPr>
              <w:t>2</w:t>
            </w:r>
            <w:r>
              <w:rPr>
                <w:iCs/>
              </w:rPr>
              <w:t xml:space="preserve"> and type </w:t>
            </w:r>
            <w:r>
              <w:rPr>
                <w:i/>
              </w:rPr>
              <w:t>B</w:t>
            </w:r>
            <w:r>
              <w:rPr>
                <w:iCs/>
              </w:rPr>
              <w:t xml:space="preserve"> is 2 m</w:t>
            </w:r>
            <w:r>
              <w:rPr>
                <w:iCs/>
                <w:vertAlign w:val="superscript"/>
              </w:rPr>
              <w:t>2</w:t>
            </w:r>
            <w:r>
              <w:rPr>
                <w:iCs/>
              </w:rPr>
              <w:t>. The school buys</w:t>
            </w:r>
            <w:r>
              <w:t xml:space="preserve"> </w:t>
            </w:r>
            <w:r>
              <w:rPr>
                <w:i/>
                <w:iCs/>
              </w:rPr>
              <w:t xml:space="preserve">x </w:t>
            </w:r>
            <w:r>
              <w:t xml:space="preserve">tables of type </w:t>
            </w:r>
            <w:r>
              <w:rPr>
                <w:i/>
                <w:iCs/>
              </w:rPr>
              <w:t xml:space="preserve">A </w:t>
            </w:r>
            <w:r>
              <w:t xml:space="preserve">and </w:t>
            </w:r>
            <w:r>
              <w:rPr>
                <w:i/>
                <w:iCs/>
              </w:rPr>
              <w:t xml:space="preserve">y </w:t>
            </w:r>
            <w:r>
              <w:t xml:space="preserve">tables of type </w:t>
            </w:r>
            <w:r>
              <w:rPr>
                <w:i/>
              </w:rPr>
              <w:t>B</w:t>
            </w:r>
            <w:r>
              <w:t>.  The purchase of the table is based on the following contraints:</w:t>
            </w:r>
          </w:p>
          <w:p w:rsidR="004F632E" w:rsidRDefault="004F632E" w:rsidP="00EE20B8">
            <w:pPr>
              <w:widowControl w:val="0"/>
              <w:jc w:val="both"/>
              <w:rPr>
                <w:sz w:val="16"/>
                <w:szCs w:val="16"/>
              </w:rPr>
            </w:pPr>
          </w:p>
          <w:p w:rsidR="004F632E" w:rsidRDefault="004F632E" w:rsidP="00EE20B8">
            <w:pPr>
              <w:widowControl w:val="0"/>
              <w:jc w:val="both"/>
              <w:rPr>
                <w:i/>
              </w:rPr>
            </w:pPr>
            <w:r>
              <w:rPr>
                <w:i/>
                <w:iCs/>
              </w:rPr>
              <w:t xml:space="preserve">Sebuah sekolah hendak membeli dua jenis meja, A dan B untuk makmal komputernya. Harga bagi sebuah meja jenis A ialah </w:t>
            </w:r>
            <w:r>
              <w:t>RM200</w:t>
            </w:r>
            <w:r>
              <w:rPr>
                <w:i/>
                <w:iCs/>
              </w:rPr>
              <w:t xml:space="preserve"> dan sebuah meja jenis B ialah </w:t>
            </w:r>
            <w:r>
              <w:t>RM100</w:t>
            </w:r>
            <w:r>
              <w:rPr>
                <w:i/>
                <w:iCs/>
              </w:rPr>
              <w:t xml:space="preserve">. Keluasan permukaan meja jenis A ialah </w:t>
            </w:r>
            <w:r>
              <w:rPr>
                <w:iCs/>
              </w:rPr>
              <w:t>1 m</w:t>
            </w:r>
            <w:r>
              <w:rPr>
                <w:iCs/>
                <w:vertAlign w:val="superscript"/>
              </w:rPr>
              <w:t>2</w:t>
            </w:r>
            <w:r>
              <w:rPr>
                <w:iCs/>
              </w:rPr>
              <w:t xml:space="preserve"> </w:t>
            </w:r>
            <w:r>
              <w:rPr>
                <w:i/>
              </w:rPr>
              <w:t xml:space="preserve">dan meja jenis B ialah </w:t>
            </w:r>
            <w:r>
              <w:rPr>
                <w:iCs/>
              </w:rPr>
              <w:t>2 m</w:t>
            </w:r>
            <w:r>
              <w:rPr>
                <w:iCs/>
                <w:vertAlign w:val="superscript"/>
              </w:rPr>
              <w:t>2</w:t>
            </w:r>
            <w:r>
              <w:rPr>
                <w:iCs/>
              </w:rPr>
              <w:t xml:space="preserve">. </w:t>
            </w:r>
            <w:r>
              <w:rPr>
                <w:i/>
              </w:rPr>
              <w:t>Sekolah tersebut membeli x buah meja jenis A dan y buah meja jenis B. Pembelian meja adalah berdasarkan kekangan berikut:</w:t>
            </w:r>
          </w:p>
          <w:p w:rsidR="004F632E" w:rsidRDefault="004F632E" w:rsidP="00EE20B8">
            <w:pPr>
              <w:jc w:val="both"/>
              <w:rPr>
                <w:sz w:val="16"/>
                <w:szCs w:val="16"/>
              </w:rPr>
            </w:pPr>
          </w:p>
        </w:tc>
      </w:tr>
      <w:tr w:rsidR="004F632E" w:rsidTr="00EE20B8">
        <w:tc>
          <w:tcPr>
            <w:tcW w:w="468" w:type="dxa"/>
            <w:tcBorders>
              <w:top w:val="nil"/>
              <w:left w:val="nil"/>
              <w:bottom w:val="nil"/>
              <w:right w:val="nil"/>
            </w:tcBorders>
          </w:tcPr>
          <w:p w:rsidR="004F632E" w:rsidRDefault="004F632E" w:rsidP="00EE20B8"/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</w:tcPr>
          <w:p w:rsidR="004F632E" w:rsidRDefault="004F632E" w:rsidP="00EE20B8">
            <w:r>
              <w:t>I</w:t>
            </w:r>
          </w:p>
        </w:tc>
        <w:tc>
          <w:tcPr>
            <w:tcW w:w="8640" w:type="dxa"/>
            <w:tcBorders>
              <w:top w:val="nil"/>
              <w:left w:val="nil"/>
              <w:bottom w:val="nil"/>
              <w:right w:val="nil"/>
            </w:tcBorders>
          </w:tcPr>
          <w:p w:rsidR="004F632E" w:rsidRDefault="004F632E" w:rsidP="00EE20B8">
            <w:pPr>
              <w:widowControl w:val="0"/>
              <w:jc w:val="both"/>
            </w:pPr>
            <w:r>
              <w:t xml:space="preserve">The total area of the tables is </w:t>
            </w:r>
            <w:r>
              <w:rPr>
                <w:b/>
                <w:bCs/>
              </w:rPr>
              <w:t>not</w:t>
            </w:r>
            <w:r>
              <w:t xml:space="preserve"> less than 30 m</w:t>
            </w:r>
            <w:r>
              <w:rPr>
                <w:vertAlign w:val="superscript"/>
              </w:rPr>
              <w:t>2</w:t>
            </w:r>
            <w:r>
              <w:t>,</w:t>
            </w:r>
          </w:p>
          <w:p w:rsidR="004F632E" w:rsidRDefault="004F632E" w:rsidP="00EE20B8">
            <w:pPr>
              <w:rPr>
                <w:iCs/>
              </w:rPr>
            </w:pPr>
            <w:r>
              <w:rPr>
                <w:i/>
                <w:iCs/>
              </w:rPr>
              <w:t xml:space="preserve">Bilangan keluasan permukaan meja </w:t>
            </w:r>
            <w:r>
              <w:rPr>
                <w:b/>
                <w:bCs/>
              </w:rPr>
              <w:t>tidak</w:t>
            </w:r>
            <w:r>
              <w:rPr>
                <w:i/>
                <w:iCs/>
              </w:rPr>
              <w:t xml:space="preserve"> kurang </w:t>
            </w:r>
            <w:r>
              <w:t>30 m</w:t>
            </w:r>
            <w:r>
              <w:rPr>
                <w:vertAlign w:val="superscript"/>
              </w:rPr>
              <w:t>2</w:t>
            </w:r>
            <w:r>
              <w:rPr>
                <w:i/>
                <w:iCs/>
              </w:rPr>
              <w:t>,</w:t>
            </w:r>
          </w:p>
          <w:p w:rsidR="004F632E" w:rsidRDefault="004F632E" w:rsidP="00EE20B8"/>
        </w:tc>
      </w:tr>
      <w:tr w:rsidR="004F632E" w:rsidTr="00EE20B8">
        <w:tc>
          <w:tcPr>
            <w:tcW w:w="468" w:type="dxa"/>
            <w:tcBorders>
              <w:top w:val="nil"/>
              <w:left w:val="nil"/>
              <w:bottom w:val="nil"/>
              <w:right w:val="nil"/>
            </w:tcBorders>
          </w:tcPr>
          <w:p w:rsidR="004F632E" w:rsidRDefault="004F632E" w:rsidP="00EE20B8"/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</w:tcPr>
          <w:p w:rsidR="004F632E" w:rsidRDefault="004F632E" w:rsidP="00EE20B8">
            <w:pPr>
              <w:rPr>
                <w:sz w:val="16"/>
                <w:szCs w:val="16"/>
              </w:rPr>
            </w:pPr>
          </w:p>
          <w:p w:rsidR="004F632E" w:rsidRDefault="004F632E" w:rsidP="00EE20B8">
            <w:r>
              <w:t>II</w:t>
            </w:r>
          </w:p>
        </w:tc>
        <w:tc>
          <w:tcPr>
            <w:tcW w:w="8640" w:type="dxa"/>
            <w:tcBorders>
              <w:top w:val="nil"/>
              <w:left w:val="nil"/>
              <w:bottom w:val="nil"/>
              <w:right w:val="nil"/>
            </w:tcBorders>
          </w:tcPr>
          <w:p w:rsidR="004F632E" w:rsidRDefault="004F632E" w:rsidP="00EE20B8">
            <w:pPr>
              <w:widowControl w:val="0"/>
              <w:jc w:val="both"/>
            </w:pPr>
            <w:r>
              <w:t>The amount of money allocated is RM6000,</w:t>
            </w:r>
          </w:p>
          <w:p w:rsidR="004F632E" w:rsidRDefault="004F632E" w:rsidP="00EE20B8">
            <w:pPr>
              <w:widowControl w:val="0"/>
              <w:jc w:val="both"/>
              <w:rPr>
                <w:i/>
                <w:iCs/>
              </w:rPr>
            </w:pPr>
            <w:r>
              <w:rPr>
                <w:i/>
                <w:iCs/>
              </w:rPr>
              <w:t xml:space="preserve">Jumlah wang yang diperuntukkan ialah </w:t>
            </w:r>
            <w:r>
              <w:t>RM6000,</w:t>
            </w:r>
            <w:r>
              <w:rPr>
                <w:i/>
                <w:iCs/>
              </w:rPr>
              <w:t xml:space="preserve"> </w:t>
            </w:r>
          </w:p>
          <w:p w:rsidR="004F632E" w:rsidRDefault="004F632E" w:rsidP="00EE20B8">
            <w:pPr>
              <w:widowControl w:val="0"/>
              <w:jc w:val="both"/>
              <w:rPr>
                <w:i/>
                <w:iCs/>
              </w:rPr>
            </w:pPr>
          </w:p>
        </w:tc>
      </w:tr>
      <w:tr w:rsidR="004F632E" w:rsidTr="00EE20B8">
        <w:tc>
          <w:tcPr>
            <w:tcW w:w="468" w:type="dxa"/>
            <w:tcBorders>
              <w:top w:val="nil"/>
              <w:left w:val="nil"/>
              <w:bottom w:val="nil"/>
              <w:right w:val="nil"/>
            </w:tcBorders>
          </w:tcPr>
          <w:p w:rsidR="004F632E" w:rsidRDefault="004F632E" w:rsidP="00EE20B8"/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</w:tcPr>
          <w:p w:rsidR="004F632E" w:rsidRDefault="004F632E" w:rsidP="00EE20B8">
            <w:r>
              <w:t>III</w:t>
            </w:r>
          </w:p>
        </w:tc>
        <w:tc>
          <w:tcPr>
            <w:tcW w:w="8640" w:type="dxa"/>
            <w:tcBorders>
              <w:top w:val="nil"/>
              <w:left w:val="nil"/>
              <w:bottom w:val="nil"/>
              <w:right w:val="nil"/>
            </w:tcBorders>
          </w:tcPr>
          <w:p w:rsidR="004F632E" w:rsidRDefault="004F632E" w:rsidP="00EE20B8">
            <w:pPr>
              <w:widowControl w:val="0"/>
              <w:jc w:val="both"/>
              <w:rPr>
                <w:sz w:val="20"/>
                <w:szCs w:val="20"/>
              </w:rPr>
            </w:pPr>
            <w:r>
              <w:t xml:space="preserve">The number of type </w:t>
            </w:r>
            <w:r>
              <w:rPr>
                <w:i/>
                <w:iCs/>
              </w:rPr>
              <w:t>B</w:t>
            </w:r>
            <w:r>
              <w:t xml:space="preserve"> table is at most two times the number of type </w:t>
            </w:r>
            <w:r>
              <w:rPr>
                <w:i/>
                <w:iCs/>
              </w:rPr>
              <w:t>A</w:t>
            </w:r>
            <w:r>
              <w:t xml:space="preserve"> table.</w:t>
            </w:r>
          </w:p>
          <w:p w:rsidR="004F632E" w:rsidRDefault="004F632E" w:rsidP="00EE20B8">
            <w:pPr>
              <w:widowControl w:val="0"/>
              <w:jc w:val="both"/>
              <w:rPr>
                <w:i/>
                <w:iCs/>
                <w:sz w:val="22"/>
                <w:szCs w:val="22"/>
              </w:rPr>
            </w:pPr>
            <w:r>
              <w:rPr>
                <w:i/>
                <w:iCs/>
                <w:sz w:val="22"/>
                <w:szCs w:val="22"/>
              </w:rPr>
              <w:t>Bilangan meja jenis B selebih-lebihnya dua kali bilangan meja jenis A.</w:t>
            </w:r>
          </w:p>
          <w:p w:rsidR="004F632E" w:rsidRDefault="004F632E" w:rsidP="00EE20B8">
            <w:pPr>
              <w:widowControl w:val="0"/>
              <w:jc w:val="both"/>
              <w:rPr>
                <w:i/>
                <w:iCs/>
                <w:sz w:val="22"/>
                <w:szCs w:val="22"/>
              </w:rPr>
            </w:pPr>
          </w:p>
          <w:p w:rsidR="004F632E" w:rsidRDefault="004F632E" w:rsidP="00EE20B8">
            <w:pPr>
              <w:widowControl w:val="0"/>
              <w:jc w:val="both"/>
              <w:rPr>
                <w:sz w:val="16"/>
                <w:szCs w:val="16"/>
              </w:rPr>
            </w:pPr>
          </w:p>
        </w:tc>
      </w:tr>
      <w:tr w:rsidR="004F632E" w:rsidTr="00EE20B8">
        <w:tc>
          <w:tcPr>
            <w:tcW w:w="468" w:type="dxa"/>
            <w:tcBorders>
              <w:top w:val="nil"/>
              <w:left w:val="nil"/>
              <w:bottom w:val="nil"/>
              <w:right w:val="nil"/>
            </w:tcBorders>
          </w:tcPr>
          <w:p w:rsidR="004F632E" w:rsidRDefault="004F632E" w:rsidP="00EE20B8"/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</w:tcPr>
          <w:p w:rsidR="004F632E" w:rsidRDefault="004F632E" w:rsidP="00EE20B8">
            <w:r>
              <w:t>(a)</w:t>
            </w:r>
          </w:p>
        </w:tc>
        <w:tc>
          <w:tcPr>
            <w:tcW w:w="8640" w:type="dxa"/>
            <w:tcBorders>
              <w:top w:val="nil"/>
              <w:left w:val="nil"/>
              <w:bottom w:val="nil"/>
              <w:right w:val="nil"/>
            </w:tcBorders>
          </w:tcPr>
          <w:p w:rsidR="004F632E" w:rsidRDefault="004F632E" w:rsidP="00EE20B8">
            <w:pPr>
              <w:widowControl w:val="0"/>
              <w:jc w:val="both"/>
            </w:pPr>
            <w:r>
              <w:t xml:space="preserve">Write down three inequalities, other than </w:t>
            </w:r>
            <w:r>
              <w:rPr>
                <w:i/>
                <w:iCs/>
              </w:rPr>
              <w:t>x</w:t>
            </w:r>
            <w:r>
              <w:t xml:space="preserve"> ≥ 0 and </w:t>
            </w:r>
            <w:r>
              <w:rPr>
                <w:i/>
                <w:iCs/>
              </w:rPr>
              <w:t>y</w:t>
            </w:r>
            <w:r>
              <w:t xml:space="preserve"> ≥ 0, which satisfy all the</w:t>
            </w:r>
            <w:r>
              <w:rPr>
                <w:sz w:val="18"/>
                <w:szCs w:val="18"/>
              </w:rPr>
              <w:t xml:space="preserve"> </w:t>
            </w:r>
            <w:r>
              <w:t>above constraints.                                                                                                          [3 marks]</w:t>
            </w:r>
          </w:p>
          <w:p w:rsidR="004F632E" w:rsidRDefault="004F632E" w:rsidP="00EE20B8">
            <w:pPr>
              <w:widowControl w:val="0"/>
              <w:jc w:val="both"/>
            </w:pPr>
          </w:p>
          <w:p w:rsidR="004F632E" w:rsidRDefault="004F632E" w:rsidP="00EE20B8">
            <w:pPr>
              <w:widowControl w:val="0"/>
              <w:jc w:val="both"/>
              <w:rPr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 xml:space="preserve">Tulis </w:t>
            </w:r>
            <w:r>
              <w:rPr>
                <w:i/>
                <w:iCs/>
                <w:sz w:val="22"/>
                <w:szCs w:val="22"/>
              </w:rPr>
              <w:t>tiga ketaksamaan, selain daripada x</w:t>
            </w:r>
            <w:r>
              <w:rPr>
                <w:sz w:val="22"/>
                <w:szCs w:val="22"/>
              </w:rPr>
              <w:t xml:space="preserve"> ≥ 0 </w:t>
            </w:r>
            <w:r>
              <w:rPr>
                <w:i/>
                <w:iCs/>
                <w:sz w:val="22"/>
                <w:szCs w:val="22"/>
              </w:rPr>
              <w:t>dan</w:t>
            </w:r>
            <w:r>
              <w:rPr>
                <w:sz w:val="22"/>
                <w:szCs w:val="22"/>
              </w:rPr>
              <w:t xml:space="preserve"> </w:t>
            </w:r>
            <w:r>
              <w:rPr>
                <w:i/>
                <w:iCs/>
                <w:sz w:val="22"/>
                <w:szCs w:val="22"/>
              </w:rPr>
              <w:t>y</w:t>
            </w:r>
            <w:r>
              <w:rPr>
                <w:sz w:val="22"/>
                <w:szCs w:val="22"/>
              </w:rPr>
              <w:t xml:space="preserve"> ≥ 0</w:t>
            </w:r>
            <w:r>
              <w:rPr>
                <w:sz w:val="20"/>
                <w:szCs w:val="20"/>
              </w:rPr>
              <w:t>,</w:t>
            </w:r>
            <w:r>
              <w:rPr>
                <w:i/>
                <w:iCs/>
                <w:sz w:val="20"/>
                <w:szCs w:val="20"/>
              </w:rPr>
              <w:t xml:space="preserve">  yang memenuhi semua kekangan di atas.</w:t>
            </w:r>
          </w:p>
          <w:p w:rsidR="004F632E" w:rsidRDefault="004F632E" w:rsidP="00EE20B8">
            <w:pPr>
              <w:widowControl w:val="0"/>
              <w:jc w:val="right"/>
              <w:rPr>
                <w:iCs/>
                <w:sz w:val="20"/>
                <w:szCs w:val="20"/>
              </w:rPr>
            </w:pPr>
            <w:r>
              <w:rPr>
                <w:iCs/>
                <w:sz w:val="20"/>
                <w:szCs w:val="20"/>
              </w:rPr>
              <w:t xml:space="preserve">[3 </w:t>
            </w:r>
            <w:r>
              <w:rPr>
                <w:i/>
                <w:sz w:val="20"/>
                <w:szCs w:val="20"/>
              </w:rPr>
              <w:t>markah</w:t>
            </w:r>
            <w:r>
              <w:rPr>
                <w:iCs/>
                <w:sz w:val="20"/>
                <w:szCs w:val="20"/>
              </w:rPr>
              <w:t>]</w:t>
            </w:r>
          </w:p>
          <w:p w:rsidR="004F632E" w:rsidRDefault="004F632E" w:rsidP="00EE20B8">
            <w:pPr>
              <w:widowControl w:val="0"/>
              <w:jc w:val="right"/>
              <w:rPr>
                <w:iCs/>
                <w:sz w:val="20"/>
                <w:szCs w:val="20"/>
              </w:rPr>
            </w:pPr>
          </w:p>
        </w:tc>
      </w:tr>
      <w:tr w:rsidR="004F632E" w:rsidTr="00EE20B8">
        <w:tc>
          <w:tcPr>
            <w:tcW w:w="468" w:type="dxa"/>
            <w:tcBorders>
              <w:top w:val="nil"/>
              <w:left w:val="nil"/>
              <w:bottom w:val="nil"/>
              <w:right w:val="nil"/>
            </w:tcBorders>
          </w:tcPr>
          <w:p w:rsidR="004F632E" w:rsidRDefault="004F632E" w:rsidP="00EE20B8"/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</w:tcPr>
          <w:p w:rsidR="004F632E" w:rsidRDefault="004F632E" w:rsidP="00EE20B8">
            <w:r>
              <w:t>(b)</w:t>
            </w:r>
          </w:p>
        </w:tc>
        <w:tc>
          <w:tcPr>
            <w:tcW w:w="8640" w:type="dxa"/>
            <w:tcBorders>
              <w:top w:val="nil"/>
              <w:left w:val="nil"/>
              <w:bottom w:val="nil"/>
              <w:right w:val="nil"/>
            </w:tcBorders>
          </w:tcPr>
          <w:p w:rsidR="004F632E" w:rsidRDefault="004F632E" w:rsidP="00EE20B8">
            <w:pPr>
              <w:widowControl w:val="0"/>
              <w:jc w:val="both"/>
            </w:pPr>
            <w:r>
              <w:t xml:space="preserve">Using a scale of 2 cm to 5 tables on both axes, construct and shade the region </w:t>
            </w:r>
            <w:r>
              <w:rPr>
                <w:i/>
                <w:iCs/>
              </w:rPr>
              <w:t>R</w:t>
            </w:r>
            <w:r>
              <w:t xml:space="preserve"> which satisfies all the above constraints.                                                                       [3 marks]</w:t>
            </w:r>
          </w:p>
          <w:p w:rsidR="004F632E" w:rsidRDefault="004F632E" w:rsidP="00EE20B8">
            <w:pPr>
              <w:widowControl w:val="0"/>
              <w:jc w:val="both"/>
              <w:rPr>
                <w:sz w:val="20"/>
                <w:szCs w:val="20"/>
              </w:rPr>
            </w:pPr>
          </w:p>
          <w:p w:rsidR="004F632E" w:rsidRDefault="004F632E" w:rsidP="00EE20B8">
            <w:pPr>
              <w:widowControl w:val="0"/>
              <w:jc w:val="both"/>
              <w:rPr>
                <w:iCs/>
                <w:sz w:val="22"/>
                <w:szCs w:val="22"/>
              </w:rPr>
            </w:pPr>
            <w:r>
              <w:rPr>
                <w:i/>
                <w:iCs/>
                <w:sz w:val="22"/>
                <w:szCs w:val="22"/>
              </w:rPr>
              <w:t xml:space="preserve">Menggunakan skala 2cm kepada 5 meja pada kedua-dua paksi, bina dan lorek rantau R yang memuaskan semua kekangan di atas. </w:t>
            </w:r>
            <w:r>
              <w:rPr>
                <w:iCs/>
                <w:sz w:val="22"/>
                <w:szCs w:val="22"/>
              </w:rPr>
              <w:t xml:space="preserve">                                                                           [3 </w:t>
            </w:r>
            <w:r>
              <w:rPr>
                <w:i/>
                <w:iCs/>
                <w:sz w:val="22"/>
                <w:szCs w:val="22"/>
              </w:rPr>
              <w:t>markah</w:t>
            </w:r>
            <w:r>
              <w:rPr>
                <w:iCs/>
                <w:sz w:val="22"/>
                <w:szCs w:val="22"/>
              </w:rPr>
              <w:t>]</w:t>
            </w:r>
          </w:p>
          <w:p w:rsidR="004F632E" w:rsidRDefault="004F632E" w:rsidP="00EE20B8">
            <w:pPr>
              <w:widowControl w:val="0"/>
              <w:jc w:val="both"/>
              <w:rPr>
                <w:sz w:val="16"/>
                <w:szCs w:val="16"/>
              </w:rPr>
            </w:pPr>
          </w:p>
        </w:tc>
      </w:tr>
      <w:tr w:rsidR="004F632E" w:rsidTr="00EE20B8">
        <w:tc>
          <w:tcPr>
            <w:tcW w:w="468" w:type="dxa"/>
            <w:tcBorders>
              <w:top w:val="nil"/>
              <w:left w:val="nil"/>
              <w:bottom w:val="nil"/>
              <w:right w:val="nil"/>
            </w:tcBorders>
          </w:tcPr>
          <w:p w:rsidR="004F632E" w:rsidRDefault="004F632E" w:rsidP="00EE20B8"/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</w:tcPr>
          <w:p w:rsidR="004F632E" w:rsidRDefault="004F632E" w:rsidP="00EE20B8">
            <w:r>
              <w:t>(c)</w:t>
            </w:r>
          </w:p>
        </w:tc>
        <w:tc>
          <w:tcPr>
            <w:tcW w:w="8640" w:type="dxa"/>
            <w:tcBorders>
              <w:top w:val="nil"/>
              <w:left w:val="nil"/>
              <w:bottom w:val="nil"/>
              <w:right w:val="nil"/>
            </w:tcBorders>
          </w:tcPr>
          <w:p w:rsidR="004F632E" w:rsidRDefault="004F632E" w:rsidP="00EE20B8">
            <w:pPr>
              <w:widowControl w:val="0"/>
              <w:jc w:val="both"/>
            </w:pPr>
            <w:r>
              <w:t>Use the graph constructed in (b), find</w:t>
            </w:r>
          </w:p>
          <w:p w:rsidR="004F632E" w:rsidRDefault="004F632E" w:rsidP="00EE20B8">
            <w:pPr>
              <w:widowControl w:val="0"/>
              <w:jc w:val="both"/>
              <w:rPr>
                <w:iCs/>
              </w:rPr>
            </w:pPr>
            <w:r>
              <w:rPr>
                <w:i/>
                <w:iCs/>
              </w:rPr>
              <w:t>Guna graf yang dibina di (b), cari</w:t>
            </w:r>
          </w:p>
          <w:p w:rsidR="004F632E" w:rsidRDefault="004F632E" w:rsidP="00EE20B8">
            <w:pPr>
              <w:widowControl w:val="0"/>
              <w:jc w:val="both"/>
              <w:rPr>
                <w:iCs/>
                <w:sz w:val="16"/>
                <w:szCs w:val="16"/>
              </w:rPr>
            </w:pPr>
          </w:p>
          <w:p w:rsidR="004F632E" w:rsidRDefault="004F632E" w:rsidP="00EE20B8">
            <w:pPr>
              <w:widowControl w:val="0"/>
              <w:jc w:val="both"/>
            </w:pPr>
            <w:r>
              <w:t xml:space="preserve">(i)  the  range of number  of  type </w:t>
            </w:r>
            <w:r>
              <w:rPr>
                <w:i/>
                <w:iCs/>
              </w:rPr>
              <w:t>A</w:t>
            </w:r>
            <w:r>
              <w:t xml:space="preserve"> table if 10 type </w:t>
            </w:r>
            <w:r>
              <w:rPr>
                <w:i/>
                <w:iCs/>
              </w:rPr>
              <w:t>B</w:t>
            </w:r>
            <w:r>
              <w:t xml:space="preserve"> tables are bought,</w:t>
            </w:r>
          </w:p>
          <w:p w:rsidR="004F632E" w:rsidRDefault="004F632E" w:rsidP="00EE20B8">
            <w:pPr>
              <w:widowControl w:val="0"/>
              <w:jc w:val="both"/>
            </w:pPr>
            <w:r>
              <w:rPr>
                <w:i/>
                <w:iCs/>
              </w:rPr>
              <w:t xml:space="preserve">     julat bagi bilangan meja jenis A jika </w:t>
            </w:r>
            <w:r>
              <w:t xml:space="preserve">10 </w:t>
            </w:r>
            <w:r>
              <w:rPr>
                <w:i/>
                <w:iCs/>
              </w:rPr>
              <w:t>buah meja jenis B dibeli</w:t>
            </w:r>
            <w:r>
              <w:t>,</w:t>
            </w:r>
          </w:p>
          <w:p w:rsidR="004F632E" w:rsidRDefault="004F632E" w:rsidP="00EE20B8">
            <w:pPr>
              <w:widowControl w:val="0"/>
              <w:jc w:val="both"/>
              <w:rPr>
                <w:sz w:val="16"/>
                <w:szCs w:val="16"/>
              </w:rPr>
            </w:pPr>
          </w:p>
          <w:p w:rsidR="004F632E" w:rsidRDefault="004F632E" w:rsidP="00EE20B8">
            <w:pPr>
              <w:widowControl w:val="0"/>
            </w:pPr>
            <w:r>
              <w:t xml:space="preserve">(ii) the maximum number of students that can used the tables at a time if a type </w:t>
            </w:r>
            <w:r>
              <w:rPr>
                <w:i/>
                <w:iCs/>
              </w:rPr>
              <w:t>A</w:t>
            </w:r>
            <w:r>
              <w:t xml:space="preserve"> table </w:t>
            </w:r>
          </w:p>
          <w:p w:rsidR="004F632E" w:rsidRDefault="004F632E" w:rsidP="00EE20B8">
            <w:pPr>
              <w:widowControl w:val="0"/>
            </w:pPr>
            <w:r>
              <w:t xml:space="preserve">     can accommodate 4 students and a type </w:t>
            </w:r>
            <w:r>
              <w:rPr>
                <w:i/>
                <w:iCs/>
              </w:rPr>
              <w:t>B</w:t>
            </w:r>
            <w:r>
              <w:t xml:space="preserve"> table can accommodate 8 students.                     </w:t>
            </w:r>
          </w:p>
          <w:p w:rsidR="004F632E" w:rsidRDefault="004F632E" w:rsidP="00EE20B8">
            <w:pPr>
              <w:widowControl w:val="0"/>
              <w:rPr>
                <w:i/>
                <w:iCs/>
              </w:rPr>
            </w:pPr>
            <w:r>
              <w:t xml:space="preserve">     </w:t>
            </w:r>
            <w:r>
              <w:rPr>
                <w:i/>
                <w:iCs/>
              </w:rPr>
              <w:t xml:space="preserve">bilangan  maksimum pelajar yang dapat menggunakan meja-meja pada masa </w:t>
            </w:r>
          </w:p>
          <w:p w:rsidR="004F632E" w:rsidRDefault="004F632E" w:rsidP="00EE20B8">
            <w:pPr>
              <w:widowControl w:val="0"/>
              <w:rPr>
                <w:i/>
                <w:iCs/>
              </w:rPr>
            </w:pPr>
            <w:r>
              <w:rPr>
                <w:i/>
                <w:iCs/>
              </w:rPr>
              <w:t xml:space="preserve">     tertentu jika sebuah meja jenis A dapat menampung </w:t>
            </w:r>
            <w:r>
              <w:t>4</w:t>
            </w:r>
            <w:r>
              <w:rPr>
                <w:i/>
                <w:iCs/>
              </w:rPr>
              <w:t xml:space="preserve"> orang pelajar dan sebuah </w:t>
            </w:r>
          </w:p>
          <w:p w:rsidR="004F632E" w:rsidRDefault="004F632E" w:rsidP="00EE20B8">
            <w:pPr>
              <w:widowControl w:val="0"/>
              <w:ind w:firstLine="240"/>
              <w:rPr>
                <w:iCs/>
              </w:rPr>
            </w:pPr>
            <w:r>
              <w:rPr>
                <w:i/>
                <w:iCs/>
              </w:rPr>
              <w:t xml:space="preserve"> meja jenis B dapat menampung </w:t>
            </w:r>
            <w:r>
              <w:t>8</w:t>
            </w:r>
            <w:r>
              <w:rPr>
                <w:i/>
                <w:iCs/>
              </w:rPr>
              <w:t xml:space="preserve"> orang pelajar.</w:t>
            </w:r>
            <w:r>
              <w:rPr>
                <w:iCs/>
              </w:rPr>
              <w:t xml:space="preserve">                                                                                                          </w:t>
            </w:r>
          </w:p>
          <w:p w:rsidR="004F632E" w:rsidRDefault="004F632E" w:rsidP="00EE20B8">
            <w:pPr>
              <w:widowControl w:val="0"/>
              <w:rPr>
                <w:iCs/>
              </w:rPr>
            </w:pPr>
            <w:r>
              <w:rPr>
                <w:iCs/>
              </w:rPr>
              <w:t xml:space="preserve">                                                                                                        [4 marks]/ [4 </w:t>
            </w:r>
            <w:r>
              <w:rPr>
                <w:i/>
                <w:iCs/>
              </w:rPr>
              <w:t>markah</w:t>
            </w:r>
            <w:r>
              <w:rPr>
                <w:iCs/>
              </w:rPr>
              <w:t>]</w:t>
            </w:r>
          </w:p>
        </w:tc>
      </w:tr>
    </w:tbl>
    <w:p w:rsidR="004F632E" w:rsidRDefault="004F632E" w:rsidP="004F632E">
      <w:pPr>
        <w:rPr>
          <w:sz w:val="16"/>
          <w:szCs w:val="16"/>
        </w:rPr>
      </w:pPr>
    </w:p>
    <w:p w:rsidR="004F632E" w:rsidRDefault="004F632E" w:rsidP="004F632E"/>
    <w:p w:rsidR="004F632E" w:rsidRDefault="004F632E" w:rsidP="004F632E"/>
    <w:p w:rsidR="004F632E" w:rsidRDefault="004F632E" w:rsidP="004F632E"/>
    <w:p w:rsidR="004F632E" w:rsidRDefault="004F632E" w:rsidP="004F632E"/>
    <w:p w:rsidR="004F632E" w:rsidRDefault="004F632E" w:rsidP="004F632E"/>
    <w:p w:rsidR="004F632E" w:rsidRDefault="004F632E" w:rsidP="004F632E"/>
    <w:p w:rsidR="004F632E" w:rsidRDefault="004F632E" w:rsidP="004F632E"/>
    <w:p w:rsidR="004F632E" w:rsidRDefault="004F632E" w:rsidP="004F632E"/>
    <w:p w:rsidR="004F632E" w:rsidRDefault="004F632E" w:rsidP="004F632E"/>
    <w:p w:rsidR="004F632E" w:rsidRDefault="004F632E" w:rsidP="004F632E"/>
    <w:p w:rsidR="004F632E" w:rsidRDefault="004F632E" w:rsidP="004F632E"/>
    <w:p w:rsidR="004F632E" w:rsidRDefault="004F632E" w:rsidP="004F632E"/>
    <w:p w:rsidR="004F632E" w:rsidRDefault="004F632E" w:rsidP="004F632E"/>
    <w:p w:rsidR="004F632E" w:rsidRDefault="004F632E" w:rsidP="004F632E"/>
    <w:p w:rsidR="004F632E" w:rsidRDefault="004F632E" w:rsidP="004F632E"/>
    <w:p w:rsidR="004F632E" w:rsidRDefault="004F632E" w:rsidP="004F632E"/>
    <w:tbl>
      <w:tblPr>
        <w:tblW w:w="964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468"/>
        <w:gridCol w:w="540"/>
        <w:gridCol w:w="8640"/>
      </w:tblGrid>
      <w:tr w:rsidR="004F632E" w:rsidTr="00EE20B8">
        <w:tc>
          <w:tcPr>
            <w:tcW w:w="468" w:type="dxa"/>
            <w:tcBorders>
              <w:top w:val="nil"/>
              <w:left w:val="nil"/>
              <w:bottom w:val="nil"/>
              <w:right w:val="nil"/>
            </w:tcBorders>
          </w:tcPr>
          <w:p w:rsidR="004F632E" w:rsidRDefault="004F632E" w:rsidP="00EE20B8">
            <w:r>
              <w:t>14</w:t>
            </w:r>
          </w:p>
        </w:tc>
        <w:tc>
          <w:tcPr>
            <w:tcW w:w="918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4F632E" w:rsidRDefault="004F632E" w:rsidP="00EE20B8">
            <w:pPr>
              <w:jc w:val="both"/>
            </w:pPr>
            <w:r>
              <w:t xml:space="preserve">Diagram 14 shows a right prism, </w:t>
            </w:r>
            <w:r>
              <w:rPr>
                <w:i/>
                <w:iCs/>
              </w:rPr>
              <w:t>PQRSTU</w:t>
            </w:r>
            <w:r>
              <w:t xml:space="preserve"> with </w:t>
            </w:r>
            <w:r>
              <w:rPr>
                <w:i/>
                <w:iCs/>
              </w:rPr>
              <w:t xml:space="preserve">PQR </w:t>
            </w:r>
            <w:r>
              <w:t xml:space="preserve">as the cross-section. </w:t>
            </w:r>
          </w:p>
          <w:p w:rsidR="004F632E" w:rsidRDefault="004F632E" w:rsidP="00EE20B8">
            <w:pPr>
              <w:jc w:val="both"/>
            </w:pPr>
            <w:r>
              <w:t xml:space="preserve">Given that </w:t>
            </w:r>
            <w:r>
              <w:rPr>
                <w:i/>
                <w:iCs/>
              </w:rPr>
              <w:t>PQ</w:t>
            </w:r>
            <w:r>
              <w:t xml:space="preserve"> = 6.3 cm, </w:t>
            </w:r>
            <w:r>
              <w:rPr>
                <w:i/>
                <w:iCs/>
              </w:rPr>
              <w:t>QR</w:t>
            </w:r>
            <w:r>
              <w:t xml:space="preserve"> = 10.5 cm, </w:t>
            </w:r>
            <w:r>
              <w:rPr>
                <w:i/>
                <w:iCs/>
              </w:rPr>
              <w:t>RS</w:t>
            </w:r>
            <w:r>
              <w:t xml:space="preserve"> = 12.4 cm and </w:t>
            </w:r>
            <w:r>
              <w:rPr>
                <w:position w:val="-4"/>
              </w:rPr>
              <w:object w:dxaOrig="255" w:dyaOrig="240">
                <v:shape id="Picture 87" o:spid="_x0000_i1110" type="#_x0000_t75" style="width:12.75pt;height:12pt" o:ole="">
                  <v:imagedata r:id="rId105" o:title=""/>
                </v:shape>
                <o:OLEObject Type="Embed" ProgID="Equation.3" ShapeID="Picture 87" DrawAspect="Content" ObjectID="_1556785149" r:id="rId144"/>
              </w:object>
            </w:r>
            <w:r>
              <w:rPr>
                <w:i/>
                <w:iCs/>
              </w:rPr>
              <w:t>PQR</w:t>
            </w:r>
            <w:r>
              <w:t xml:space="preserve"> = 40</w:t>
            </w:r>
            <w:r>
              <w:rPr>
                <w:vertAlign w:val="superscript"/>
              </w:rPr>
              <w:t>0</w:t>
            </w:r>
            <w:r>
              <w:t>38΄. Find</w:t>
            </w:r>
          </w:p>
          <w:p w:rsidR="004F632E" w:rsidRDefault="004F632E" w:rsidP="00EE20B8">
            <w:pPr>
              <w:jc w:val="both"/>
            </w:pPr>
          </w:p>
          <w:p w:rsidR="004F632E" w:rsidRDefault="004F632E" w:rsidP="00EE20B8">
            <w:pPr>
              <w:jc w:val="both"/>
              <w:rPr>
                <w:i/>
                <w:iCs/>
              </w:rPr>
            </w:pPr>
            <w:r>
              <w:rPr>
                <w:i/>
                <w:iCs/>
              </w:rPr>
              <w:t>Rajah</w:t>
            </w:r>
            <w:r>
              <w:rPr>
                <w:iCs/>
              </w:rPr>
              <w:t xml:space="preserve"> 14</w:t>
            </w:r>
            <w:r>
              <w:rPr>
                <w:i/>
                <w:iCs/>
              </w:rPr>
              <w:t xml:space="preserve"> menunjukkan sebuah prima, PQRSTU dengan PQR ialah keratan rentas. </w:t>
            </w:r>
          </w:p>
          <w:p w:rsidR="004F632E" w:rsidRDefault="004F632E" w:rsidP="00EE20B8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noProof/>
                <w:sz w:val="22"/>
                <w:szCs w:val="22"/>
                <w:lang w:val="en-MY" w:eastAsia="ko-KR"/>
              </w:rPr>
              <mc:AlternateContent>
                <mc:Choice Requires="wpg">
                  <w:drawing>
                    <wp:anchor distT="0" distB="0" distL="114300" distR="114300" simplePos="0" relativeHeight="251724800" behindDoc="0" locked="0" layoutInCell="1" allowOverlap="1" wp14:anchorId="349DF46F" wp14:editId="2AB71CCB">
                      <wp:simplePos x="0" y="0"/>
                      <wp:positionH relativeFrom="column">
                        <wp:posOffset>483870</wp:posOffset>
                      </wp:positionH>
                      <wp:positionV relativeFrom="paragraph">
                        <wp:posOffset>159385</wp:posOffset>
                      </wp:positionV>
                      <wp:extent cx="3257550" cy="1949450"/>
                      <wp:effectExtent l="0" t="0" r="1905" b="0"/>
                      <wp:wrapNone/>
                      <wp:docPr id="193" name="Group 59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3257550" cy="1949450"/>
                                <a:chOff x="2534" y="5917"/>
                                <a:chExt cx="5130" cy="2500"/>
                              </a:xfrm>
                            </wpg:grpSpPr>
                            <wps:wsp>
                              <wps:cNvPr id="194" name="Line 580"/>
                              <wps:cNvCnPr/>
                              <wps:spPr bwMode="auto">
                                <a:xfrm flipH="1">
                                  <a:off x="5084" y="6287"/>
                                  <a:ext cx="720" cy="9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95" name="Line 581"/>
                              <wps:cNvCnPr/>
                              <wps:spPr bwMode="auto">
                                <a:xfrm>
                                  <a:off x="5804" y="6287"/>
                                  <a:ext cx="1620" cy="9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96" name="Line 582"/>
                              <wps:cNvCnPr/>
                              <wps:spPr bwMode="auto">
                                <a:xfrm>
                                  <a:off x="5084" y="7187"/>
                                  <a:ext cx="234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97" name="Line 583"/>
                              <wps:cNvCnPr/>
                              <wps:spPr bwMode="auto">
                                <a:xfrm flipH="1">
                                  <a:off x="2924" y="7177"/>
                                  <a:ext cx="720" cy="9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98" name="Line 584"/>
                              <wps:cNvCnPr/>
                              <wps:spPr bwMode="auto">
                                <a:xfrm>
                                  <a:off x="3644" y="7177"/>
                                  <a:ext cx="1620" cy="9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99" name="Line 585"/>
                              <wps:cNvCnPr/>
                              <wps:spPr bwMode="auto">
                                <a:xfrm>
                                  <a:off x="2924" y="8077"/>
                                  <a:ext cx="234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00" name="Line 586"/>
                              <wps:cNvCnPr/>
                              <wps:spPr bwMode="auto">
                                <a:xfrm flipH="1">
                                  <a:off x="3644" y="6287"/>
                                  <a:ext cx="2160" cy="9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01" name="Line 587"/>
                              <wps:cNvCnPr/>
                              <wps:spPr bwMode="auto">
                                <a:xfrm flipH="1">
                                  <a:off x="2924" y="7187"/>
                                  <a:ext cx="2160" cy="9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02" name="Line 588"/>
                              <wps:cNvCnPr/>
                              <wps:spPr bwMode="auto">
                                <a:xfrm flipH="1">
                                  <a:off x="5264" y="7187"/>
                                  <a:ext cx="2160" cy="9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03" name="Arc 589"/>
                              <wps:cNvSpPr>
                                <a:spLocks/>
                              </wps:cNvSpPr>
                              <wps:spPr bwMode="auto">
                                <a:xfrm>
                                  <a:off x="3104" y="7896"/>
                                  <a:ext cx="180" cy="180"/>
                                </a:xfrm>
                                <a:custGeom>
                                  <a:avLst/>
                                  <a:gdLst>
                                    <a:gd name="G0" fmla="+- 0 0 0"/>
                                    <a:gd name="G1" fmla="+- 21600 0 0"/>
                                    <a:gd name="G2" fmla="+- 21600 0 0"/>
                                    <a:gd name="T0" fmla="*/ 0 w 21600"/>
                                    <a:gd name="T1" fmla="*/ 0 h 21600"/>
                                    <a:gd name="T2" fmla="*/ 21600 w 21600"/>
                                    <a:gd name="T3" fmla="*/ 21600 h 21600"/>
                                    <a:gd name="T4" fmla="*/ 0 w 21600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04" name="Quad Arrow 59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464" y="6827"/>
                                  <a:ext cx="360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4F632E" w:rsidRDefault="004F632E" w:rsidP="004F632E">
                                    <w:pPr>
                                      <w:rPr>
                                        <w:i/>
                                        <w:iCs/>
                                      </w:rPr>
                                    </w:pPr>
                                    <w:r>
                                      <w:rPr>
                                        <w:i/>
                                        <w:iCs/>
                                      </w:rPr>
                                      <w:t>P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05" name="Quad Arrow 59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624" y="5917"/>
                                  <a:ext cx="360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4F632E" w:rsidRDefault="004F632E" w:rsidP="004F632E">
                                    <w:pPr>
                                      <w:rPr>
                                        <w:i/>
                                        <w:iCs/>
                                      </w:rPr>
                                    </w:pPr>
                                    <w:r>
                                      <w:rPr>
                                        <w:i/>
                                        <w:iCs/>
                                      </w:rPr>
                                      <w:t>U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06" name="Quad Arrow 59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304" y="7007"/>
                                  <a:ext cx="360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4F632E" w:rsidRDefault="004F632E" w:rsidP="004F632E">
                                    <w:pPr>
                                      <w:rPr>
                                        <w:i/>
                                        <w:iCs/>
                                      </w:rPr>
                                    </w:pPr>
                                    <w:r>
                                      <w:rPr>
                                        <w:i/>
                                        <w:iCs/>
                                      </w:rPr>
                                      <w:t>S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07" name="Quad Arrow 59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084" y="6887"/>
                                  <a:ext cx="360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4F632E" w:rsidRDefault="004F632E" w:rsidP="004F632E">
                                    <w:pPr>
                                      <w:rPr>
                                        <w:i/>
                                        <w:iCs/>
                                      </w:rPr>
                                    </w:pPr>
                                    <w:r>
                                      <w:rPr>
                                        <w:i/>
                                        <w:iCs/>
                                      </w:rPr>
                                      <w:t>T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08" name="Quad Arrow 59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534" y="7877"/>
                                  <a:ext cx="360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4F632E" w:rsidRDefault="004F632E" w:rsidP="004F632E">
                                    <w:pPr>
                                      <w:rPr>
                                        <w:i/>
                                        <w:iCs/>
                                      </w:rPr>
                                    </w:pPr>
                                    <w:r>
                                      <w:rPr>
                                        <w:i/>
                                        <w:iCs/>
                                      </w:rPr>
                                      <w:t>Q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09" name="Quad Arrow 59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084" y="8042"/>
                                  <a:ext cx="360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4F632E" w:rsidRDefault="004F632E" w:rsidP="004F632E">
                                    <w:pPr>
                                      <w:rPr>
                                        <w:i/>
                                        <w:iCs/>
                                      </w:rPr>
                                    </w:pPr>
                                    <w:r>
                                      <w:rPr>
                                        <w:i/>
                                        <w:iCs/>
                                      </w:rPr>
                                      <w:t>R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349DF46F" id="Group 598" o:spid="_x0000_s1185" style="position:absolute;left:0;text-align:left;margin-left:38.1pt;margin-top:12.55pt;width:256.5pt;height:153.5pt;z-index:251724800" coordorigin="2534,5917" coordsize="5130,25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">
                      <v:line id="Line 580" o:spid="_x0000_s1186" style="position:absolute;flip:x;visibility:visible;mso-wrap-style:square" from="5084,6287" to="5804,71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">
                        <v:stroke dashstyle="dash"/>
                      </v:line>
                      <v:line id="Line 581" o:spid="_x0000_s1187" style="position:absolute;visibility:visible;mso-wrap-style:square" from="5804,6287" to="7424,71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"/>
                      <v:line id="Line 582" o:spid="_x0000_s1188" style="position:absolute;visibility:visible;mso-wrap-style:square" from="5084,7187" to="7424,71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">
                        <v:stroke dashstyle="dash"/>
                      </v:line>
                      <v:line id="Line 583" o:spid="_x0000_s1189" style="position:absolute;flip:x;visibility:visible;mso-wrap-style:square" from="2924,7177" to="3644,80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"/>
                      <v:line id="Line 584" o:spid="_x0000_s1190" style="position:absolute;visibility:visible;mso-wrap-style:square" from="3644,7177" to="5264,80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"/>
                      <v:line id="Line 585" o:spid="_x0000_s1191" style="position:absolute;visibility:visible;mso-wrap-style:square" from="2924,8077" to="5264,80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"/>
                      <v:line id="Line 586" o:spid="_x0000_s1192" style="position:absolute;flip:x;visibility:visible;mso-wrap-style:square" from="3644,6287" to="5804,71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"/>
                      <v:line id="Line 587" o:spid="_x0000_s1193" style="position:absolute;flip:x;visibility:visible;mso-wrap-style:square" from="2924,7187" to="5084,80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">
                        <v:stroke dashstyle="dash"/>
                      </v:line>
                      <v:line id="Line 588" o:spid="_x0000_s1194" style="position:absolute;flip:x;visibility:visible;mso-wrap-style:square" from="5264,7187" to="7424,80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"/>
                      <v:shape id="Arc 589" o:spid="_x0000_s1195" style="position:absolute;left:3104;top:7896;width:180;height:180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" path="m-1,nfc11929,,21600,9670,21600,21600em-1,nsc11929,,21600,9670,21600,21600l,21600,-1,xe" filled="f">
                        <v:path arrowok="t" o:extrusionok="f" o:connecttype="custom" o:connectlocs="0,0;180,180;0,180" o:connectangles="0,0,0"/>
                      </v:shape>
                      <v:shape id="Quad Arrow 590" o:spid="_x0000_s1196" type="#_x0000_t202" style="position:absolute;left:3464;top:6827;width:36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" filled="f" stroked="f">
                        <v:textbox>
                          <w:txbxContent>
                            <w:p w:rsidR="004F632E" w:rsidRDefault="004F632E" w:rsidP="004F632E">
                              <w:pPr>
                                <w:rPr>
                                  <w:i/>
                                  <w:iCs/>
                                </w:rPr>
                              </w:pPr>
                              <w:r>
                                <w:rPr>
                                  <w:i/>
                                  <w:iCs/>
                                </w:rPr>
                                <w:t>P</w:t>
                              </w:r>
                            </w:p>
                          </w:txbxContent>
                        </v:textbox>
                      </v:shape>
                      <v:shape id="Quad Arrow 593" o:spid="_x0000_s1197" type="#_x0000_t202" style="position:absolute;left:5624;top:5917;width:36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" filled="f" stroked="f">
                        <v:textbox>
                          <w:txbxContent>
                            <w:p w:rsidR="004F632E" w:rsidRDefault="004F632E" w:rsidP="004F632E">
                              <w:pPr>
                                <w:rPr>
                                  <w:i/>
                                  <w:iCs/>
                                </w:rPr>
                              </w:pPr>
                              <w:r>
                                <w:rPr>
                                  <w:i/>
                                  <w:iCs/>
                                </w:rPr>
                                <w:t>U</w:t>
                              </w:r>
                            </w:p>
                          </w:txbxContent>
                        </v:textbox>
                      </v:shape>
                      <v:shape id="Quad Arrow 594" o:spid="_x0000_s1198" type="#_x0000_t202" style="position:absolute;left:7304;top:7007;width:36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" filled="f" stroked="f">
                        <v:textbox>
                          <w:txbxContent>
                            <w:p w:rsidR="004F632E" w:rsidRDefault="004F632E" w:rsidP="004F632E">
                              <w:pPr>
                                <w:rPr>
                                  <w:i/>
                                  <w:iCs/>
                                </w:rPr>
                              </w:pPr>
                              <w:r>
                                <w:rPr>
                                  <w:i/>
                                  <w:iCs/>
                                </w:rPr>
                                <w:t>S</w:t>
                              </w:r>
                            </w:p>
                          </w:txbxContent>
                        </v:textbox>
                      </v:shape>
                      <v:shape id="Quad Arrow 595" o:spid="_x0000_s1199" type="#_x0000_t202" style="position:absolute;left:5084;top:6887;width:36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" filled="f" stroked="f">
                        <v:textbox>
                          <w:txbxContent>
                            <w:p w:rsidR="004F632E" w:rsidRDefault="004F632E" w:rsidP="004F632E">
                              <w:pPr>
                                <w:rPr>
                                  <w:i/>
                                  <w:iCs/>
                                </w:rPr>
                              </w:pPr>
                              <w:r>
                                <w:rPr>
                                  <w:i/>
                                  <w:iCs/>
                                </w:rPr>
                                <w:t>T</w:t>
                              </w:r>
                            </w:p>
                          </w:txbxContent>
                        </v:textbox>
                      </v:shape>
                      <v:shape id="Quad Arrow 596" o:spid="_x0000_s1200" type="#_x0000_t202" style="position:absolute;left:2534;top:7877;width:36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" filled="f" stroked="f">
                        <v:textbox>
                          <w:txbxContent>
                            <w:p w:rsidR="004F632E" w:rsidRDefault="004F632E" w:rsidP="004F632E">
                              <w:pPr>
                                <w:rPr>
                                  <w:i/>
                                  <w:iCs/>
                                </w:rPr>
                              </w:pPr>
                              <w:r>
                                <w:rPr>
                                  <w:i/>
                                  <w:iCs/>
                                </w:rPr>
                                <w:t>Q</w:t>
                              </w:r>
                            </w:p>
                          </w:txbxContent>
                        </v:textbox>
                      </v:shape>
                      <v:shape id="Quad Arrow 597" o:spid="_x0000_s1201" type="#_x0000_t202" style="position:absolute;left:5084;top:8042;width:36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" filled="f" stroked="f">
                        <v:textbox>
                          <w:txbxContent>
                            <w:p w:rsidR="004F632E" w:rsidRDefault="004F632E" w:rsidP="004F632E">
                              <w:pPr>
                                <w:rPr>
                                  <w:i/>
                                  <w:iCs/>
                                </w:rPr>
                              </w:pPr>
                              <w:r>
                                <w:rPr>
                                  <w:i/>
                                  <w:iCs/>
                                </w:rPr>
                                <w:t>R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>
              <w:rPr>
                <w:i/>
                <w:iCs/>
              </w:rPr>
              <w:t>Diberi bahawa PQ</w:t>
            </w:r>
            <w:r>
              <w:t xml:space="preserve"> = 6.3 cm, </w:t>
            </w:r>
            <w:r>
              <w:rPr>
                <w:i/>
                <w:iCs/>
              </w:rPr>
              <w:t>QR</w:t>
            </w:r>
            <w:r>
              <w:t xml:space="preserve"> = 10.5 cm, </w:t>
            </w:r>
            <w:r>
              <w:rPr>
                <w:i/>
                <w:iCs/>
              </w:rPr>
              <w:t>RS</w:t>
            </w:r>
            <w:r>
              <w:t xml:space="preserve"> = 12.4 cm </w:t>
            </w:r>
            <w:r>
              <w:rPr>
                <w:i/>
                <w:iCs/>
              </w:rPr>
              <w:t>dan</w:t>
            </w:r>
            <w:r>
              <w:t xml:space="preserve"> </w:t>
            </w:r>
            <w:r>
              <w:rPr>
                <w:position w:val="-4"/>
              </w:rPr>
              <w:object w:dxaOrig="255" w:dyaOrig="225">
                <v:shape id="Picture 88" o:spid="_x0000_i1111" type="#_x0000_t75" style="width:12.75pt;height:12pt" o:ole="">
                  <v:imagedata r:id="rId105" o:title=""/>
                </v:shape>
                <o:OLEObject Type="Embed" ProgID="Equation.3" ShapeID="Picture 88" DrawAspect="Content" ObjectID="_1556785150" r:id="rId145"/>
              </w:object>
            </w:r>
            <w:r>
              <w:rPr>
                <w:i/>
                <w:iCs/>
              </w:rPr>
              <w:t>PQR</w:t>
            </w:r>
            <w:r>
              <w:t xml:space="preserve"> = 40</w:t>
            </w:r>
            <w:r>
              <w:rPr>
                <w:vertAlign w:val="superscript"/>
              </w:rPr>
              <w:t>0</w:t>
            </w:r>
            <w:r>
              <w:t>38΄.</w:t>
            </w:r>
          </w:p>
          <w:p w:rsidR="004F632E" w:rsidRDefault="004F632E" w:rsidP="00EE20B8">
            <w:pPr>
              <w:rPr>
                <w:sz w:val="22"/>
                <w:szCs w:val="22"/>
              </w:rPr>
            </w:pPr>
          </w:p>
          <w:p w:rsidR="004F632E" w:rsidRDefault="004F632E" w:rsidP="00EE20B8">
            <w:pPr>
              <w:rPr>
                <w:sz w:val="22"/>
                <w:szCs w:val="22"/>
              </w:rPr>
            </w:pPr>
          </w:p>
          <w:p w:rsidR="004F632E" w:rsidRDefault="004F632E" w:rsidP="00EE20B8">
            <w:pPr>
              <w:rPr>
                <w:sz w:val="22"/>
                <w:szCs w:val="22"/>
              </w:rPr>
            </w:pPr>
          </w:p>
          <w:p w:rsidR="004F632E" w:rsidRDefault="004F632E" w:rsidP="00EE20B8">
            <w:pPr>
              <w:rPr>
                <w:sz w:val="22"/>
                <w:szCs w:val="22"/>
              </w:rPr>
            </w:pPr>
          </w:p>
          <w:p w:rsidR="004F632E" w:rsidRDefault="004F632E" w:rsidP="00EE20B8">
            <w:pPr>
              <w:rPr>
                <w:sz w:val="22"/>
                <w:szCs w:val="22"/>
              </w:rPr>
            </w:pPr>
          </w:p>
          <w:p w:rsidR="004F632E" w:rsidRDefault="004F632E" w:rsidP="00EE20B8">
            <w:pPr>
              <w:rPr>
                <w:sz w:val="22"/>
                <w:szCs w:val="22"/>
              </w:rPr>
            </w:pPr>
          </w:p>
          <w:p w:rsidR="004F632E" w:rsidRDefault="004F632E" w:rsidP="00EE20B8">
            <w:pPr>
              <w:rPr>
                <w:sz w:val="22"/>
                <w:szCs w:val="22"/>
              </w:rPr>
            </w:pPr>
          </w:p>
          <w:p w:rsidR="004F632E" w:rsidRDefault="004F632E" w:rsidP="00EE20B8">
            <w:pPr>
              <w:rPr>
                <w:sz w:val="22"/>
                <w:szCs w:val="22"/>
              </w:rPr>
            </w:pPr>
          </w:p>
          <w:p w:rsidR="004F632E" w:rsidRDefault="004F632E" w:rsidP="00EE20B8">
            <w:pPr>
              <w:rPr>
                <w:sz w:val="22"/>
                <w:szCs w:val="22"/>
              </w:rPr>
            </w:pPr>
          </w:p>
          <w:p w:rsidR="004F632E" w:rsidRDefault="004F632E" w:rsidP="00EE20B8">
            <w:pPr>
              <w:rPr>
                <w:sz w:val="22"/>
                <w:szCs w:val="22"/>
              </w:rPr>
            </w:pPr>
          </w:p>
          <w:p w:rsidR="004F632E" w:rsidRDefault="004F632E" w:rsidP="00EE20B8">
            <w:pPr>
              <w:rPr>
                <w:sz w:val="22"/>
                <w:szCs w:val="22"/>
              </w:rPr>
            </w:pPr>
          </w:p>
          <w:p w:rsidR="004F632E" w:rsidRDefault="004F632E" w:rsidP="00EE20B8">
            <w:pPr>
              <w:rPr>
                <w:sz w:val="22"/>
                <w:szCs w:val="22"/>
              </w:rPr>
            </w:pPr>
          </w:p>
          <w:p w:rsidR="004F632E" w:rsidRDefault="004F632E" w:rsidP="00EE20B8">
            <w:pPr>
              <w:rPr>
                <w:sz w:val="22"/>
                <w:szCs w:val="22"/>
              </w:rPr>
            </w:pPr>
            <w:r>
              <w:rPr>
                <w:noProof/>
                <w:lang w:val="en-MY" w:eastAsia="ko-KR"/>
              </w:rPr>
              <mc:AlternateContent>
                <mc:Choice Requires="wps">
                  <w:drawing>
                    <wp:anchor distT="0" distB="0" distL="114300" distR="114300" simplePos="0" relativeHeight="251720704" behindDoc="0" locked="0" layoutInCell="1" allowOverlap="1" wp14:anchorId="4DD862C0" wp14:editId="015132C6">
                      <wp:simplePos x="0" y="0"/>
                      <wp:positionH relativeFrom="column">
                        <wp:posOffset>1645920</wp:posOffset>
                      </wp:positionH>
                      <wp:positionV relativeFrom="paragraph">
                        <wp:posOffset>20320</wp:posOffset>
                      </wp:positionV>
                      <wp:extent cx="1600200" cy="349885"/>
                      <wp:effectExtent l="0" t="1270" r="1905" b="1270"/>
                      <wp:wrapNone/>
                      <wp:docPr id="210" name="Quad Arrow 27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600200" cy="34988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F632E" w:rsidRDefault="004F632E" w:rsidP="004F632E">
                                  <w:r>
                                    <w:t xml:space="preserve">Diagram 14/ </w:t>
                                  </w:r>
                                  <w:r>
                                    <w:rPr>
                                      <w:i/>
                                    </w:rPr>
                                    <w:t xml:space="preserve">Rajah </w:t>
                                  </w:r>
                                  <w:r>
                                    <w:t>14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DD862C0" id="Quad Arrow 272" o:spid="_x0000_s1202" type="#_x0000_t202" style="position:absolute;margin-left:129.6pt;margin-top:1.6pt;width:126pt;height:27.55pt;z-index:251720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" filled="f" stroked="f">
                      <v:textbox>
                        <w:txbxContent>
                          <w:p w:rsidR="004F632E" w:rsidRDefault="004F632E" w:rsidP="004F632E">
                            <w:r>
                              <w:t xml:space="preserve">Diagram 14/ </w:t>
                            </w:r>
                            <w:r>
                              <w:rPr>
                                <w:i/>
                              </w:rPr>
                              <w:t xml:space="preserve">Rajah </w:t>
                            </w:r>
                            <w:r>
                              <w:t>14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4F632E" w:rsidRDefault="004F632E" w:rsidP="00EE20B8">
            <w:pPr>
              <w:widowControl w:val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Find/ </w:t>
            </w:r>
            <w:r>
              <w:rPr>
                <w:i/>
                <w:iCs/>
                <w:sz w:val="22"/>
                <w:szCs w:val="22"/>
              </w:rPr>
              <w:t>Cari</w:t>
            </w:r>
          </w:p>
          <w:p w:rsidR="004F632E" w:rsidRDefault="004F632E" w:rsidP="00EE20B8">
            <w:pPr>
              <w:widowControl w:val="0"/>
              <w:rPr>
                <w:sz w:val="22"/>
                <w:szCs w:val="22"/>
              </w:rPr>
            </w:pPr>
          </w:p>
          <w:p w:rsidR="004F632E" w:rsidRDefault="004F632E" w:rsidP="00EE20B8">
            <w:pPr>
              <w:widowControl w:val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lastRenderedPageBreak/>
              <w:t xml:space="preserve">(a) the angle between the lines </w:t>
            </w:r>
            <w:r>
              <w:rPr>
                <w:i/>
                <w:iCs/>
                <w:sz w:val="22"/>
                <w:szCs w:val="22"/>
              </w:rPr>
              <w:t>PT</w:t>
            </w:r>
            <w:r>
              <w:rPr>
                <w:sz w:val="22"/>
                <w:szCs w:val="22"/>
              </w:rPr>
              <w:t xml:space="preserve"> and </w:t>
            </w:r>
            <w:r>
              <w:rPr>
                <w:i/>
                <w:iCs/>
                <w:sz w:val="22"/>
                <w:szCs w:val="22"/>
              </w:rPr>
              <w:t>RT,</w:t>
            </w:r>
            <w:r>
              <w:rPr>
                <w:sz w:val="22"/>
                <w:szCs w:val="22"/>
              </w:rPr>
              <w:t xml:space="preserve">                                                                               [4 marks]</w:t>
            </w:r>
          </w:p>
          <w:p w:rsidR="004F632E" w:rsidRDefault="004F632E" w:rsidP="00EE20B8">
            <w:pPr>
              <w:widowControl w:val="0"/>
            </w:pPr>
            <w:r>
              <w:t xml:space="preserve">     </w:t>
            </w:r>
            <w:r>
              <w:rPr>
                <w:i/>
                <w:iCs/>
              </w:rPr>
              <w:t>sudut di antara garis</w:t>
            </w:r>
            <w:r>
              <w:t xml:space="preserve"> </w:t>
            </w:r>
            <w:r>
              <w:rPr>
                <w:i/>
                <w:iCs/>
              </w:rPr>
              <w:t xml:space="preserve">PT dan garis RT,                                                                </w:t>
            </w:r>
            <w:r>
              <w:t xml:space="preserve">[4 </w:t>
            </w:r>
            <w:r>
              <w:rPr>
                <w:i/>
                <w:iCs/>
              </w:rPr>
              <w:t>markah</w:t>
            </w:r>
            <w:r>
              <w:t>]</w:t>
            </w:r>
          </w:p>
          <w:p w:rsidR="004F632E" w:rsidRDefault="004F632E" w:rsidP="00EE20B8">
            <w:pPr>
              <w:widowControl w:val="0"/>
            </w:pPr>
          </w:p>
          <w:p w:rsidR="004F632E" w:rsidRDefault="004F632E" w:rsidP="00EE20B8">
            <w:pPr>
              <w:widowControl w:val="0"/>
            </w:pPr>
            <w:r>
              <w:t xml:space="preserve">(b) the area of the plane </w:t>
            </w:r>
            <w:r>
              <w:rPr>
                <w:i/>
                <w:iCs/>
              </w:rPr>
              <w:t>UQR</w:t>
            </w:r>
            <w:r>
              <w:t>,                                                                                     [4 marks]</w:t>
            </w:r>
          </w:p>
          <w:p w:rsidR="004F632E" w:rsidRDefault="004F632E" w:rsidP="00EE20B8">
            <w:pPr>
              <w:widowControl w:val="0"/>
            </w:pPr>
            <w:r>
              <w:rPr>
                <w:i/>
                <w:iCs/>
              </w:rPr>
              <w:t xml:space="preserve">     luas bagi satah UQR</w:t>
            </w:r>
            <w:r>
              <w:t xml:space="preserve">,                                                                                           [4 </w:t>
            </w:r>
            <w:r>
              <w:rPr>
                <w:i/>
                <w:iCs/>
              </w:rPr>
              <w:t>markah</w:t>
            </w:r>
            <w:r>
              <w:t>]</w:t>
            </w:r>
          </w:p>
          <w:p w:rsidR="004F632E" w:rsidRDefault="004F632E" w:rsidP="00EE20B8">
            <w:pPr>
              <w:widowControl w:val="0"/>
            </w:pPr>
          </w:p>
          <w:p w:rsidR="004F632E" w:rsidRDefault="004F632E" w:rsidP="00EE20B8">
            <w:pPr>
              <w:widowControl w:val="0"/>
            </w:pPr>
            <w:r>
              <w:t xml:space="preserve">(c) the altitude from </w:t>
            </w:r>
            <w:r>
              <w:rPr>
                <w:i/>
                <w:iCs/>
              </w:rPr>
              <w:t>U</w:t>
            </w:r>
            <w:r>
              <w:t xml:space="preserve"> to </w:t>
            </w:r>
            <w:r>
              <w:rPr>
                <w:i/>
                <w:iCs/>
              </w:rPr>
              <w:t>QR</w:t>
            </w:r>
            <w:r>
              <w:t>.                                                                                      [2 marks]</w:t>
            </w:r>
          </w:p>
          <w:p w:rsidR="004F632E" w:rsidRDefault="004F632E" w:rsidP="00EE20B8">
            <w:pPr>
              <w:widowControl w:val="0"/>
            </w:pPr>
            <w:r>
              <w:t xml:space="preserve">     </w:t>
            </w:r>
            <w:r>
              <w:rPr>
                <w:i/>
                <w:iCs/>
              </w:rPr>
              <w:t>garis serenjang dari U ke QR</w:t>
            </w:r>
            <w:r>
              <w:t xml:space="preserve">.                                                                             [2 </w:t>
            </w:r>
            <w:r>
              <w:rPr>
                <w:i/>
                <w:iCs/>
              </w:rPr>
              <w:t>markah</w:t>
            </w:r>
            <w:r>
              <w:t>]</w:t>
            </w:r>
          </w:p>
          <w:p w:rsidR="004F632E" w:rsidRDefault="004F632E" w:rsidP="00EE20B8">
            <w:pPr>
              <w:widowControl w:val="0"/>
            </w:pPr>
            <w:r>
              <w:t xml:space="preserve"> </w:t>
            </w:r>
          </w:p>
          <w:p w:rsidR="004F632E" w:rsidRDefault="004F632E" w:rsidP="00EE20B8">
            <w:pPr>
              <w:widowControl w:val="0"/>
            </w:pPr>
          </w:p>
          <w:p w:rsidR="004F632E" w:rsidRDefault="004F632E" w:rsidP="00EE20B8">
            <w:pPr>
              <w:widowControl w:val="0"/>
            </w:pPr>
          </w:p>
          <w:p w:rsidR="004F632E" w:rsidRDefault="004F632E" w:rsidP="00EE20B8">
            <w:pPr>
              <w:widowControl w:val="0"/>
            </w:pPr>
          </w:p>
          <w:p w:rsidR="004F632E" w:rsidRDefault="004F632E" w:rsidP="00EE20B8">
            <w:pPr>
              <w:widowControl w:val="0"/>
            </w:pPr>
          </w:p>
          <w:p w:rsidR="004F632E" w:rsidRDefault="004F632E" w:rsidP="00EE20B8">
            <w:pPr>
              <w:widowControl w:val="0"/>
            </w:pPr>
          </w:p>
          <w:p w:rsidR="004F632E" w:rsidRDefault="004F632E" w:rsidP="00EE20B8">
            <w:pPr>
              <w:widowControl w:val="0"/>
            </w:pPr>
          </w:p>
          <w:p w:rsidR="004F632E" w:rsidRDefault="004F632E" w:rsidP="00EE20B8">
            <w:pPr>
              <w:widowControl w:val="0"/>
            </w:pPr>
          </w:p>
          <w:p w:rsidR="004F632E" w:rsidRDefault="004F632E" w:rsidP="00EE20B8">
            <w:pPr>
              <w:widowControl w:val="0"/>
            </w:pPr>
          </w:p>
          <w:p w:rsidR="004F632E" w:rsidRDefault="004F632E" w:rsidP="00EE20B8">
            <w:pPr>
              <w:widowControl w:val="0"/>
            </w:pPr>
          </w:p>
          <w:p w:rsidR="004F632E" w:rsidRDefault="004F632E" w:rsidP="00EE20B8">
            <w:pPr>
              <w:widowControl w:val="0"/>
            </w:pPr>
          </w:p>
          <w:p w:rsidR="004F632E" w:rsidRDefault="004F632E" w:rsidP="00EE20B8">
            <w:pPr>
              <w:widowControl w:val="0"/>
            </w:pPr>
          </w:p>
          <w:p w:rsidR="004F632E" w:rsidRDefault="004F632E" w:rsidP="00EE20B8">
            <w:pPr>
              <w:widowControl w:val="0"/>
            </w:pPr>
          </w:p>
          <w:p w:rsidR="004F632E" w:rsidRDefault="004F632E" w:rsidP="00EE20B8">
            <w:pPr>
              <w:widowControl w:val="0"/>
            </w:pPr>
          </w:p>
          <w:p w:rsidR="004F632E" w:rsidRDefault="004F632E" w:rsidP="00EE20B8">
            <w:pPr>
              <w:widowControl w:val="0"/>
            </w:pPr>
          </w:p>
          <w:p w:rsidR="004F632E" w:rsidRDefault="004F632E" w:rsidP="00EE20B8">
            <w:pPr>
              <w:widowControl w:val="0"/>
            </w:pPr>
          </w:p>
          <w:p w:rsidR="004F632E" w:rsidRDefault="004F632E" w:rsidP="00EE20B8">
            <w:pPr>
              <w:widowControl w:val="0"/>
            </w:pPr>
          </w:p>
          <w:p w:rsidR="004F632E" w:rsidRDefault="004F632E" w:rsidP="00EE20B8">
            <w:pPr>
              <w:widowControl w:val="0"/>
            </w:pPr>
          </w:p>
          <w:p w:rsidR="004F632E" w:rsidRDefault="004F632E" w:rsidP="00EE20B8">
            <w:pPr>
              <w:widowControl w:val="0"/>
            </w:pPr>
          </w:p>
          <w:p w:rsidR="004F632E" w:rsidRDefault="004F632E" w:rsidP="00EE20B8">
            <w:pPr>
              <w:widowControl w:val="0"/>
            </w:pPr>
          </w:p>
        </w:tc>
      </w:tr>
      <w:tr w:rsidR="004F632E" w:rsidTr="00EE20B8">
        <w:tc>
          <w:tcPr>
            <w:tcW w:w="468" w:type="dxa"/>
            <w:tcBorders>
              <w:top w:val="nil"/>
              <w:left w:val="nil"/>
              <w:bottom w:val="nil"/>
              <w:right w:val="nil"/>
            </w:tcBorders>
          </w:tcPr>
          <w:p w:rsidR="004F632E" w:rsidRDefault="004F632E" w:rsidP="00EE20B8">
            <w:r>
              <w:lastRenderedPageBreak/>
              <w:t>15</w:t>
            </w:r>
          </w:p>
        </w:tc>
        <w:tc>
          <w:tcPr>
            <w:tcW w:w="918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4F632E" w:rsidRDefault="004F632E" w:rsidP="00EE20B8">
            <w:pPr>
              <w:jc w:val="both"/>
            </w:pPr>
            <w:r>
              <w:t xml:space="preserve">Table 15 shows the price indices and the weightages of four ingredients, </w:t>
            </w:r>
            <w:r>
              <w:rPr>
                <w:i/>
              </w:rPr>
              <w:t xml:space="preserve">P, Q, R and S, </w:t>
            </w:r>
            <w:r>
              <w:t>used in the making of a kind of food. The composite index for the cost of making the food in the year 2014 based on the year 2012 is 106.</w:t>
            </w:r>
          </w:p>
          <w:p w:rsidR="004F632E" w:rsidRDefault="004F632E" w:rsidP="00EE20B8">
            <w:pPr>
              <w:jc w:val="both"/>
            </w:pPr>
          </w:p>
          <w:p w:rsidR="004F632E" w:rsidRDefault="004F632E" w:rsidP="00EE20B8">
            <w:pPr>
              <w:jc w:val="both"/>
              <w:rPr>
                <w:iCs/>
              </w:rPr>
            </w:pPr>
            <w:r>
              <w:rPr>
                <w:i/>
              </w:rPr>
              <w:t xml:space="preserve">Jadual </w:t>
            </w:r>
            <w:r>
              <w:t>15</w:t>
            </w:r>
            <w:r>
              <w:rPr>
                <w:i/>
              </w:rPr>
              <w:t xml:space="preserve"> menunjukkan indeks harga dan pemberat bagi empat bahan P, Q, R dan S, yang digunakan untuk membuat sejenis makanan. Indeks gubahan bagi kos membuat makanan itu pada tahun </w:t>
            </w:r>
            <w:r>
              <w:rPr>
                <w:iCs/>
              </w:rPr>
              <w:t>2014</w:t>
            </w:r>
            <w:r>
              <w:rPr>
                <w:i/>
              </w:rPr>
              <w:t xml:space="preserve"> berasaskan tahun </w:t>
            </w:r>
            <w:r>
              <w:rPr>
                <w:iCs/>
              </w:rPr>
              <w:t>2012</w:t>
            </w:r>
            <w:r>
              <w:rPr>
                <w:i/>
              </w:rPr>
              <w:t xml:space="preserve"> ialah </w:t>
            </w:r>
            <w:r>
              <w:rPr>
                <w:iCs/>
              </w:rPr>
              <w:t>106.</w:t>
            </w:r>
          </w:p>
          <w:p w:rsidR="004F632E" w:rsidRDefault="004F632E" w:rsidP="00EE20B8">
            <w:pPr>
              <w:jc w:val="both"/>
              <w:rPr>
                <w:iCs/>
              </w:rPr>
            </w:pPr>
          </w:p>
          <w:tbl>
            <w:tblPr>
              <w:tblW w:w="7200" w:type="dxa"/>
              <w:tblInd w:w="242" w:type="dxa"/>
              <w:tblLayout w:type="fixed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2041"/>
              <w:gridCol w:w="3539"/>
              <w:gridCol w:w="1620"/>
            </w:tblGrid>
            <w:tr w:rsidR="004F632E" w:rsidTr="00EE20B8">
              <w:trPr>
                <w:trHeight w:val="916"/>
              </w:trPr>
              <w:tc>
                <w:tcPr>
                  <w:tcW w:w="2041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</w:tcPr>
                <w:p w:rsidR="004F632E" w:rsidRDefault="004F632E" w:rsidP="00EE20B8">
                  <w:pPr>
                    <w:widowControl w:val="0"/>
                    <w:spacing w:after="120" w:line="283" w:lineRule="auto"/>
                    <w:jc w:val="center"/>
                  </w:pPr>
                </w:p>
                <w:p w:rsidR="004F632E" w:rsidRDefault="004F632E" w:rsidP="00EE20B8">
                  <w:pPr>
                    <w:widowControl w:val="0"/>
                    <w:spacing w:after="120" w:line="283" w:lineRule="auto"/>
                    <w:jc w:val="center"/>
                  </w:pPr>
                  <w:r>
                    <w:t xml:space="preserve">Ingredient </w:t>
                  </w:r>
                </w:p>
                <w:p w:rsidR="004F632E" w:rsidRDefault="004F632E" w:rsidP="00EE20B8">
                  <w:pPr>
                    <w:widowControl w:val="0"/>
                    <w:spacing w:after="120" w:line="283" w:lineRule="auto"/>
                    <w:jc w:val="center"/>
                    <w:rPr>
                      <w:i/>
                      <w:iCs/>
                      <w:color w:val="000000"/>
                      <w:kern w:val="28"/>
                    </w:rPr>
                  </w:pPr>
                  <w:r>
                    <w:rPr>
                      <w:i/>
                      <w:iCs/>
                    </w:rPr>
                    <w:t>Bahan</w:t>
                  </w:r>
                </w:p>
              </w:tc>
              <w:tc>
                <w:tcPr>
                  <w:tcW w:w="3539" w:type="dxa"/>
                  <w:tcBorders>
                    <w:top w:val="single" w:sz="8" w:space="0" w:color="000000"/>
                    <w:left w:val="single" w:sz="8" w:space="0" w:color="000000"/>
                    <w:right w:val="single" w:sz="8" w:space="0" w:color="000000"/>
                  </w:tcBorders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</w:tcPr>
                <w:p w:rsidR="004F632E" w:rsidRDefault="004F632E" w:rsidP="00EE20B8">
                  <w:pPr>
                    <w:widowControl w:val="0"/>
                    <w:spacing w:after="120" w:line="283" w:lineRule="auto"/>
                    <w:jc w:val="center"/>
                  </w:pPr>
                  <w:r>
                    <w:t>Price index for the year 2014 based on the year 2012</w:t>
                  </w:r>
                </w:p>
                <w:p w:rsidR="004F632E" w:rsidRDefault="004F632E" w:rsidP="00EE20B8">
                  <w:pPr>
                    <w:widowControl w:val="0"/>
                    <w:spacing w:after="120" w:line="283" w:lineRule="auto"/>
                    <w:jc w:val="center"/>
                    <w:rPr>
                      <w:i/>
                      <w:iCs/>
                      <w:color w:val="000000"/>
                      <w:kern w:val="28"/>
                    </w:rPr>
                  </w:pPr>
                  <w:r>
                    <w:rPr>
                      <w:i/>
                      <w:iCs/>
                    </w:rPr>
                    <w:t xml:space="preserve">Harga  indeks bagi tahun </w:t>
                  </w:r>
                  <w:r>
                    <w:t>2014</w:t>
                  </w:r>
                  <w:r>
                    <w:rPr>
                      <w:i/>
                      <w:iCs/>
                    </w:rPr>
                    <w:t xml:space="preserve"> berasaskan tahun </w:t>
                  </w:r>
                  <w:r>
                    <w:t>2012</w:t>
                  </w:r>
                </w:p>
              </w:tc>
              <w:tc>
                <w:tcPr>
                  <w:tcW w:w="1620" w:type="dxa"/>
                  <w:tcBorders>
                    <w:top w:val="single" w:sz="8" w:space="0" w:color="000000"/>
                    <w:left w:val="single" w:sz="8" w:space="0" w:color="000000"/>
                    <w:right w:val="single" w:sz="8" w:space="0" w:color="000000"/>
                  </w:tcBorders>
                </w:tcPr>
                <w:p w:rsidR="004F632E" w:rsidRDefault="004F632E" w:rsidP="00EE20B8">
                  <w:pPr>
                    <w:widowControl w:val="0"/>
                    <w:spacing w:after="120" w:line="283" w:lineRule="auto"/>
                    <w:jc w:val="center"/>
                  </w:pPr>
                </w:p>
                <w:p w:rsidR="004F632E" w:rsidRDefault="004F632E" w:rsidP="00EE20B8">
                  <w:pPr>
                    <w:widowControl w:val="0"/>
                    <w:spacing w:after="120" w:line="283" w:lineRule="auto"/>
                    <w:jc w:val="center"/>
                  </w:pPr>
                  <w:r>
                    <w:t>Weightage</w:t>
                  </w:r>
                </w:p>
                <w:p w:rsidR="004F632E" w:rsidRDefault="004F632E" w:rsidP="00EE20B8">
                  <w:pPr>
                    <w:widowControl w:val="0"/>
                    <w:spacing w:after="120" w:line="283" w:lineRule="auto"/>
                    <w:jc w:val="center"/>
                    <w:rPr>
                      <w:i/>
                      <w:iCs/>
                    </w:rPr>
                  </w:pPr>
                  <w:r>
                    <w:rPr>
                      <w:i/>
                      <w:iCs/>
                    </w:rPr>
                    <w:t>Pemberat</w:t>
                  </w:r>
                </w:p>
              </w:tc>
            </w:tr>
            <w:tr w:rsidR="004F632E" w:rsidTr="00EE20B8">
              <w:trPr>
                <w:trHeight w:val="161"/>
              </w:trPr>
              <w:tc>
                <w:tcPr>
                  <w:tcW w:w="2041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</w:tcPr>
                <w:p w:rsidR="004F632E" w:rsidRDefault="004F632E" w:rsidP="00EE20B8">
                  <w:pPr>
                    <w:widowControl w:val="0"/>
                    <w:jc w:val="center"/>
                    <w:rPr>
                      <w:i/>
                      <w:iCs/>
                    </w:rPr>
                  </w:pPr>
                  <w:r>
                    <w:rPr>
                      <w:i/>
                      <w:iCs/>
                    </w:rPr>
                    <w:t>P</w:t>
                  </w:r>
                </w:p>
              </w:tc>
              <w:tc>
                <w:tcPr>
                  <w:tcW w:w="3539" w:type="dxa"/>
                  <w:tcBorders>
                    <w:top w:val="single" w:sz="8" w:space="0" w:color="000000"/>
                    <w:left w:val="single" w:sz="8" w:space="0" w:color="000000"/>
                    <w:right w:val="single" w:sz="8" w:space="0" w:color="000000"/>
                  </w:tcBorders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</w:tcPr>
                <w:p w:rsidR="004F632E" w:rsidRDefault="004F632E" w:rsidP="00EE20B8">
                  <w:pPr>
                    <w:widowControl w:val="0"/>
                    <w:spacing w:after="120" w:line="283" w:lineRule="auto"/>
                    <w:jc w:val="center"/>
                  </w:pPr>
                  <w:r>
                    <w:t>115</w:t>
                  </w:r>
                </w:p>
              </w:tc>
              <w:tc>
                <w:tcPr>
                  <w:tcW w:w="1620" w:type="dxa"/>
                  <w:tcBorders>
                    <w:top w:val="single" w:sz="8" w:space="0" w:color="000000"/>
                    <w:left w:val="single" w:sz="8" w:space="0" w:color="000000"/>
                    <w:right w:val="single" w:sz="8" w:space="0" w:color="000000"/>
                  </w:tcBorders>
                </w:tcPr>
                <w:p w:rsidR="004F632E" w:rsidRDefault="004F632E" w:rsidP="00EE20B8">
                  <w:pPr>
                    <w:widowControl w:val="0"/>
                    <w:spacing w:after="120" w:line="283" w:lineRule="auto"/>
                    <w:jc w:val="center"/>
                  </w:pPr>
                  <w:r>
                    <w:t>3</w:t>
                  </w:r>
                </w:p>
              </w:tc>
            </w:tr>
            <w:tr w:rsidR="004F632E" w:rsidTr="00EE20B8">
              <w:trPr>
                <w:trHeight w:val="211"/>
              </w:trPr>
              <w:tc>
                <w:tcPr>
                  <w:tcW w:w="2041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</w:tcPr>
                <w:p w:rsidR="004F632E" w:rsidRDefault="004F632E" w:rsidP="00EE20B8">
                  <w:pPr>
                    <w:widowControl w:val="0"/>
                    <w:jc w:val="center"/>
                    <w:rPr>
                      <w:i/>
                      <w:iCs/>
                    </w:rPr>
                  </w:pPr>
                  <w:r>
                    <w:rPr>
                      <w:i/>
                      <w:iCs/>
                    </w:rPr>
                    <w:t>Q</w:t>
                  </w:r>
                </w:p>
              </w:tc>
              <w:tc>
                <w:tcPr>
                  <w:tcW w:w="3539" w:type="dxa"/>
                  <w:tcBorders>
                    <w:top w:val="single" w:sz="8" w:space="0" w:color="000000"/>
                    <w:left w:val="single" w:sz="8" w:space="0" w:color="000000"/>
                    <w:right w:val="single" w:sz="8" w:space="0" w:color="000000"/>
                  </w:tcBorders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</w:tcPr>
                <w:p w:rsidR="004F632E" w:rsidRDefault="004F632E" w:rsidP="00EE20B8">
                  <w:pPr>
                    <w:widowControl w:val="0"/>
                    <w:spacing w:after="120" w:line="283" w:lineRule="auto"/>
                    <w:jc w:val="center"/>
                  </w:pPr>
                  <w:r>
                    <w:t>95</w:t>
                  </w:r>
                </w:p>
              </w:tc>
              <w:tc>
                <w:tcPr>
                  <w:tcW w:w="1620" w:type="dxa"/>
                  <w:tcBorders>
                    <w:top w:val="single" w:sz="8" w:space="0" w:color="000000"/>
                    <w:left w:val="single" w:sz="8" w:space="0" w:color="000000"/>
                    <w:right w:val="single" w:sz="8" w:space="0" w:color="000000"/>
                  </w:tcBorders>
                </w:tcPr>
                <w:p w:rsidR="004F632E" w:rsidRDefault="004F632E" w:rsidP="00EE20B8">
                  <w:pPr>
                    <w:widowControl w:val="0"/>
                    <w:spacing w:after="120" w:line="283" w:lineRule="auto"/>
                    <w:jc w:val="center"/>
                  </w:pPr>
                  <w:r>
                    <w:t>1</w:t>
                  </w:r>
                </w:p>
              </w:tc>
            </w:tr>
            <w:tr w:rsidR="004F632E" w:rsidTr="00EE20B8">
              <w:trPr>
                <w:trHeight w:val="256"/>
              </w:trPr>
              <w:tc>
                <w:tcPr>
                  <w:tcW w:w="2041" w:type="dxa"/>
                  <w:tcBorders>
                    <w:top w:val="single" w:sz="8" w:space="0" w:color="000000"/>
                    <w:left w:val="single" w:sz="8" w:space="0" w:color="000000"/>
                    <w:bottom w:val="single" w:sz="4" w:space="0" w:color="auto"/>
                    <w:right w:val="single" w:sz="8" w:space="0" w:color="000000"/>
                  </w:tcBorders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</w:tcPr>
                <w:p w:rsidR="004F632E" w:rsidRDefault="004F632E" w:rsidP="00EE20B8">
                  <w:pPr>
                    <w:widowControl w:val="0"/>
                    <w:jc w:val="center"/>
                    <w:rPr>
                      <w:i/>
                      <w:iCs/>
                    </w:rPr>
                  </w:pPr>
                  <w:r>
                    <w:rPr>
                      <w:i/>
                      <w:iCs/>
                    </w:rPr>
                    <w:t>R</w:t>
                  </w:r>
                </w:p>
              </w:tc>
              <w:tc>
                <w:tcPr>
                  <w:tcW w:w="3539" w:type="dxa"/>
                  <w:tcBorders>
                    <w:top w:val="single" w:sz="8" w:space="0" w:color="000000"/>
                    <w:left w:val="single" w:sz="8" w:space="0" w:color="000000"/>
                    <w:bottom w:val="single" w:sz="4" w:space="0" w:color="auto"/>
                    <w:right w:val="single" w:sz="8" w:space="0" w:color="000000"/>
                  </w:tcBorders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</w:tcPr>
                <w:p w:rsidR="004F632E" w:rsidRDefault="004F632E" w:rsidP="00EE20B8">
                  <w:pPr>
                    <w:widowControl w:val="0"/>
                    <w:spacing w:after="120" w:line="283" w:lineRule="auto"/>
                    <w:jc w:val="center"/>
                  </w:pPr>
                  <w:r>
                    <w:t>100</w:t>
                  </w:r>
                </w:p>
              </w:tc>
              <w:tc>
                <w:tcPr>
                  <w:tcW w:w="1620" w:type="dxa"/>
                  <w:tcBorders>
                    <w:top w:val="single" w:sz="8" w:space="0" w:color="000000"/>
                    <w:left w:val="single" w:sz="8" w:space="0" w:color="000000"/>
                    <w:bottom w:val="single" w:sz="4" w:space="0" w:color="auto"/>
                    <w:right w:val="single" w:sz="8" w:space="0" w:color="000000"/>
                  </w:tcBorders>
                </w:tcPr>
                <w:p w:rsidR="004F632E" w:rsidRDefault="004F632E" w:rsidP="00EE20B8">
                  <w:pPr>
                    <w:widowControl w:val="0"/>
                    <w:spacing w:after="120" w:line="283" w:lineRule="auto"/>
                    <w:jc w:val="center"/>
                  </w:pPr>
                  <w:r>
                    <w:t>4</w:t>
                  </w:r>
                </w:p>
              </w:tc>
            </w:tr>
            <w:tr w:rsidR="004F632E" w:rsidTr="00EE20B8">
              <w:trPr>
                <w:trHeight w:val="186"/>
              </w:trPr>
              <w:tc>
                <w:tcPr>
                  <w:tcW w:w="204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</w:tcPr>
                <w:p w:rsidR="004F632E" w:rsidRDefault="004F632E" w:rsidP="00EE20B8">
                  <w:pPr>
                    <w:widowControl w:val="0"/>
                    <w:jc w:val="center"/>
                    <w:rPr>
                      <w:i/>
                      <w:iCs/>
                    </w:rPr>
                  </w:pPr>
                  <w:r>
                    <w:rPr>
                      <w:i/>
                      <w:iCs/>
                    </w:rPr>
                    <w:lastRenderedPageBreak/>
                    <w:t>S</w:t>
                  </w:r>
                </w:p>
              </w:tc>
              <w:tc>
                <w:tcPr>
                  <w:tcW w:w="353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</w:tcPr>
                <w:p w:rsidR="004F632E" w:rsidRDefault="004F632E" w:rsidP="00EE20B8">
                  <w:pPr>
                    <w:widowControl w:val="0"/>
                    <w:spacing w:after="120" w:line="283" w:lineRule="auto"/>
                    <w:jc w:val="center"/>
                    <w:rPr>
                      <w:i/>
                      <w:iCs/>
                    </w:rPr>
                  </w:pPr>
                  <w:r>
                    <w:rPr>
                      <w:i/>
                      <w:iCs/>
                    </w:rPr>
                    <w:t>n</w:t>
                  </w:r>
                </w:p>
              </w:tc>
              <w:tc>
                <w:tcPr>
                  <w:tcW w:w="162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4F632E" w:rsidRDefault="004F632E" w:rsidP="00EE20B8">
                  <w:pPr>
                    <w:widowControl w:val="0"/>
                    <w:spacing w:after="120" w:line="283" w:lineRule="auto"/>
                    <w:jc w:val="center"/>
                  </w:pPr>
                  <w:r>
                    <w:t>2</w:t>
                  </w:r>
                </w:p>
              </w:tc>
            </w:tr>
          </w:tbl>
          <w:p w:rsidR="004F632E" w:rsidRDefault="004F632E" w:rsidP="00EE20B8">
            <w:pPr>
              <w:jc w:val="both"/>
            </w:pPr>
            <w:r>
              <w:t xml:space="preserve">                                                      Table 15/ </w:t>
            </w:r>
            <w:r>
              <w:rPr>
                <w:i/>
              </w:rPr>
              <w:t xml:space="preserve">Jadual </w:t>
            </w:r>
            <w:r>
              <w:t>15</w:t>
            </w:r>
          </w:p>
          <w:p w:rsidR="004F632E" w:rsidRDefault="004F632E" w:rsidP="00EE20B8">
            <w:pPr>
              <w:jc w:val="both"/>
            </w:pPr>
          </w:p>
        </w:tc>
      </w:tr>
      <w:tr w:rsidR="004F632E" w:rsidTr="00EE20B8">
        <w:tc>
          <w:tcPr>
            <w:tcW w:w="468" w:type="dxa"/>
            <w:tcBorders>
              <w:top w:val="nil"/>
              <w:left w:val="nil"/>
              <w:bottom w:val="nil"/>
              <w:right w:val="nil"/>
            </w:tcBorders>
          </w:tcPr>
          <w:p w:rsidR="004F632E" w:rsidRDefault="004F632E" w:rsidP="00EE20B8"/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</w:tcPr>
          <w:p w:rsidR="004F632E" w:rsidRDefault="004F632E" w:rsidP="00EE20B8">
            <w:r>
              <w:t>(a)</w:t>
            </w:r>
          </w:p>
        </w:tc>
        <w:tc>
          <w:tcPr>
            <w:tcW w:w="8640" w:type="dxa"/>
            <w:tcBorders>
              <w:top w:val="nil"/>
              <w:left w:val="nil"/>
              <w:bottom w:val="nil"/>
              <w:right w:val="nil"/>
            </w:tcBorders>
          </w:tcPr>
          <w:p w:rsidR="004F632E" w:rsidRDefault="004F632E" w:rsidP="00EE20B8">
            <w:r>
              <w:rPr>
                <w:sz w:val="22"/>
                <w:szCs w:val="22"/>
              </w:rPr>
              <w:t xml:space="preserve">Calculate the price of ingredient </w:t>
            </w:r>
            <w:r>
              <w:rPr>
                <w:i/>
                <w:iCs/>
                <w:sz w:val="22"/>
                <w:szCs w:val="22"/>
              </w:rPr>
              <w:t>Q</w:t>
            </w:r>
            <w:r>
              <w:rPr>
                <w:sz w:val="22"/>
                <w:szCs w:val="22"/>
              </w:rPr>
              <w:t xml:space="preserve"> in the year</w:t>
            </w:r>
            <w:r>
              <w:t xml:space="preserve"> 2014 if its price in the year 2012 is RM20.                                                                            </w:t>
            </w:r>
          </w:p>
          <w:p w:rsidR="004F632E" w:rsidRDefault="004F632E" w:rsidP="00EE20B8">
            <w:r>
              <w:t xml:space="preserve">                                                                                                                            [2 marks]</w:t>
            </w:r>
          </w:p>
          <w:p w:rsidR="004F632E" w:rsidRDefault="004F632E" w:rsidP="00EE20B8">
            <w:r>
              <w:rPr>
                <w:i/>
                <w:iCs/>
              </w:rPr>
              <w:t>Hitung harga bahan Q pada tahun</w:t>
            </w:r>
            <w:r>
              <w:t xml:space="preserve"> 2014 </w:t>
            </w:r>
            <w:r>
              <w:rPr>
                <w:i/>
                <w:iCs/>
              </w:rPr>
              <w:t>jika harganya pada tahun</w:t>
            </w:r>
            <w:r>
              <w:t xml:space="preserve"> 2012 </w:t>
            </w:r>
            <w:r>
              <w:rPr>
                <w:i/>
                <w:iCs/>
              </w:rPr>
              <w:t>ialah</w:t>
            </w:r>
            <w:r>
              <w:t xml:space="preserve"> RM20.</w:t>
            </w:r>
          </w:p>
          <w:p w:rsidR="004F632E" w:rsidRDefault="004F632E" w:rsidP="00EE20B8">
            <w:r>
              <w:t xml:space="preserve">                                                                                                                          [2 </w:t>
            </w:r>
            <w:r>
              <w:rPr>
                <w:i/>
              </w:rPr>
              <w:t>markah</w:t>
            </w:r>
            <w:r>
              <w:t>]</w:t>
            </w:r>
          </w:p>
        </w:tc>
      </w:tr>
      <w:tr w:rsidR="004F632E" w:rsidTr="00EE20B8">
        <w:tc>
          <w:tcPr>
            <w:tcW w:w="468" w:type="dxa"/>
            <w:tcBorders>
              <w:top w:val="nil"/>
              <w:left w:val="nil"/>
              <w:bottom w:val="nil"/>
              <w:right w:val="nil"/>
            </w:tcBorders>
          </w:tcPr>
          <w:p w:rsidR="004F632E" w:rsidRDefault="004F632E" w:rsidP="00EE20B8"/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</w:tcPr>
          <w:p w:rsidR="004F632E" w:rsidRDefault="004F632E" w:rsidP="00EE20B8">
            <w:r>
              <w:t>(b)</w:t>
            </w:r>
          </w:p>
        </w:tc>
        <w:tc>
          <w:tcPr>
            <w:tcW w:w="8640" w:type="dxa"/>
            <w:tcBorders>
              <w:top w:val="nil"/>
              <w:left w:val="nil"/>
              <w:bottom w:val="nil"/>
              <w:right w:val="nil"/>
            </w:tcBorders>
          </w:tcPr>
          <w:p w:rsidR="004F632E" w:rsidRDefault="004F632E" w:rsidP="00EE20B8">
            <w:r>
              <w:rPr>
                <w:sz w:val="22"/>
                <w:szCs w:val="22"/>
              </w:rPr>
              <w:t>Find the percentage of price</w:t>
            </w:r>
            <w:r>
              <w:t xml:space="preserve"> change from the year 2012 to the year 2014 for ingredient </w:t>
            </w:r>
            <w:r>
              <w:rPr>
                <w:i/>
                <w:iCs/>
              </w:rPr>
              <w:t>S</w:t>
            </w:r>
            <w:r>
              <w:t xml:space="preserve">. </w:t>
            </w:r>
          </w:p>
          <w:p w:rsidR="004F632E" w:rsidRDefault="004F632E" w:rsidP="00EE20B8">
            <w:r>
              <w:t xml:space="preserve">                                                                                                                            [4 marks]</w:t>
            </w:r>
          </w:p>
          <w:p w:rsidR="004F632E" w:rsidRDefault="004F632E" w:rsidP="00EE20B8">
            <w:r>
              <w:rPr>
                <w:i/>
                <w:sz w:val="22"/>
                <w:szCs w:val="22"/>
              </w:rPr>
              <w:t>Cari peratus perubahan</w:t>
            </w:r>
            <w:r>
              <w:rPr>
                <w:i/>
              </w:rPr>
              <w:t xml:space="preserve"> harga dari tahun </w:t>
            </w:r>
            <w:r>
              <w:rPr>
                <w:iCs/>
              </w:rPr>
              <w:t xml:space="preserve">2012 </w:t>
            </w:r>
            <w:r>
              <w:rPr>
                <w:i/>
              </w:rPr>
              <w:t xml:space="preserve">ke tahun </w:t>
            </w:r>
            <w:r>
              <w:rPr>
                <w:iCs/>
              </w:rPr>
              <w:t xml:space="preserve">2014 </w:t>
            </w:r>
            <w:r>
              <w:rPr>
                <w:i/>
              </w:rPr>
              <w:t>bagi bahan S</w:t>
            </w:r>
            <w:r>
              <w:rPr>
                <w:iCs/>
              </w:rPr>
              <w:t>.</w:t>
            </w:r>
            <w:r>
              <w:rPr>
                <w:i/>
              </w:rPr>
              <w:t xml:space="preserve"> </w:t>
            </w:r>
            <w:r>
              <w:t xml:space="preserve">[4 </w:t>
            </w:r>
            <w:r>
              <w:rPr>
                <w:i/>
              </w:rPr>
              <w:t>markah</w:t>
            </w:r>
            <w:r>
              <w:t>]</w:t>
            </w:r>
          </w:p>
        </w:tc>
      </w:tr>
      <w:tr w:rsidR="004F632E" w:rsidTr="00EE20B8">
        <w:tc>
          <w:tcPr>
            <w:tcW w:w="468" w:type="dxa"/>
            <w:tcBorders>
              <w:top w:val="nil"/>
              <w:left w:val="nil"/>
              <w:bottom w:val="nil"/>
              <w:right w:val="nil"/>
            </w:tcBorders>
          </w:tcPr>
          <w:p w:rsidR="004F632E" w:rsidRDefault="004F632E" w:rsidP="00EE20B8"/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</w:tcPr>
          <w:p w:rsidR="004F632E" w:rsidRDefault="004F632E" w:rsidP="00EE20B8"/>
          <w:p w:rsidR="004F632E" w:rsidRDefault="004F632E" w:rsidP="00EE20B8">
            <w:r>
              <w:t>(c)</w:t>
            </w:r>
          </w:p>
        </w:tc>
        <w:tc>
          <w:tcPr>
            <w:tcW w:w="8640" w:type="dxa"/>
            <w:tcBorders>
              <w:top w:val="nil"/>
              <w:left w:val="nil"/>
              <w:bottom w:val="nil"/>
              <w:right w:val="nil"/>
            </w:tcBorders>
          </w:tcPr>
          <w:p w:rsidR="004F632E" w:rsidRDefault="004F632E" w:rsidP="00EE20B8"/>
          <w:p w:rsidR="004F632E" w:rsidRDefault="004F632E" w:rsidP="00EE20B8">
            <w:r>
              <w:t xml:space="preserve">The composite index for the cost of making the food increased by 10% from the year 2014 to the year 2015, calculate </w:t>
            </w:r>
          </w:p>
          <w:p w:rsidR="004F632E" w:rsidRDefault="004F632E" w:rsidP="00EE20B8">
            <w:r>
              <w:rPr>
                <w:i/>
              </w:rPr>
              <w:t xml:space="preserve">Indeks gubahan bagi kos membuat makanan itu bertambah sebanyak </w:t>
            </w:r>
            <w:r>
              <w:rPr>
                <w:iCs/>
              </w:rPr>
              <w:t xml:space="preserve">10% </w:t>
            </w:r>
            <w:r>
              <w:rPr>
                <w:i/>
              </w:rPr>
              <w:t xml:space="preserve">dari tahun </w:t>
            </w:r>
            <w:r>
              <w:t xml:space="preserve">2014 </w:t>
            </w:r>
            <w:r>
              <w:rPr>
                <w:i/>
              </w:rPr>
              <w:t xml:space="preserve">kepada tahun </w:t>
            </w:r>
            <w:r>
              <w:rPr>
                <w:iCs/>
              </w:rPr>
              <w:t xml:space="preserve">2015, </w:t>
            </w:r>
            <w:r>
              <w:rPr>
                <w:i/>
              </w:rPr>
              <w:t>hitung</w:t>
            </w:r>
          </w:p>
          <w:p w:rsidR="004F632E" w:rsidRDefault="004F632E" w:rsidP="00EE20B8"/>
          <w:p w:rsidR="004F632E" w:rsidRDefault="004F632E" w:rsidP="00EE20B8">
            <w:r>
              <w:t>(i) the composite index for the expenses in the year 2015 based on the year 2012,</w:t>
            </w:r>
          </w:p>
          <w:p w:rsidR="004F632E" w:rsidRDefault="004F632E" w:rsidP="00EE20B8">
            <w:r>
              <w:rPr>
                <w:i/>
                <w:iCs/>
              </w:rPr>
              <w:t>indeks gubahan bagi perbelanjaan pada tahun</w:t>
            </w:r>
            <w:r>
              <w:t xml:space="preserve"> 2015 </w:t>
            </w:r>
            <w:r>
              <w:rPr>
                <w:i/>
                <w:iCs/>
              </w:rPr>
              <w:t>berasaskan tahun</w:t>
            </w:r>
            <w:r>
              <w:t xml:space="preserve"> 2012,</w:t>
            </w:r>
          </w:p>
          <w:p w:rsidR="004F632E" w:rsidRDefault="004F632E" w:rsidP="00EE20B8"/>
          <w:p w:rsidR="004F632E" w:rsidRDefault="004F632E" w:rsidP="00EE20B8">
            <w:r>
              <w:t xml:space="preserve">(ii) </w:t>
            </w:r>
            <w:r>
              <w:rPr>
                <w:sz w:val="22"/>
                <w:szCs w:val="22"/>
              </w:rPr>
              <w:t>the price of the food in the year 2015 if the corresponding price in the year 2012 is RM75</w:t>
            </w:r>
            <w:r>
              <w:t>.</w:t>
            </w:r>
          </w:p>
          <w:p w:rsidR="004F632E" w:rsidRDefault="004F632E" w:rsidP="00EE20B8">
            <w:r>
              <w:t xml:space="preserve">   </w:t>
            </w:r>
            <w:r>
              <w:rPr>
                <w:i/>
                <w:iCs/>
                <w:sz w:val="22"/>
                <w:szCs w:val="22"/>
              </w:rPr>
              <w:t>harga makanan itu pada tahun</w:t>
            </w:r>
            <w:r>
              <w:rPr>
                <w:sz w:val="22"/>
                <w:szCs w:val="22"/>
              </w:rPr>
              <w:t xml:space="preserve"> 2015 </w:t>
            </w:r>
            <w:r>
              <w:rPr>
                <w:i/>
                <w:iCs/>
                <w:sz w:val="22"/>
                <w:szCs w:val="22"/>
              </w:rPr>
              <w:t>jika harga yang sepadan pada tahun</w:t>
            </w:r>
            <w:r>
              <w:rPr>
                <w:sz w:val="22"/>
                <w:szCs w:val="22"/>
              </w:rPr>
              <w:t xml:space="preserve"> 2012 </w:t>
            </w:r>
            <w:r>
              <w:rPr>
                <w:i/>
                <w:iCs/>
                <w:sz w:val="22"/>
                <w:szCs w:val="22"/>
              </w:rPr>
              <w:t>ialah</w:t>
            </w:r>
            <w:r>
              <w:rPr>
                <w:sz w:val="22"/>
                <w:szCs w:val="22"/>
              </w:rPr>
              <w:t xml:space="preserve"> RM75</w:t>
            </w:r>
            <w:r>
              <w:t>.</w:t>
            </w:r>
          </w:p>
        </w:tc>
      </w:tr>
      <w:tr w:rsidR="004F632E" w:rsidTr="00EE20B8">
        <w:tc>
          <w:tcPr>
            <w:tcW w:w="468" w:type="dxa"/>
            <w:tcBorders>
              <w:top w:val="nil"/>
              <w:left w:val="nil"/>
              <w:bottom w:val="nil"/>
              <w:right w:val="nil"/>
            </w:tcBorders>
          </w:tcPr>
          <w:p w:rsidR="004F632E" w:rsidRDefault="004F632E" w:rsidP="00EE20B8"/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</w:tcPr>
          <w:p w:rsidR="004F632E" w:rsidRDefault="004F632E" w:rsidP="00EE20B8"/>
        </w:tc>
        <w:tc>
          <w:tcPr>
            <w:tcW w:w="8640" w:type="dxa"/>
            <w:tcBorders>
              <w:top w:val="nil"/>
              <w:left w:val="nil"/>
              <w:bottom w:val="nil"/>
              <w:right w:val="nil"/>
            </w:tcBorders>
          </w:tcPr>
          <w:p w:rsidR="004F632E" w:rsidRDefault="004F632E" w:rsidP="00EE20B8">
            <w:pPr>
              <w:jc w:val="both"/>
            </w:pPr>
            <w:r>
              <w:t xml:space="preserve">                                                                                                        [4 marks]/ [4 </w:t>
            </w:r>
            <w:r>
              <w:rPr>
                <w:i/>
                <w:iCs/>
              </w:rPr>
              <w:t>markah</w:t>
            </w:r>
            <w:r>
              <w:t>]</w:t>
            </w:r>
          </w:p>
        </w:tc>
      </w:tr>
    </w:tbl>
    <w:p w:rsidR="004F632E" w:rsidRDefault="004F632E" w:rsidP="004F632E">
      <w:pPr>
        <w:rPr>
          <w:sz w:val="16"/>
          <w:szCs w:val="16"/>
        </w:rPr>
      </w:pPr>
    </w:p>
    <w:p w:rsidR="004F632E" w:rsidRDefault="004F632E" w:rsidP="004F632E">
      <w:pPr>
        <w:rPr>
          <w:sz w:val="16"/>
          <w:szCs w:val="16"/>
        </w:rPr>
      </w:pPr>
    </w:p>
    <w:p w:rsidR="004F632E" w:rsidRDefault="004F632E" w:rsidP="004F632E">
      <w:pPr>
        <w:rPr>
          <w:sz w:val="16"/>
          <w:szCs w:val="16"/>
        </w:rPr>
      </w:pPr>
    </w:p>
    <w:p w:rsidR="004F632E" w:rsidRDefault="004F632E" w:rsidP="004F632E">
      <w:pPr>
        <w:rPr>
          <w:sz w:val="16"/>
          <w:szCs w:val="16"/>
        </w:rPr>
      </w:pPr>
    </w:p>
    <w:p w:rsidR="004F632E" w:rsidRDefault="004F632E" w:rsidP="004F632E">
      <w:pPr>
        <w:tabs>
          <w:tab w:val="left" w:pos="3390"/>
        </w:tabs>
        <w:rPr>
          <w:sz w:val="16"/>
          <w:szCs w:val="16"/>
        </w:rPr>
      </w:pPr>
      <w:r>
        <w:rPr>
          <w:sz w:val="16"/>
          <w:szCs w:val="16"/>
        </w:rPr>
        <w:tab/>
      </w:r>
    </w:p>
    <w:p w:rsidR="004F632E" w:rsidRDefault="004F632E" w:rsidP="004F632E">
      <w:pPr>
        <w:autoSpaceDE w:val="0"/>
        <w:autoSpaceDN w:val="0"/>
        <w:adjustRightInd w:val="0"/>
        <w:jc w:val="center"/>
        <w:rPr>
          <w:b/>
          <w:bCs/>
        </w:rPr>
      </w:pPr>
      <w:r>
        <w:rPr>
          <w:b/>
          <w:bCs/>
        </w:rPr>
        <w:t>END OF QUESTION PAPER</w:t>
      </w:r>
    </w:p>
    <w:p w:rsidR="004F632E" w:rsidRDefault="004F632E" w:rsidP="004F632E">
      <w:pPr>
        <w:jc w:val="center"/>
        <w:rPr>
          <w:b/>
          <w:bCs/>
          <w:i/>
          <w:iCs/>
          <w:sz w:val="20"/>
          <w:szCs w:val="20"/>
        </w:rPr>
      </w:pPr>
      <w:r>
        <w:rPr>
          <w:b/>
          <w:bCs/>
          <w:i/>
          <w:iCs/>
          <w:sz w:val="20"/>
          <w:szCs w:val="20"/>
        </w:rPr>
        <w:t>KERTAS SOALAN TAMAT</w:t>
      </w:r>
    </w:p>
    <w:p w:rsidR="004F632E" w:rsidRDefault="004F632E" w:rsidP="004F632E">
      <w:pPr>
        <w:jc w:val="center"/>
        <w:rPr>
          <w:i/>
          <w:iCs/>
          <w:sz w:val="20"/>
          <w:szCs w:val="20"/>
        </w:rPr>
      </w:pPr>
    </w:p>
    <w:p w:rsidR="004F632E" w:rsidRDefault="004F632E" w:rsidP="004F632E">
      <w:pPr>
        <w:jc w:val="center"/>
        <w:rPr>
          <w:i/>
          <w:iCs/>
          <w:sz w:val="20"/>
          <w:szCs w:val="20"/>
        </w:rPr>
      </w:pPr>
    </w:p>
    <w:p w:rsidR="004F632E" w:rsidRDefault="004F632E" w:rsidP="004F632E">
      <w:pPr>
        <w:rPr>
          <w:b/>
        </w:rPr>
      </w:pPr>
    </w:p>
    <w:p w:rsidR="004F632E" w:rsidRDefault="004F632E" w:rsidP="004F632E">
      <w:pPr>
        <w:rPr>
          <w:b/>
        </w:rPr>
      </w:pPr>
    </w:p>
    <w:p w:rsidR="004F632E" w:rsidRDefault="004F632E" w:rsidP="004F632E">
      <w:pPr>
        <w:rPr>
          <w:b/>
        </w:rPr>
      </w:pPr>
    </w:p>
    <w:p w:rsidR="004F632E" w:rsidRDefault="004F632E" w:rsidP="004F632E">
      <w:pPr>
        <w:rPr>
          <w:b/>
        </w:rPr>
      </w:pPr>
    </w:p>
    <w:p w:rsidR="004F632E" w:rsidRDefault="004F632E" w:rsidP="004F632E">
      <w:pPr>
        <w:rPr>
          <w:b/>
        </w:rPr>
      </w:pPr>
    </w:p>
    <w:p w:rsidR="004F632E" w:rsidRDefault="004F632E" w:rsidP="004F632E">
      <w:pPr>
        <w:rPr>
          <w:b/>
        </w:rPr>
      </w:pPr>
    </w:p>
    <w:p w:rsidR="004F632E" w:rsidRDefault="004F632E" w:rsidP="004F632E">
      <w:pPr>
        <w:tabs>
          <w:tab w:val="left" w:pos="8445"/>
        </w:tabs>
        <w:rPr>
          <w:b/>
        </w:rPr>
      </w:pPr>
      <w:r>
        <w:rPr>
          <w:b/>
        </w:rPr>
        <w:tab/>
      </w:r>
    </w:p>
    <w:p w:rsidR="004F632E" w:rsidRDefault="004F632E" w:rsidP="004F632E">
      <w:pPr>
        <w:tabs>
          <w:tab w:val="left" w:pos="8445"/>
        </w:tabs>
        <w:rPr>
          <w:b/>
        </w:rPr>
      </w:pPr>
    </w:p>
    <w:p w:rsidR="004F632E" w:rsidRDefault="004F632E" w:rsidP="004F632E">
      <w:pPr>
        <w:tabs>
          <w:tab w:val="left" w:pos="8445"/>
        </w:tabs>
        <w:rPr>
          <w:b/>
        </w:rPr>
      </w:pPr>
    </w:p>
    <w:p w:rsidR="004F632E" w:rsidRDefault="004F632E" w:rsidP="004F632E">
      <w:pPr>
        <w:tabs>
          <w:tab w:val="left" w:pos="8445"/>
        </w:tabs>
        <w:rPr>
          <w:b/>
        </w:rPr>
      </w:pPr>
    </w:p>
    <w:p w:rsidR="004F632E" w:rsidRDefault="004F632E" w:rsidP="004F632E">
      <w:pPr>
        <w:tabs>
          <w:tab w:val="left" w:pos="8445"/>
        </w:tabs>
        <w:rPr>
          <w:b/>
        </w:rPr>
      </w:pPr>
    </w:p>
    <w:p w:rsidR="004F632E" w:rsidRDefault="004F632E" w:rsidP="004F632E">
      <w:pPr>
        <w:tabs>
          <w:tab w:val="left" w:pos="8445"/>
        </w:tabs>
        <w:rPr>
          <w:b/>
        </w:rPr>
      </w:pPr>
    </w:p>
    <w:p w:rsidR="004F632E" w:rsidRDefault="004F632E" w:rsidP="004F632E">
      <w:pPr>
        <w:tabs>
          <w:tab w:val="left" w:pos="8445"/>
        </w:tabs>
        <w:rPr>
          <w:b/>
        </w:rPr>
      </w:pPr>
    </w:p>
    <w:p w:rsidR="004F632E" w:rsidRDefault="004F632E" w:rsidP="004F632E">
      <w:pPr>
        <w:tabs>
          <w:tab w:val="left" w:pos="8445"/>
        </w:tabs>
        <w:rPr>
          <w:b/>
        </w:rPr>
      </w:pPr>
    </w:p>
    <w:p w:rsidR="004F632E" w:rsidRDefault="004F632E" w:rsidP="004F632E">
      <w:pPr>
        <w:tabs>
          <w:tab w:val="left" w:pos="8445"/>
        </w:tabs>
        <w:rPr>
          <w:b/>
        </w:rPr>
      </w:pPr>
    </w:p>
    <w:p w:rsidR="004F632E" w:rsidRDefault="004F632E" w:rsidP="004F632E">
      <w:pPr>
        <w:tabs>
          <w:tab w:val="left" w:pos="8445"/>
        </w:tabs>
        <w:rPr>
          <w:b/>
        </w:rPr>
      </w:pPr>
    </w:p>
    <w:p w:rsidR="004F632E" w:rsidRDefault="004F632E" w:rsidP="004F632E">
      <w:pPr>
        <w:tabs>
          <w:tab w:val="left" w:pos="8445"/>
        </w:tabs>
        <w:rPr>
          <w:b/>
        </w:rPr>
      </w:pPr>
    </w:p>
    <w:p w:rsidR="004F632E" w:rsidRDefault="004F632E" w:rsidP="004F632E">
      <w:pPr>
        <w:tabs>
          <w:tab w:val="num" w:pos="2880"/>
        </w:tabs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 xml:space="preserve">PERATURAN PEMARKAHAN </w:t>
      </w:r>
    </w:p>
    <w:p w:rsidR="004F632E" w:rsidRDefault="004F632E" w:rsidP="004F632E">
      <w:pPr>
        <w:tabs>
          <w:tab w:val="num" w:pos="2880"/>
        </w:tabs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MATEMATIK TAMBAHAN KERTAS 1 – SET 10</w:t>
      </w:r>
    </w:p>
    <w:p w:rsidR="004F632E" w:rsidRDefault="004F632E" w:rsidP="004F632E">
      <w:pPr>
        <w:tabs>
          <w:tab w:val="num" w:pos="2880"/>
        </w:tabs>
        <w:jc w:val="center"/>
        <w:rPr>
          <w:b/>
          <w:sz w:val="28"/>
          <w:szCs w:val="28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978"/>
        <w:gridCol w:w="5598"/>
      </w:tblGrid>
      <w:tr w:rsidR="004F632E" w:rsidTr="00EE20B8">
        <w:tc>
          <w:tcPr>
            <w:tcW w:w="3978" w:type="dxa"/>
          </w:tcPr>
          <w:p w:rsidR="004F632E" w:rsidRDefault="004F632E" w:rsidP="00EE20B8">
            <w:pPr>
              <w:tabs>
                <w:tab w:val="left" w:pos="540"/>
                <w:tab w:val="left" w:pos="1080"/>
              </w:tabs>
              <w:spacing w:line="360" w:lineRule="auto"/>
              <w:jc w:val="both"/>
            </w:pPr>
            <w:r>
              <w:t xml:space="preserve">1(a) </w:t>
            </w:r>
            <w:r>
              <w:tab/>
              <w:t>many-to-one relation</w:t>
            </w:r>
          </w:p>
          <w:p w:rsidR="004F632E" w:rsidRDefault="004F632E" w:rsidP="00EE20B8">
            <w:pPr>
              <w:tabs>
                <w:tab w:val="num" w:pos="2880"/>
              </w:tabs>
            </w:pPr>
            <w:r>
              <w:rPr>
                <w:rFonts w:ascii="Arial" w:hAnsi="Arial" w:cs="Arial"/>
                <w:sz w:val="22"/>
              </w:rPr>
              <w:t xml:space="preserve">  </w:t>
            </w:r>
            <w:r>
              <w:t>(b)</w:t>
            </w:r>
            <w:r w:rsidRPr="00B355F0">
              <w:rPr>
                <w:position w:val="-10"/>
                <w:lang w:bidi="ar-SA"/>
              </w:rPr>
              <w:object w:dxaOrig="999" w:dyaOrig="360">
                <v:shape id="_x0000_i1150" type="#_x0000_t75" style="width:49.75pt;height:18pt" o:ole="">
                  <v:imagedata r:id="rId146" o:title=""/>
                </v:shape>
                <o:OLEObject Type="Embed" ProgID="Equation.DSMT4" ShapeID="_x0000_i1150" DrawAspect="Content" ObjectID="_1556785151" r:id="rId147"/>
              </w:object>
            </w:r>
          </w:p>
          <w:p w:rsidR="004F632E" w:rsidRDefault="004F632E" w:rsidP="00EE20B8">
            <w:pPr>
              <w:tabs>
                <w:tab w:val="num" w:pos="2880"/>
              </w:tabs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5598" w:type="dxa"/>
          </w:tcPr>
          <w:p w:rsidR="004F632E" w:rsidRDefault="004F632E" w:rsidP="00EE20B8">
            <w:pPr>
              <w:tabs>
                <w:tab w:val="left" w:pos="540"/>
                <w:tab w:val="left" w:pos="1080"/>
              </w:tabs>
              <w:spacing w:line="360" w:lineRule="auto"/>
              <w:jc w:val="both"/>
            </w:pPr>
            <w:r>
              <w:t xml:space="preserve">2. (a) </w:t>
            </w:r>
            <w:r w:rsidRPr="00F25E27">
              <w:rPr>
                <w:position w:val="-24"/>
                <w:lang w:bidi="ar-SA"/>
              </w:rPr>
              <w:object w:dxaOrig="1579" w:dyaOrig="620">
                <v:shape id="_x0000_i1151" type="#_x0000_t75" style="width:78.3pt;height:30.7pt" o:ole="">
                  <v:imagedata r:id="rId148" o:title=""/>
                </v:shape>
                <o:OLEObject Type="Embed" ProgID="Equation.3" ShapeID="_x0000_i1151" DrawAspect="Content" ObjectID="_1556785152" r:id="rId149"/>
              </w:object>
            </w:r>
          </w:p>
          <w:p w:rsidR="004F632E" w:rsidRDefault="004F632E" w:rsidP="00EE20B8">
            <w:pPr>
              <w:tabs>
                <w:tab w:val="left" w:pos="540"/>
                <w:tab w:val="left" w:pos="1080"/>
              </w:tabs>
              <w:spacing w:line="360" w:lineRule="auto"/>
              <w:jc w:val="both"/>
            </w:pPr>
            <w:r>
              <w:t xml:space="preserve">      (b) </w:t>
            </w:r>
            <w:r w:rsidRPr="00F25E27">
              <w:rPr>
                <w:position w:val="-24"/>
                <w:lang w:bidi="ar-SA"/>
              </w:rPr>
              <w:object w:dxaOrig="1120" w:dyaOrig="620">
                <v:shape id="_x0000_i1152" type="#_x0000_t75" style="width:56.1pt;height:30.7pt" o:ole="">
                  <v:imagedata r:id="rId150" o:title=""/>
                </v:shape>
                <o:OLEObject Type="Embed" ProgID="Equation.3" ShapeID="_x0000_i1152" DrawAspect="Content" ObjectID="_1556785153" r:id="rId151"/>
              </w:object>
            </w:r>
          </w:p>
          <w:p w:rsidR="004F632E" w:rsidRDefault="004F632E" w:rsidP="00EE20B8">
            <w:pPr>
              <w:tabs>
                <w:tab w:val="num" w:pos="2880"/>
              </w:tabs>
              <w:jc w:val="center"/>
              <w:rPr>
                <w:b/>
                <w:sz w:val="28"/>
                <w:szCs w:val="28"/>
              </w:rPr>
            </w:pPr>
          </w:p>
        </w:tc>
      </w:tr>
      <w:tr w:rsidR="004F632E" w:rsidTr="00EE20B8">
        <w:tc>
          <w:tcPr>
            <w:tcW w:w="3978" w:type="dxa"/>
          </w:tcPr>
          <w:p w:rsidR="004F632E" w:rsidRDefault="004F632E" w:rsidP="00EE20B8">
            <w:pPr>
              <w:tabs>
                <w:tab w:val="num" w:pos="2880"/>
              </w:tabs>
            </w:pPr>
            <w:r>
              <w:rPr>
                <w:rFonts w:ascii="Arial" w:hAnsi="Arial" w:cs="Arial"/>
                <w:sz w:val="22"/>
              </w:rPr>
              <w:t>3.</w:t>
            </w:r>
            <w:r w:rsidRPr="004F46B7">
              <w:t xml:space="preserve"> </w:t>
            </w:r>
            <w:r w:rsidRPr="00BF430E">
              <w:rPr>
                <w:position w:val="-24"/>
                <w:lang w:bidi="ar-SA"/>
              </w:rPr>
              <w:object w:dxaOrig="1460" w:dyaOrig="620">
                <v:shape id="_x0000_i1153" type="#_x0000_t75" style="width:73.05pt;height:30.7pt" o:ole="">
                  <v:imagedata r:id="rId152" o:title=""/>
                </v:shape>
                <o:OLEObject Type="Embed" ProgID="Equation.DSMT4" ShapeID="_x0000_i1153" DrawAspect="Content" ObjectID="_1556785154" r:id="rId153"/>
              </w:object>
            </w:r>
          </w:p>
          <w:p w:rsidR="004F632E" w:rsidRDefault="004F632E" w:rsidP="00EE20B8">
            <w:pPr>
              <w:tabs>
                <w:tab w:val="num" w:pos="2880"/>
              </w:tabs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5598" w:type="dxa"/>
          </w:tcPr>
          <w:p w:rsidR="004F632E" w:rsidRPr="00243269" w:rsidRDefault="004F632E" w:rsidP="00EE20B8">
            <w:pPr>
              <w:rPr>
                <w:lang w:val="ms-MY"/>
              </w:rPr>
            </w:pPr>
            <w:r>
              <w:t>4.</w:t>
            </w:r>
            <w:r w:rsidRPr="000F08F0">
              <w:t xml:space="preserve"> </w:t>
            </w:r>
            <w:r>
              <w:t>44 (two different roots)</w:t>
            </w:r>
          </w:p>
          <w:p w:rsidR="004F632E" w:rsidRDefault="004F632E" w:rsidP="00EE20B8">
            <w:pPr>
              <w:tabs>
                <w:tab w:val="num" w:pos="2880"/>
              </w:tabs>
              <w:jc w:val="center"/>
              <w:rPr>
                <w:b/>
                <w:sz w:val="28"/>
                <w:szCs w:val="28"/>
              </w:rPr>
            </w:pPr>
          </w:p>
        </w:tc>
      </w:tr>
      <w:tr w:rsidR="004F632E" w:rsidTr="00EE20B8">
        <w:tc>
          <w:tcPr>
            <w:tcW w:w="3978" w:type="dxa"/>
          </w:tcPr>
          <w:p w:rsidR="004F632E" w:rsidRDefault="004F632E" w:rsidP="00EE20B8">
            <w:r>
              <w:rPr>
                <w:rFonts w:ascii="Arial" w:hAnsi="Arial" w:cs="Arial"/>
                <w:sz w:val="22"/>
              </w:rPr>
              <w:t xml:space="preserve">5. </w:t>
            </w:r>
            <w:r>
              <w:t xml:space="preserve"> x </w:t>
            </w:r>
            <w:r>
              <w:rPr>
                <w:iCs/>
                <w:vertAlign w:val="superscript"/>
              </w:rPr>
              <w:t xml:space="preserve">2 </w:t>
            </w:r>
            <w:r>
              <w:t>– 6x +8 = 0</w:t>
            </w:r>
          </w:p>
          <w:p w:rsidR="004F632E" w:rsidRDefault="004F632E" w:rsidP="00EE20B8">
            <w:pPr>
              <w:tabs>
                <w:tab w:val="num" w:pos="2880"/>
              </w:tabs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5598" w:type="dxa"/>
          </w:tcPr>
          <w:p w:rsidR="004F632E" w:rsidRDefault="004F632E" w:rsidP="00EE20B8">
            <w:r>
              <w:rPr>
                <w:lang w:val="ms-MY"/>
              </w:rPr>
              <w:t xml:space="preserve">6.  (a) </w:t>
            </w:r>
            <w:r>
              <w:t xml:space="preserve">x </w:t>
            </w:r>
            <w:r>
              <w:rPr>
                <w:iCs/>
                <w:vertAlign w:val="superscript"/>
              </w:rPr>
              <w:t xml:space="preserve">2 </w:t>
            </w:r>
            <w:r>
              <w:t xml:space="preserve">+ 13 = 0 </w:t>
            </w:r>
          </w:p>
          <w:p w:rsidR="004F632E" w:rsidRDefault="004F632E" w:rsidP="00EE20B8">
            <w:pPr>
              <w:ind w:left="360"/>
            </w:pPr>
            <w:r>
              <w:rPr>
                <w:rFonts w:ascii="Arial" w:hAnsi="Arial" w:cs="Arial"/>
                <w:sz w:val="22"/>
              </w:rPr>
              <w:t xml:space="preserve">(b)   </w:t>
            </w:r>
            <w:r>
              <w:rPr>
                <w:lang w:val="ms-MY"/>
              </w:rPr>
              <w:t xml:space="preserve">x = </w:t>
            </w:r>
            <w:r w:rsidRPr="00423122">
              <w:rPr>
                <w:position w:val="-24"/>
                <w:lang w:bidi="ar-SA"/>
              </w:rPr>
              <w:object w:dxaOrig="360" w:dyaOrig="620">
                <v:shape id="_x0000_i1154" type="#_x0000_t75" style="width:18pt;height:30.7pt" o:ole="">
                  <v:imagedata r:id="rId154" o:title=""/>
                </v:shape>
                <o:OLEObject Type="Embed" ProgID="Equation.3" ShapeID="_x0000_i1154" DrawAspect="Content" ObjectID="_1556785155" r:id="rId155"/>
              </w:object>
            </w:r>
            <w:r>
              <w:t xml:space="preserve"> or x = 2</w:t>
            </w:r>
          </w:p>
          <w:p w:rsidR="004F632E" w:rsidRDefault="004F632E" w:rsidP="00EE20B8">
            <w:pPr>
              <w:tabs>
                <w:tab w:val="num" w:pos="2880"/>
              </w:tabs>
              <w:jc w:val="center"/>
              <w:rPr>
                <w:b/>
                <w:sz w:val="28"/>
                <w:szCs w:val="28"/>
              </w:rPr>
            </w:pPr>
          </w:p>
        </w:tc>
      </w:tr>
      <w:tr w:rsidR="004F632E" w:rsidTr="00EE20B8">
        <w:tc>
          <w:tcPr>
            <w:tcW w:w="3978" w:type="dxa"/>
          </w:tcPr>
          <w:p w:rsidR="004F632E" w:rsidRDefault="004F632E" w:rsidP="00EE20B8">
            <w:pPr>
              <w:tabs>
                <w:tab w:val="num" w:pos="2880"/>
              </w:tabs>
              <w:rPr>
                <w:rFonts w:ascii="Arial" w:hAnsi="Arial" w:cs="Arial"/>
                <w:sz w:val="22"/>
              </w:rPr>
            </w:pPr>
            <w:r>
              <w:rPr>
                <w:rFonts w:ascii="Arial" w:hAnsi="Arial" w:cs="Arial"/>
                <w:sz w:val="22"/>
              </w:rPr>
              <w:t>7. (a) Maximum</w:t>
            </w:r>
          </w:p>
          <w:p w:rsidR="004F632E" w:rsidRDefault="004F632E" w:rsidP="00EE20B8">
            <w:pPr>
              <w:tabs>
                <w:tab w:val="num" w:pos="2880"/>
              </w:tabs>
              <w:rPr>
                <w:rFonts w:ascii="Arial" w:hAnsi="Arial" w:cs="Arial"/>
                <w:sz w:val="22"/>
              </w:rPr>
            </w:pPr>
          </w:p>
          <w:p w:rsidR="004F632E" w:rsidRPr="00C05442" w:rsidRDefault="004F632E" w:rsidP="00EE20B8">
            <w:pPr>
              <w:spacing w:line="360" w:lineRule="auto"/>
              <w:jc w:val="both"/>
              <w:rPr>
                <w:lang w:val="ms-MY"/>
              </w:rPr>
            </w:pPr>
            <w:r>
              <w:rPr>
                <w:rFonts w:ascii="Arial" w:hAnsi="Arial" w:cs="Arial"/>
                <w:sz w:val="22"/>
              </w:rPr>
              <w:t xml:space="preserve">    (b)</w:t>
            </w:r>
            <w:r w:rsidRPr="006B368A">
              <w:rPr>
                <w:lang w:val="ms-MY"/>
              </w:rPr>
              <w:t xml:space="preserve"> </w:t>
            </w:r>
            <w:r w:rsidRPr="00C05442">
              <w:rPr>
                <w:lang w:val="ms-MY"/>
              </w:rPr>
              <w:t xml:space="preserve"> </w:t>
            </w:r>
            <w:r>
              <w:rPr>
                <w:lang w:val="ms-MY"/>
              </w:rPr>
              <w:t>(i)</w:t>
            </w:r>
            <w:r w:rsidRPr="00C05442">
              <w:rPr>
                <w:lang w:val="ms-MY"/>
              </w:rPr>
              <w:t xml:space="preserve">  </w:t>
            </w:r>
            <w:r w:rsidRPr="00C05442">
              <w:rPr>
                <w:i/>
                <w:lang w:val="ms-MY"/>
              </w:rPr>
              <w:t>p</w:t>
            </w:r>
            <w:r w:rsidRPr="00C05442">
              <w:rPr>
                <w:lang w:val="ms-MY"/>
              </w:rPr>
              <w:t xml:space="preserve"> =  </w:t>
            </w:r>
            <w:r w:rsidRPr="00C05442">
              <w:rPr>
                <w:lang w:val="ms-MY"/>
              </w:rPr>
              <w:sym w:font="Symbol" w:char="F02D"/>
            </w:r>
            <w:r w:rsidRPr="00C05442">
              <w:rPr>
                <w:lang w:val="ms-MY"/>
              </w:rPr>
              <w:t>1</w:t>
            </w:r>
          </w:p>
          <w:p w:rsidR="004F632E" w:rsidRPr="00C05442" w:rsidRDefault="004F632E" w:rsidP="00EE20B8">
            <w:pPr>
              <w:tabs>
                <w:tab w:val="num" w:pos="540"/>
              </w:tabs>
              <w:spacing w:line="360" w:lineRule="auto"/>
              <w:ind w:left="540" w:hanging="540"/>
              <w:jc w:val="both"/>
              <w:rPr>
                <w:lang w:val="ms-MY"/>
              </w:rPr>
            </w:pPr>
            <w:r>
              <w:rPr>
                <w:lang w:val="ms-MY"/>
              </w:rPr>
              <w:tab/>
            </w:r>
            <w:r w:rsidRPr="00C05442">
              <w:rPr>
                <w:lang w:val="ms-MY"/>
              </w:rPr>
              <w:t xml:space="preserve">  </w:t>
            </w:r>
            <w:r>
              <w:rPr>
                <w:lang w:val="ms-MY"/>
              </w:rPr>
              <w:t>(ii)</w:t>
            </w:r>
            <w:r w:rsidRPr="00C05442">
              <w:rPr>
                <w:i/>
                <w:lang w:val="ms-MY"/>
              </w:rPr>
              <w:t>q</w:t>
            </w:r>
            <w:r w:rsidRPr="00C05442">
              <w:rPr>
                <w:lang w:val="ms-MY"/>
              </w:rPr>
              <w:t xml:space="preserve"> = 2</w:t>
            </w:r>
          </w:p>
          <w:p w:rsidR="004F632E" w:rsidRPr="00C05442" w:rsidRDefault="004F632E" w:rsidP="00EE20B8">
            <w:pPr>
              <w:tabs>
                <w:tab w:val="num" w:pos="540"/>
              </w:tabs>
              <w:spacing w:line="360" w:lineRule="auto"/>
              <w:ind w:left="540" w:hanging="540"/>
              <w:jc w:val="both"/>
              <w:rPr>
                <w:lang w:val="ms-MY"/>
              </w:rPr>
            </w:pPr>
            <w:r>
              <w:rPr>
                <w:lang w:val="ms-MY"/>
              </w:rPr>
              <w:tab/>
              <w:t>(iii)</w:t>
            </w:r>
            <w:r w:rsidRPr="00C05442">
              <w:rPr>
                <w:lang w:val="ms-MY"/>
              </w:rPr>
              <w:t xml:space="preserve"> </w:t>
            </w:r>
            <w:r>
              <w:rPr>
                <w:lang w:val="ms-MY"/>
              </w:rPr>
              <w:t xml:space="preserve">Axis of </w:t>
            </w:r>
            <w:r w:rsidRPr="00C05442">
              <w:rPr>
                <w:lang w:val="ms-MY"/>
              </w:rPr>
              <w:t>s</w:t>
            </w:r>
            <w:r>
              <w:rPr>
                <w:lang w:val="ms-MY"/>
              </w:rPr>
              <w:t>ymme</w:t>
            </w:r>
            <w:r w:rsidRPr="00C05442">
              <w:rPr>
                <w:lang w:val="ms-MY"/>
              </w:rPr>
              <w:t>tr</w:t>
            </w:r>
            <w:r>
              <w:rPr>
                <w:lang w:val="ms-MY"/>
              </w:rPr>
              <w:t>y</w:t>
            </w:r>
            <w:r w:rsidRPr="00C05442">
              <w:rPr>
                <w:lang w:val="ms-MY"/>
              </w:rPr>
              <w:t xml:space="preserve"> </w:t>
            </w:r>
            <w:r w:rsidRPr="00C05442">
              <w:rPr>
                <w:i/>
                <w:lang w:val="ms-MY"/>
              </w:rPr>
              <w:t>x</w:t>
            </w:r>
            <w:r w:rsidRPr="00C05442">
              <w:rPr>
                <w:lang w:val="ms-MY"/>
              </w:rPr>
              <w:t xml:space="preserve"> = 1</w:t>
            </w:r>
          </w:p>
          <w:p w:rsidR="004F632E" w:rsidRDefault="004F632E" w:rsidP="00EE20B8">
            <w:pPr>
              <w:tabs>
                <w:tab w:val="num" w:pos="2880"/>
              </w:tabs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5598" w:type="dxa"/>
          </w:tcPr>
          <w:p w:rsidR="004F632E" w:rsidRPr="00C05442" w:rsidRDefault="004F632E" w:rsidP="00EE20B8">
            <w:pPr>
              <w:spacing w:line="360" w:lineRule="auto"/>
              <w:jc w:val="both"/>
              <w:rPr>
                <w:lang w:val="ms-MY"/>
              </w:rPr>
            </w:pPr>
            <w:r>
              <w:rPr>
                <w:rFonts w:ascii="Arial" w:hAnsi="Arial" w:cs="Arial"/>
                <w:sz w:val="22"/>
              </w:rPr>
              <w:t>8.</w:t>
            </w:r>
            <w:r w:rsidRPr="00AB33D3">
              <w:rPr>
                <w:i/>
                <w:lang w:val="ms-MY"/>
              </w:rPr>
              <w:t xml:space="preserve"> </w:t>
            </w:r>
            <w:r w:rsidRPr="00C05442">
              <w:rPr>
                <w:i/>
                <w:lang w:val="ms-MY"/>
              </w:rPr>
              <w:t>x</w:t>
            </w:r>
            <w:r w:rsidRPr="00C05442">
              <w:rPr>
                <w:lang w:val="ms-MY"/>
              </w:rPr>
              <w:t xml:space="preserve"> </w:t>
            </w:r>
            <w:r w:rsidRPr="00C05442">
              <w:rPr>
                <w:lang w:val="ms-MY"/>
              </w:rPr>
              <w:sym w:font="Symbol" w:char="F03C"/>
            </w:r>
            <w:r w:rsidRPr="00C05442">
              <w:rPr>
                <w:lang w:val="ms-MY"/>
              </w:rPr>
              <w:t xml:space="preserve"> </w:t>
            </w:r>
            <w:r w:rsidRPr="00C05442">
              <w:rPr>
                <w:lang w:val="ms-MY"/>
              </w:rPr>
              <w:sym w:font="Symbol" w:char="F02D"/>
            </w:r>
            <w:r w:rsidRPr="00C05442">
              <w:rPr>
                <w:lang w:val="ms-MY"/>
              </w:rPr>
              <w:t xml:space="preserve">1,  </w:t>
            </w:r>
            <w:r w:rsidRPr="00C05442">
              <w:rPr>
                <w:i/>
                <w:lang w:val="ms-MY"/>
              </w:rPr>
              <w:t xml:space="preserve">x </w:t>
            </w:r>
            <w:r w:rsidRPr="00C05442">
              <w:rPr>
                <w:lang w:val="ms-MY"/>
              </w:rPr>
              <w:sym w:font="Symbol" w:char="F03E"/>
            </w:r>
            <w:r w:rsidRPr="00C05442">
              <w:rPr>
                <w:lang w:val="ms-MY"/>
              </w:rPr>
              <w:t xml:space="preserve"> 5</w:t>
            </w:r>
          </w:p>
          <w:p w:rsidR="004F632E" w:rsidRDefault="004F632E" w:rsidP="00EE20B8">
            <w:pPr>
              <w:tabs>
                <w:tab w:val="num" w:pos="2880"/>
              </w:tabs>
              <w:jc w:val="center"/>
              <w:rPr>
                <w:b/>
                <w:sz w:val="28"/>
                <w:szCs w:val="28"/>
              </w:rPr>
            </w:pPr>
          </w:p>
        </w:tc>
      </w:tr>
      <w:tr w:rsidR="004F632E" w:rsidTr="00EE20B8">
        <w:tc>
          <w:tcPr>
            <w:tcW w:w="3978" w:type="dxa"/>
          </w:tcPr>
          <w:p w:rsidR="004F632E" w:rsidRPr="004329D1" w:rsidRDefault="004F632E" w:rsidP="00EE20B8">
            <w:pPr>
              <w:spacing w:before="120" w:after="120"/>
              <w:ind w:left="547" w:hanging="547"/>
            </w:pPr>
            <w:r>
              <w:rPr>
                <w:rFonts w:ascii="Arial" w:hAnsi="Arial" w:cs="Arial"/>
                <w:sz w:val="22"/>
              </w:rPr>
              <w:t xml:space="preserve">9.  </w:t>
            </w:r>
            <w:r w:rsidRPr="003F34D0">
              <w:rPr>
                <w:i/>
              </w:rPr>
              <w:t>x</w:t>
            </w:r>
            <w:r w:rsidRPr="003F34D0">
              <w:t xml:space="preserve"> = 2, </w:t>
            </w:r>
            <w:r w:rsidRPr="003F34D0">
              <w:rPr>
                <w:position w:val="-4"/>
                <w:lang w:bidi="ar-SA"/>
              </w:rPr>
              <w:object w:dxaOrig="320" w:dyaOrig="260">
                <v:shape id="_x0000_i1155" type="#_x0000_t75" style="width:16.95pt;height:13.75pt" o:ole="">
                  <v:imagedata r:id="rId156" o:title=""/>
                </v:shape>
                <o:OLEObject Type="Embed" ProgID="Equation.DSMT4" ShapeID="_x0000_i1155" DrawAspect="Content" ObjectID="_1556785156" r:id="rId157"/>
              </w:object>
            </w:r>
          </w:p>
        </w:tc>
        <w:tc>
          <w:tcPr>
            <w:tcW w:w="5598" w:type="dxa"/>
          </w:tcPr>
          <w:p w:rsidR="004F632E" w:rsidRPr="003F34D0" w:rsidRDefault="004F632E" w:rsidP="00EE20B8">
            <w:pPr>
              <w:spacing w:before="120" w:after="120"/>
              <w:ind w:left="547" w:hanging="547"/>
            </w:pPr>
            <w:r>
              <w:rPr>
                <w:rFonts w:ascii="Arial" w:hAnsi="Arial" w:cs="Arial"/>
                <w:sz w:val="22"/>
              </w:rPr>
              <w:t>10.</w:t>
            </w:r>
            <w:r w:rsidRPr="00C920C3">
              <w:t xml:space="preserve"> </w:t>
            </w:r>
            <w:r w:rsidRPr="003F34D0">
              <w:tab/>
              <w:t>6</w:t>
            </w:r>
          </w:p>
          <w:p w:rsidR="004F632E" w:rsidRDefault="004F632E" w:rsidP="00EE20B8">
            <w:pPr>
              <w:tabs>
                <w:tab w:val="num" w:pos="2880"/>
              </w:tabs>
              <w:jc w:val="center"/>
              <w:rPr>
                <w:b/>
                <w:sz w:val="28"/>
                <w:szCs w:val="28"/>
              </w:rPr>
            </w:pPr>
          </w:p>
        </w:tc>
      </w:tr>
      <w:tr w:rsidR="004F632E" w:rsidTr="00EE20B8">
        <w:tc>
          <w:tcPr>
            <w:tcW w:w="3978" w:type="dxa"/>
          </w:tcPr>
          <w:p w:rsidR="004F632E" w:rsidRDefault="004F632E" w:rsidP="00EE20B8">
            <w:pPr>
              <w:tabs>
                <w:tab w:val="left" w:pos="1080"/>
                <w:tab w:val="left" w:pos="5760"/>
                <w:tab w:val="left" w:pos="7920"/>
              </w:tabs>
              <w:spacing w:before="120"/>
              <w:ind w:left="547" w:hanging="547"/>
              <w:jc w:val="both"/>
              <w:rPr>
                <w:lang w:val="ms-MY"/>
              </w:rPr>
            </w:pPr>
            <w:r>
              <w:rPr>
                <w:rFonts w:ascii="Arial" w:hAnsi="Arial" w:cs="Arial"/>
                <w:sz w:val="22"/>
              </w:rPr>
              <w:t>11.</w:t>
            </w:r>
            <w:r w:rsidRPr="008C2CB7">
              <w:rPr>
                <w:lang w:val="ms-MY"/>
              </w:rPr>
              <w:t xml:space="preserve"> </w:t>
            </w:r>
            <w:r w:rsidRPr="00701765">
              <w:rPr>
                <w:lang w:val="ms-MY"/>
              </w:rPr>
              <w:t>82</w:t>
            </w:r>
          </w:p>
          <w:p w:rsidR="004F632E" w:rsidRDefault="004F632E" w:rsidP="00EE20B8">
            <w:pPr>
              <w:tabs>
                <w:tab w:val="num" w:pos="2880"/>
              </w:tabs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5598" w:type="dxa"/>
          </w:tcPr>
          <w:p w:rsidR="004F632E" w:rsidRDefault="004F632E" w:rsidP="00EE20B8">
            <w:pPr>
              <w:tabs>
                <w:tab w:val="left" w:pos="1080"/>
                <w:tab w:val="left" w:pos="5760"/>
                <w:tab w:val="left" w:pos="7920"/>
              </w:tabs>
              <w:spacing w:before="120"/>
              <w:ind w:left="547" w:hanging="547"/>
              <w:jc w:val="both"/>
              <w:rPr>
                <w:lang w:val="ms-MY"/>
              </w:rPr>
            </w:pPr>
            <w:r>
              <w:rPr>
                <w:rFonts w:ascii="Arial" w:hAnsi="Arial" w:cs="Arial"/>
                <w:sz w:val="22"/>
              </w:rPr>
              <w:t>12.</w:t>
            </w:r>
            <w:r w:rsidRPr="00701765">
              <w:rPr>
                <w:lang w:val="ms-MY"/>
              </w:rPr>
              <w:t xml:space="preserve"> </w:t>
            </w:r>
            <w:r>
              <w:rPr>
                <w:lang w:val="ms-MY"/>
              </w:rPr>
              <w:t xml:space="preserve">(a)  </w:t>
            </w:r>
            <w:r w:rsidRPr="0060417F">
              <w:rPr>
                <w:i/>
                <w:lang w:val="ms-MY"/>
              </w:rPr>
              <w:t>a</w:t>
            </w:r>
            <w:r>
              <w:rPr>
                <w:lang w:val="ms-MY"/>
              </w:rPr>
              <w:t xml:space="preserve"> = 1024   ,   </w:t>
            </w:r>
            <w:r w:rsidRPr="0060417F">
              <w:rPr>
                <w:position w:val="-24"/>
                <w:lang w:val="ms-MY" w:bidi="ar-SA"/>
              </w:rPr>
              <w:object w:dxaOrig="560" w:dyaOrig="620">
                <v:shape id="_x0000_i1156" type="#_x0000_t75" style="width:28.6pt;height:31.75pt" o:ole="">
                  <v:imagedata r:id="rId158" o:title=""/>
                </v:shape>
                <o:OLEObject Type="Embed" ProgID="Equation.DSMT4" ShapeID="_x0000_i1156" DrawAspect="Content" ObjectID="_1556785157" r:id="rId159"/>
              </w:object>
            </w:r>
          </w:p>
          <w:p w:rsidR="004F632E" w:rsidRDefault="004F632E" w:rsidP="00EE20B8">
            <w:pPr>
              <w:tabs>
                <w:tab w:val="left" w:pos="1080"/>
                <w:tab w:val="left" w:pos="5760"/>
                <w:tab w:val="left" w:pos="7920"/>
              </w:tabs>
              <w:spacing w:before="120"/>
              <w:ind w:left="547" w:hanging="547"/>
              <w:jc w:val="both"/>
              <w:rPr>
                <w:lang w:val="ms-MY"/>
              </w:rPr>
            </w:pPr>
            <w:r>
              <w:rPr>
                <w:lang w:val="ms-MY"/>
              </w:rPr>
              <w:t xml:space="preserve">         (b)  </w:t>
            </w:r>
            <w:r w:rsidRPr="0060417F">
              <w:rPr>
                <w:position w:val="-24"/>
                <w:lang w:val="ms-MY" w:bidi="ar-SA"/>
              </w:rPr>
              <w:object w:dxaOrig="580" w:dyaOrig="620">
                <v:shape id="_x0000_i1157" type="#_x0000_t75" style="width:28.6pt;height:31.75pt" o:ole="">
                  <v:imagedata r:id="rId160" o:title=""/>
                </v:shape>
                <o:OLEObject Type="Embed" ProgID="Equation.DSMT4" ShapeID="_x0000_i1157" DrawAspect="Content" ObjectID="_1556785158" r:id="rId161"/>
              </w:object>
            </w:r>
          </w:p>
          <w:p w:rsidR="004F632E" w:rsidRDefault="004F632E" w:rsidP="00EE20B8">
            <w:pPr>
              <w:tabs>
                <w:tab w:val="num" w:pos="2880"/>
              </w:tabs>
              <w:jc w:val="center"/>
              <w:rPr>
                <w:b/>
                <w:sz w:val="28"/>
                <w:szCs w:val="28"/>
              </w:rPr>
            </w:pPr>
          </w:p>
        </w:tc>
      </w:tr>
      <w:tr w:rsidR="004F632E" w:rsidTr="00EE20B8">
        <w:tc>
          <w:tcPr>
            <w:tcW w:w="3978" w:type="dxa"/>
          </w:tcPr>
          <w:p w:rsidR="004F632E" w:rsidRDefault="004F632E" w:rsidP="00EE20B8">
            <w:pPr>
              <w:tabs>
                <w:tab w:val="num" w:pos="2880"/>
              </w:tabs>
              <w:rPr>
                <w:rFonts w:ascii="Arial" w:hAnsi="Arial" w:cs="Arial"/>
                <w:sz w:val="22"/>
              </w:rPr>
            </w:pPr>
            <w:r>
              <w:rPr>
                <w:rFonts w:ascii="Arial" w:hAnsi="Arial" w:cs="Arial"/>
                <w:sz w:val="22"/>
              </w:rPr>
              <w:t>13.(a) 9.487 unit</w:t>
            </w:r>
          </w:p>
          <w:p w:rsidR="004F632E" w:rsidRPr="00B92DCD" w:rsidRDefault="004F632E" w:rsidP="00EE20B8">
            <w:pPr>
              <w:tabs>
                <w:tab w:val="left" w:pos="5760"/>
                <w:tab w:val="left" w:pos="7920"/>
              </w:tabs>
              <w:ind w:left="480" w:hanging="480"/>
              <w:jc w:val="both"/>
              <w:rPr>
                <w:lang w:val="fr-FR"/>
              </w:rPr>
            </w:pPr>
            <w:r>
              <w:rPr>
                <w:rFonts w:ascii="Arial" w:hAnsi="Arial" w:cs="Arial"/>
                <w:sz w:val="22"/>
              </w:rPr>
              <w:t xml:space="preserve">     (b)</w:t>
            </w:r>
            <w:r w:rsidRPr="00EB211D">
              <w:rPr>
                <w:lang w:val="fr-FR"/>
              </w:rPr>
              <w:t xml:space="preserve"> </w:t>
            </w:r>
            <w:r w:rsidRPr="00B92DCD">
              <w:rPr>
                <w:lang w:val="fr-FR"/>
              </w:rPr>
              <w:t xml:space="preserve"> </w:t>
            </w:r>
            <w:r w:rsidRPr="00B92DCD">
              <w:rPr>
                <w:i/>
                <w:lang w:val="fr-FR"/>
              </w:rPr>
              <w:t>p</w:t>
            </w:r>
            <w:r w:rsidRPr="00B92DCD">
              <w:rPr>
                <w:lang w:val="fr-FR"/>
              </w:rPr>
              <w:t xml:space="preserve"> = – 2 </w:t>
            </w:r>
            <w:r w:rsidRPr="00B92DCD">
              <w:rPr>
                <w:i/>
                <w:lang w:val="fr-FR"/>
              </w:rPr>
              <w:t>t</w:t>
            </w:r>
          </w:p>
          <w:p w:rsidR="004F632E" w:rsidRDefault="004F632E" w:rsidP="00EE20B8">
            <w:pPr>
              <w:tabs>
                <w:tab w:val="num" w:pos="2880"/>
              </w:tabs>
              <w:jc w:val="center"/>
              <w:rPr>
                <w:b/>
                <w:sz w:val="28"/>
                <w:szCs w:val="28"/>
              </w:rPr>
            </w:pPr>
          </w:p>
          <w:p w:rsidR="004F632E" w:rsidRDefault="004F632E" w:rsidP="00EE20B8">
            <w:pPr>
              <w:tabs>
                <w:tab w:val="num" w:pos="2880"/>
              </w:tabs>
              <w:jc w:val="center"/>
              <w:rPr>
                <w:b/>
                <w:sz w:val="28"/>
                <w:szCs w:val="28"/>
              </w:rPr>
            </w:pPr>
          </w:p>
          <w:p w:rsidR="004F632E" w:rsidRDefault="004F632E" w:rsidP="00EE20B8">
            <w:pPr>
              <w:tabs>
                <w:tab w:val="num" w:pos="2880"/>
              </w:tabs>
              <w:jc w:val="center"/>
              <w:rPr>
                <w:b/>
                <w:sz w:val="28"/>
                <w:szCs w:val="28"/>
              </w:rPr>
            </w:pPr>
          </w:p>
          <w:p w:rsidR="004F632E" w:rsidRDefault="004F632E" w:rsidP="00EE20B8">
            <w:pPr>
              <w:tabs>
                <w:tab w:val="num" w:pos="2880"/>
              </w:tabs>
              <w:jc w:val="center"/>
              <w:rPr>
                <w:b/>
                <w:sz w:val="28"/>
                <w:szCs w:val="28"/>
              </w:rPr>
            </w:pPr>
          </w:p>
          <w:p w:rsidR="004F632E" w:rsidRDefault="004F632E" w:rsidP="00EE20B8">
            <w:pPr>
              <w:tabs>
                <w:tab w:val="num" w:pos="2880"/>
              </w:tabs>
              <w:jc w:val="center"/>
              <w:rPr>
                <w:b/>
                <w:sz w:val="28"/>
                <w:szCs w:val="28"/>
              </w:rPr>
            </w:pPr>
          </w:p>
          <w:p w:rsidR="004F632E" w:rsidRDefault="004F632E" w:rsidP="00EE20B8">
            <w:pPr>
              <w:tabs>
                <w:tab w:val="num" w:pos="2880"/>
              </w:tabs>
              <w:jc w:val="center"/>
              <w:rPr>
                <w:b/>
                <w:sz w:val="28"/>
                <w:szCs w:val="28"/>
              </w:rPr>
            </w:pPr>
          </w:p>
          <w:p w:rsidR="004F632E" w:rsidRDefault="004F632E" w:rsidP="00EE20B8">
            <w:pPr>
              <w:tabs>
                <w:tab w:val="num" w:pos="2880"/>
              </w:tabs>
              <w:jc w:val="center"/>
              <w:rPr>
                <w:b/>
                <w:sz w:val="28"/>
                <w:szCs w:val="28"/>
              </w:rPr>
            </w:pPr>
          </w:p>
          <w:p w:rsidR="004F632E" w:rsidRDefault="004F632E" w:rsidP="00EE20B8">
            <w:pPr>
              <w:tabs>
                <w:tab w:val="num" w:pos="2880"/>
              </w:tabs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5598" w:type="dxa"/>
          </w:tcPr>
          <w:p w:rsidR="004F632E" w:rsidRDefault="004F632E" w:rsidP="00EE20B8">
            <w:pPr>
              <w:tabs>
                <w:tab w:val="left" w:pos="1200"/>
                <w:tab w:val="left" w:pos="1800"/>
                <w:tab w:val="left" w:pos="5760"/>
                <w:tab w:val="left" w:pos="7920"/>
              </w:tabs>
              <w:ind w:left="480" w:hanging="480"/>
              <w:jc w:val="both"/>
              <w:rPr>
                <w:lang w:val="fr-FR"/>
              </w:rPr>
            </w:pPr>
            <w:r>
              <w:rPr>
                <w:rFonts w:ascii="Arial" w:hAnsi="Arial" w:cs="Arial"/>
                <w:sz w:val="22"/>
              </w:rPr>
              <w:t>14.</w:t>
            </w:r>
            <w:r w:rsidRPr="00EB211D">
              <w:rPr>
                <w:lang w:val="fr-FR"/>
              </w:rPr>
              <w:t xml:space="preserve"> </w:t>
            </w:r>
            <w:r>
              <w:rPr>
                <w:lang w:val="fr-FR"/>
              </w:rPr>
              <w:t>9 unit</w:t>
            </w:r>
            <w:r w:rsidRPr="006E3B4A">
              <w:rPr>
                <w:vertAlign w:val="superscript"/>
                <w:lang w:val="fr-FR"/>
              </w:rPr>
              <w:t>2</w:t>
            </w:r>
            <w:r>
              <w:rPr>
                <w:lang w:val="fr-FR"/>
              </w:rPr>
              <w:t xml:space="preserve">  </w:t>
            </w:r>
          </w:p>
          <w:p w:rsidR="004F632E" w:rsidRDefault="004F632E" w:rsidP="00EE20B8">
            <w:pPr>
              <w:tabs>
                <w:tab w:val="num" w:pos="2880"/>
              </w:tabs>
              <w:jc w:val="center"/>
              <w:rPr>
                <w:b/>
                <w:sz w:val="28"/>
                <w:szCs w:val="28"/>
              </w:rPr>
            </w:pPr>
          </w:p>
        </w:tc>
      </w:tr>
      <w:tr w:rsidR="004F632E" w:rsidTr="00EE20B8">
        <w:tc>
          <w:tcPr>
            <w:tcW w:w="3978" w:type="dxa"/>
          </w:tcPr>
          <w:p w:rsidR="004F632E" w:rsidRPr="00224130" w:rsidRDefault="004F632E" w:rsidP="00EE20B8">
            <w:r>
              <w:rPr>
                <w:rFonts w:ascii="Arial" w:hAnsi="Arial" w:cs="Arial"/>
                <w:sz w:val="22"/>
              </w:rPr>
              <w:lastRenderedPageBreak/>
              <w:t>15.</w:t>
            </w:r>
            <w:r w:rsidRPr="00224130">
              <w:rPr>
                <w:noProof/>
                <w:lang w:val="en-MY" w:eastAsia="ko-KR"/>
              </w:rPr>
              <mc:AlternateContent>
                <mc:Choice Requires="wps">
                  <w:drawing>
                    <wp:anchor distT="0" distB="0" distL="114300" distR="114300" simplePos="0" relativeHeight="251742208" behindDoc="0" locked="0" layoutInCell="1" allowOverlap="1" wp14:anchorId="2071B83F" wp14:editId="45B5FA31">
                      <wp:simplePos x="0" y="0"/>
                      <wp:positionH relativeFrom="column">
                        <wp:posOffset>796290</wp:posOffset>
                      </wp:positionH>
                      <wp:positionV relativeFrom="paragraph">
                        <wp:posOffset>68580</wp:posOffset>
                      </wp:positionV>
                      <wp:extent cx="0" cy="586740"/>
                      <wp:effectExtent l="0" t="0" r="19050" b="22860"/>
                      <wp:wrapNone/>
                      <wp:docPr id="215" name="Straight Connector 21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586740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rgbClr val="4F81BD">
                                    <a:shade val="95000"/>
                                    <a:satMod val="105000"/>
                                  </a:srgb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34780B62" id="Straight Connector 215" o:spid="_x0000_s1026" style="position:absolute;z-index:251742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62.7pt,5.4pt" to="62.7pt,51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" strokecolor="#4a7ebb"/>
                  </w:pict>
                </mc:Fallback>
              </mc:AlternateContent>
            </w:r>
            <w:r w:rsidRPr="00224130">
              <w:rPr>
                <w:noProof/>
                <w:lang w:val="en-MY" w:eastAsia="ko-KR"/>
              </w:rPr>
              <mc:AlternateContent>
                <mc:Choice Requires="wps">
                  <w:drawing>
                    <wp:anchor distT="0" distB="0" distL="114300" distR="114300" simplePos="0" relativeHeight="251741184" behindDoc="0" locked="0" layoutInCell="1" allowOverlap="1" wp14:anchorId="714BF134" wp14:editId="09715C11">
                      <wp:simplePos x="0" y="0"/>
                      <wp:positionH relativeFrom="column">
                        <wp:posOffset>240030</wp:posOffset>
                      </wp:positionH>
                      <wp:positionV relativeFrom="paragraph">
                        <wp:posOffset>68580</wp:posOffset>
                      </wp:positionV>
                      <wp:extent cx="556260" cy="586740"/>
                      <wp:effectExtent l="0" t="0" r="34290" b="22860"/>
                      <wp:wrapNone/>
                      <wp:docPr id="216" name="Straight Connector 21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556260" cy="586740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rgbClr val="4F81BD">
                                    <a:shade val="95000"/>
                                    <a:satMod val="105000"/>
                                  </a:srgb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3898F9BD" id="Straight Connector 216" o:spid="_x0000_s1026" style="position:absolute;flip:x;z-index:2517411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8.9pt,5.4pt" to="62.7pt,51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" strokecolor="#4a7ebb"/>
                  </w:pict>
                </mc:Fallback>
              </mc:AlternateContent>
            </w:r>
          </w:p>
          <w:p w:rsidR="004F632E" w:rsidRPr="00224130" w:rsidRDefault="004F632E" w:rsidP="00EE20B8">
            <w:pPr>
              <w:tabs>
                <w:tab w:val="left" w:pos="1548"/>
              </w:tabs>
            </w:pPr>
            <w:r w:rsidRPr="00224130">
              <w:t xml:space="preserve">            13</w:t>
            </w:r>
          </w:p>
          <w:p w:rsidR="004F632E" w:rsidRPr="00224130" w:rsidRDefault="004F632E" w:rsidP="00EE20B8">
            <w:pPr>
              <w:rPr>
                <w:position w:val="-10"/>
              </w:rPr>
            </w:pPr>
            <w:r w:rsidRPr="00224130">
              <w:rPr>
                <w:position w:val="-10"/>
              </w:rPr>
              <w:t xml:space="preserve">                        </w:t>
            </w:r>
            <w:r>
              <w:rPr>
                <w:position w:val="-10"/>
              </w:rPr>
              <w:t>5</w:t>
            </w:r>
            <w:r w:rsidRPr="00224130">
              <w:rPr>
                <w:position w:val="-10"/>
              </w:rPr>
              <w:t xml:space="preserve">     </w:t>
            </w:r>
          </w:p>
          <w:p w:rsidR="004F632E" w:rsidRPr="00224130" w:rsidRDefault="004F632E" w:rsidP="00EE20B8">
            <w:r w:rsidRPr="00224130">
              <w:rPr>
                <w:noProof/>
                <w:position w:val="-10"/>
                <w:lang w:val="en-MY" w:eastAsia="ko-KR"/>
              </w:rPr>
              <mc:AlternateContent>
                <mc:Choice Requires="wps">
                  <w:drawing>
                    <wp:anchor distT="0" distB="0" distL="114300" distR="114300" simplePos="0" relativeHeight="251743232" behindDoc="0" locked="0" layoutInCell="1" allowOverlap="1" wp14:anchorId="5CE5BB89" wp14:editId="74585BEB">
                      <wp:simplePos x="0" y="0"/>
                      <wp:positionH relativeFrom="column">
                        <wp:posOffset>240030</wp:posOffset>
                      </wp:positionH>
                      <wp:positionV relativeFrom="paragraph">
                        <wp:posOffset>129540</wp:posOffset>
                      </wp:positionV>
                      <wp:extent cx="556260" cy="0"/>
                      <wp:effectExtent l="0" t="0" r="15240" b="19050"/>
                      <wp:wrapNone/>
                      <wp:docPr id="217" name="Straight Connector 21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55626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rgbClr val="4F81BD">
                                    <a:shade val="95000"/>
                                    <a:satMod val="105000"/>
                                  </a:srgb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51CCEF46" id="Straight Connector 217" o:spid="_x0000_s1026" style="position:absolute;flip:x;z-index:2517432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8.9pt,10.2pt" to="62.7pt,10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" strokecolor="#4a7ebb"/>
                  </w:pict>
                </mc:Fallback>
              </mc:AlternateContent>
            </w:r>
            <w:r>
              <w:t xml:space="preserve">        A</w:t>
            </w:r>
          </w:p>
          <w:p w:rsidR="004F632E" w:rsidRDefault="004F632E" w:rsidP="00EE20B8">
            <w:r w:rsidRPr="00224130">
              <w:rPr>
                <w:noProof/>
                <w:lang w:val="en-MY" w:eastAsia="ko-KR"/>
              </w:rPr>
              <mc:AlternateContent>
                <mc:Choice Requires="wps">
                  <w:drawing>
                    <wp:anchor distT="0" distB="0" distL="114300" distR="114300" simplePos="0" relativeHeight="251745280" behindDoc="0" locked="0" layoutInCell="1" allowOverlap="1" wp14:anchorId="7CCB4ED0" wp14:editId="1E9B78ED">
                      <wp:simplePos x="0" y="0"/>
                      <wp:positionH relativeFrom="column">
                        <wp:posOffset>796290</wp:posOffset>
                      </wp:positionH>
                      <wp:positionV relativeFrom="paragraph">
                        <wp:posOffset>114300</wp:posOffset>
                      </wp:positionV>
                      <wp:extent cx="0" cy="586740"/>
                      <wp:effectExtent l="0" t="0" r="19050" b="22860"/>
                      <wp:wrapNone/>
                      <wp:docPr id="218" name="Straight Connector 21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586740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rgbClr val="4F81BD">
                                    <a:shade val="95000"/>
                                    <a:satMod val="105000"/>
                                  </a:srgb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2553893C" id="Straight Connector 218" o:spid="_x0000_s1026" style="position:absolute;z-index:251745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62.7pt,9pt" to="62.7pt,55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" strokecolor="#4a7ebb"/>
                  </w:pict>
                </mc:Fallback>
              </mc:AlternateContent>
            </w:r>
            <w:r w:rsidRPr="00224130">
              <w:rPr>
                <w:noProof/>
                <w:lang w:val="en-MY" w:eastAsia="ko-KR"/>
              </w:rPr>
              <mc:AlternateContent>
                <mc:Choice Requires="wps">
                  <w:drawing>
                    <wp:anchor distT="0" distB="0" distL="114300" distR="114300" simplePos="0" relativeHeight="251744256" behindDoc="0" locked="0" layoutInCell="1" allowOverlap="1" wp14:anchorId="4D7ADD36" wp14:editId="7D853489">
                      <wp:simplePos x="0" y="0"/>
                      <wp:positionH relativeFrom="column">
                        <wp:posOffset>240030</wp:posOffset>
                      </wp:positionH>
                      <wp:positionV relativeFrom="paragraph">
                        <wp:posOffset>114300</wp:posOffset>
                      </wp:positionV>
                      <wp:extent cx="556260" cy="586740"/>
                      <wp:effectExtent l="0" t="0" r="34290" b="22860"/>
                      <wp:wrapNone/>
                      <wp:docPr id="219" name="Straight Connector 21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556260" cy="586740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rgbClr val="4F81BD">
                                    <a:shade val="95000"/>
                                    <a:satMod val="105000"/>
                                  </a:srgb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0C5779F5" id="Straight Connector 219" o:spid="_x0000_s1026" style="position:absolute;flip:x;z-index:2517442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8.9pt,9pt" to="62.7pt,55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" strokecolor="#4a7ebb"/>
                  </w:pict>
                </mc:Fallback>
              </mc:AlternateContent>
            </w:r>
            <w:r w:rsidRPr="00224130">
              <w:t xml:space="preserve">             </w:t>
            </w:r>
            <w:r>
              <w:t>12</w:t>
            </w:r>
          </w:p>
          <w:p w:rsidR="004F632E" w:rsidRPr="00224130" w:rsidRDefault="004F632E" w:rsidP="00EE20B8"/>
          <w:p w:rsidR="004F632E" w:rsidRPr="00224130" w:rsidRDefault="004F632E" w:rsidP="00EE20B8">
            <w:pPr>
              <w:tabs>
                <w:tab w:val="left" w:pos="1548"/>
              </w:tabs>
              <w:rPr>
                <w:position w:val="-10"/>
              </w:rPr>
            </w:pPr>
            <w:r>
              <w:t xml:space="preserve">         </w:t>
            </w:r>
            <w:r w:rsidRPr="00224130">
              <w:t>3</w:t>
            </w:r>
            <w:r>
              <w:rPr>
                <w:position w:val="-10"/>
              </w:rPr>
              <w:t xml:space="preserve">         </w:t>
            </w:r>
            <w:r w:rsidRPr="00224130">
              <w:rPr>
                <w:position w:val="-8"/>
                <w:lang w:bidi="ar-SA"/>
              </w:rPr>
              <w:object w:dxaOrig="360" w:dyaOrig="360">
                <v:shape id="_x0000_i1158" type="#_x0000_t75" style="width:18pt;height:18pt" o:ole="">
                  <v:imagedata r:id="rId162" o:title=""/>
                </v:shape>
                <o:OLEObject Type="Embed" ProgID="Equation.3" ShapeID="_x0000_i1158" DrawAspect="Content" ObjectID="_1556785159" r:id="rId163"/>
              </w:object>
            </w:r>
            <w:r w:rsidRPr="00224130">
              <w:rPr>
                <w:position w:val="-10"/>
              </w:rPr>
              <w:t xml:space="preserve">   </w:t>
            </w:r>
          </w:p>
          <w:p w:rsidR="004F632E" w:rsidRPr="00224130" w:rsidRDefault="004F632E" w:rsidP="00EE20B8">
            <w:r w:rsidRPr="00224130">
              <w:rPr>
                <w:noProof/>
                <w:position w:val="-10"/>
                <w:lang w:val="en-MY" w:eastAsia="ko-KR"/>
              </w:rPr>
              <mc:AlternateContent>
                <mc:Choice Requires="wps">
                  <w:drawing>
                    <wp:anchor distT="0" distB="0" distL="114300" distR="114300" simplePos="0" relativeHeight="251746304" behindDoc="0" locked="0" layoutInCell="1" allowOverlap="1" wp14:anchorId="7A3D5664" wp14:editId="1E282674">
                      <wp:simplePos x="0" y="0"/>
                      <wp:positionH relativeFrom="column">
                        <wp:posOffset>236220</wp:posOffset>
                      </wp:positionH>
                      <wp:positionV relativeFrom="paragraph">
                        <wp:posOffset>123825</wp:posOffset>
                      </wp:positionV>
                      <wp:extent cx="556260" cy="0"/>
                      <wp:effectExtent l="0" t="0" r="15240" b="19050"/>
                      <wp:wrapNone/>
                      <wp:docPr id="220" name="Straight Connector 22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55626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rgbClr val="4F81BD">
                                    <a:shade val="95000"/>
                                    <a:satMod val="105000"/>
                                  </a:srgb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457A1333" id="Straight Connector 220" o:spid="_x0000_s1026" style="position:absolute;flip:x;z-index:2517463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8.6pt,9.75pt" to="62.4pt,9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" strokecolor="#4a7ebb"/>
                  </w:pict>
                </mc:Fallback>
              </mc:AlternateContent>
            </w:r>
            <w:r>
              <w:t xml:space="preserve">        B</w:t>
            </w:r>
          </w:p>
          <w:p w:rsidR="004F632E" w:rsidRDefault="004F632E" w:rsidP="00EE20B8">
            <w:r w:rsidRPr="00224130">
              <w:t xml:space="preserve">             </w:t>
            </w:r>
            <w:r>
              <w:t>1</w:t>
            </w:r>
          </w:p>
          <w:p w:rsidR="004F632E" w:rsidRPr="00224130" w:rsidRDefault="004F632E" w:rsidP="00EE20B8"/>
          <w:p w:rsidR="004F632E" w:rsidRPr="00224130" w:rsidRDefault="004F632E" w:rsidP="00EE20B8">
            <w:r w:rsidRPr="00224130">
              <w:t>(</w:t>
            </w:r>
            <w:r>
              <w:t>a</w:t>
            </w:r>
            <w:r w:rsidRPr="00224130">
              <w:t xml:space="preserve">) </w:t>
            </w:r>
            <w:r>
              <w:t>sin A</w:t>
            </w:r>
            <w:r w:rsidRPr="00224130">
              <w:t xml:space="preserve"> =</w:t>
            </w:r>
            <w:r w:rsidRPr="00224130">
              <w:rPr>
                <w:position w:val="-24"/>
                <w:lang w:bidi="ar-SA"/>
              </w:rPr>
              <w:object w:dxaOrig="320" w:dyaOrig="620">
                <v:shape id="_x0000_i1159" type="#_x0000_t75" style="width:16.95pt;height:31.75pt" o:ole="">
                  <v:imagedata r:id="rId164" o:title=""/>
                </v:shape>
                <o:OLEObject Type="Embed" ProgID="Equation.3" ShapeID="_x0000_i1159" DrawAspect="Content" ObjectID="_1556785160" r:id="rId165"/>
              </w:object>
            </w:r>
          </w:p>
          <w:p w:rsidR="004F632E" w:rsidRDefault="004F632E" w:rsidP="00EE20B8">
            <w:pPr>
              <w:tabs>
                <w:tab w:val="num" w:pos="2880"/>
              </w:tabs>
              <w:rPr>
                <w:rFonts w:ascii="Arial" w:hAnsi="Arial" w:cs="Arial"/>
                <w:sz w:val="22"/>
              </w:rPr>
            </w:pPr>
            <w:r w:rsidRPr="00224130">
              <w:t>(ii) tan</w:t>
            </w:r>
            <w:r>
              <w:t xml:space="preserve"> B</w:t>
            </w:r>
            <w:r w:rsidRPr="00224130">
              <w:t xml:space="preserve"> =</w:t>
            </w:r>
            <w:r w:rsidRPr="000B01F4">
              <w:rPr>
                <w:position w:val="-8"/>
                <w:lang w:bidi="ar-SA"/>
              </w:rPr>
              <w:object w:dxaOrig="360" w:dyaOrig="360">
                <v:shape id="_x0000_i1160" type="#_x0000_t75" style="width:18pt;height:18pt" o:ole="">
                  <v:imagedata r:id="rId166" o:title=""/>
                </v:shape>
                <o:OLEObject Type="Embed" ProgID="Equation.3" ShapeID="_x0000_i1160" DrawAspect="Content" ObjectID="_1556785161" r:id="rId167"/>
              </w:object>
            </w:r>
          </w:p>
          <w:p w:rsidR="004F632E" w:rsidRDefault="004F632E" w:rsidP="00EE20B8">
            <w:pPr>
              <w:tabs>
                <w:tab w:val="num" w:pos="2880"/>
              </w:tabs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5598" w:type="dxa"/>
          </w:tcPr>
          <w:p w:rsidR="004F632E" w:rsidRPr="00ED7357" w:rsidRDefault="004F632E" w:rsidP="00EE20B8">
            <w:pPr>
              <w:rPr>
                <w:b/>
              </w:rPr>
            </w:pPr>
            <w:r>
              <w:rPr>
                <w:rFonts w:ascii="Arial" w:hAnsi="Arial" w:cs="Arial"/>
                <w:sz w:val="22"/>
              </w:rPr>
              <w:t>16.</w:t>
            </w:r>
            <w:r w:rsidRPr="004446BE">
              <w:rPr>
                <w:b/>
              </w:rPr>
              <w:t xml:space="preserve"> </w:t>
            </w:r>
            <w:r>
              <w:rPr>
                <w:b/>
              </w:rPr>
              <w:t xml:space="preserve">a = </w:t>
            </w:r>
            <w:r>
              <w:t>−6  b = 2</w:t>
            </w:r>
          </w:p>
          <w:p w:rsidR="004F632E" w:rsidRDefault="004F632E" w:rsidP="00EE20B8">
            <w:pPr>
              <w:tabs>
                <w:tab w:val="num" w:pos="2880"/>
              </w:tabs>
              <w:jc w:val="center"/>
              <w:rPr>
                <w:b/>
                <w:sz w:val="28"/>
                <w:szCs w:val="28"/>
              </w:rPr>
            </w:pPr>
          </w:p>
        </w:tc>
      </w:tr>
      <w:tr w:rsidR="004F632E" w:rsidTr="00EE20B8">
        <w:tc>
          <w:tcPr>
            <w:tcW w:w="3978" w:type="dxa"/>
          </w:tcPr>
          <w:p w:rsidR="004F632E" w:rsidRDefault="004F632E" w:rsidP="00EE20B8">
            <w:pPr>
              <w:tabs>
                <w:tab w:val="left" w:pos="1485"/>
              </w:tabs>
              <w:ind w:right="-1260"/>
            </w:pPr>
            <w:r>
              <w:rPr>
                <w:rFonts w:ascii="Arial" w:hAnsi="Arial" w:cs="Arial"/>
                <w:sz w:val="22"/>
              </w:rPr>
              <w:t>17.</w:t>
            </w:r>
            <w:r w:rsidRPr="003123A4">
              <w:t xml:space="preserve"> </w:t>
            </w:r>
            <w:r w:rsidRPr="00511574">
              <w:rPr>
                <w:position w:val="-6"/>
                <w:lang w:bidi="ar-SA"/>
              </w:rPr>
              <w:object w:dxaOrig="400" w:dyaOrig="540">
                <v:shape id="_x0000_i1161" type="#_x0000_t75" style="width:19.05pt;height:27.55pt" o:ole="">
                  <v:imagedata r:id="rId66" o:title=""/>
                </v:shape>
                <o:OLEObject Type="Embed" ProgID="Equation.3" ShapeID="_x0000_i1161" DrawAspect="Content" ObjectID="_1556785162" r:id="rId168"/>
              </w:object>
            </w:r>
            <w:r>
              <w:t>=</w:t>
            </w:r>
            <w:r w:rsidRPr="0082151E">
              <w:rPr>
                <w:i/>
                <w:iCs/>
              </w:rPr>
              <w:t xml:space="preserve">  </w:t>
            </w:r>
            <w:r w:rsidRPr="0082151E">
              <w:rPr>
                <w:i/>
                <w:iCs/>
                <w:u w:val="single"/>
              </w:rPr>
              <w:t>a</w:t>
            </w:r>
            <w:r>
              <w:rPr>
                <w:i/>
                <w:iCs/>
                <w:u w:val="single"/>
              </w:rPr>
              <w:t xml:space="preserve"> </w:t>
            </w:r>
            <w:r w:rsidRPr="0082151E">
              <w:rPr>
                <w:i/>
                <w:iCs/>
              </w:rPr>
              <w:t xml:space="preserve"> </w:t>
            </w:r>
            <w:r>
              <w:rPr>
                <w:i/>
                <w:iCs/>
              </w:rPr>
              <w:t xml:space="preserve">+ </w:t>
            </w:r>
            <w:r w:rsidRPr="00E9456A">
              <w:t xml:space="preserve"> </w:t>
            </w:r>
            <w:r w:rsidRPr="00CE0F90">
              <w:rPr>
                <w:position w:val="-24"/>
                <w:lang w:bidi="ar-SA"/>
              </w:rPr>
              <w:object w:dxaOrig="240" w:dyaOrig="620">
                <v:shape id="_x0000_i1162" type="#_x0000_t75" style="width:11.65pt;height:31.75pt" o:ole="">
                  <v:imagedata r:id="rId169" o:title=""/>
                </v:shape>
                <o:OLEObject Type="Embed" ProgID="Equation.3" ShapeID="_x0000_i1162" DrawAspect="Content" ObjectID="_1556785163" r:id="rId170"/>
              </w:object>
            </w:r>
            <w:r>
              <w:t>(−</w:t>
            </w:r>
            <w:r w:rsidRPr="0082151E">
              <w:rPr>
                <w:i/>
                <w:iCs/>
              </w:rPr>
              <w:t xml:space="preserve"> </w:t>
            </w:r>
            <w:r w:rsidRPr="0082151E">
              <w:rPr>
                <w:i/>
                <w:iCs/>
                <w:u w:val="single"/>
              </w:rPr>
              <w:t>a</w:t>
            </w:r>
            <w:r>
              <w:rPr>
                <w:i/>
                <w:iCs/>
                <w:u w:val="single"/>
              </w:rPr>
              <w:t xml:space="preserve"> </w:t>
            </w:r>
            <w:r w:rsidRPr="0082151E">
              <w:rPr>
                <w:i/>
                <w:iCs/>
              </w:rPr>
              <w:t xml:space="preserve"> </w:t>
            </w:r>
            <w:r>
              <w:rPr>
                <w:i/>
                <w:iCs/>
              </w:rPr>
              <w:t xml:space="preserve">+ </w:t>
            </w:r>
            <w:r w:rsidRPr="00E9456A">
              <w:t xml:space="preserve"> </w:t>
            </w:r>
            <w:r w:rsidRPr="0082151E">
              <w:rPr>
                <w:i/>
                <w:iCs/>
              </w:rPr>
              <w:t xml:space="preserve"> </w:t>
            </w:r>
            <w:r w:rsidRPr="0082151E">
              <w:rPr>
                <w:i/>
                <w:iCs/>
                <w:u w:val="single"/>
              </w:rPr>
              <w:t>b</w:t>
            </w:r>
            <w:r w:rsidRPr="0082151E">
              <w:rPr>
                <w:i/>
                <w:iCs/>
              </w:rPr>
              <w:t xml:space="preserve"> </w:t>
            </w:r>
            <w:r>
              <w:rPr>
                <w:i/>
                <w:iCs/>
              </w:rPr>
              <w:t>)</w:t>
            </w:r>
            <w:r w:rsidRPr="0082151E">
              <w:rPr>
                <w:i/>
                <w:iCs/>
              </w:rPr>
              <w:t xml:space="preserve"> </w:t>
            </w:r>
            <w:r>
              <w:rPr>
                <w:bCs/>
              </w:rPr>
              <w:t>[1mark]</w:t>
            </w:r>
          </w:p>
          <w:p w:rsidR="004F632E" w:rsidRDefault="004F632E" w:rsidP="00EE20B8">
            <w:r>
              <w:t xml:space="preserve">      </w:t>
            </w:r>
            <w:r w:rsidRPr="00852F83">
              <w:rPr>
                <w:position w:val="-24"/>
                <w:lang w:bidi="ar-SA"/>
              </w:rPr>
              <w:object w:dxaOrig="920" w:dyaOrig="620">
                <v:shape id="_x0000_i1163" type="#_x0000_t75" style="width:46.6pt;height:31.75pt" o:ole="">
                  <v:imagedata r:id="rId171" o:title=""/>
                </v:shape>
                <o:OLEObject Type="Embed" ProgID="Equation.3" ShapeID="_x0000_i1163" DrawAspect="Content" ObjectID="_1556785164" r:id="rId172"/>
              </w:object>
            </w:r>
            <w:r>
              <w:rPr>
                <w:bCs/>
              </w:rPr>
              <w:t>[1mark]</w:t>
            </w:r>
          </w:p>
          <w:p w:rsidR="004F632E" w:rsidRDefault="004F632E" w:rsidP="00EE20B8">
            <w:pPr>
              <w:rPr>
                <w:rFonts w:ascii="Arial" w:hAnsi="Arial" w:cs="Arial"/>
                <w:sz w:val="22"/>
              </w:rPr>
            </w:pPr>
          </w:p>
        </w:tc>
        <w:tc>
          <w:tcPr>
            <w:tcW w:w="5598" w:type="dxa"/>
          </w:tcPr>
          <w:p w:rsidR="004F632E" w:rsidRDefault="004F632E" w:rsidP="00EE20B8">
            <w:r>
              <w:rPr>
                <w:rFonts w:ascii="Arial" w:hAnsi="Arial" w:cs="Arial"/>
                <w:sz w:val="22"/>
              </w:rPr>
              <w:t>18.</w:t>
            </w:r>
            <w:r w:rsidRPr="00081858">
              <w:t xml:space="preserve"> </w:t>
            </w:r>
            <w:r>
              <w:t>−1 + 3m = 8n ------1</w:t>
            </w:r>
          </w:p>
          <w:p w:rsidR="004F632E" w:rsidRDefault="004F632E" w:rsidP="00EE20B8">
            <w:r>
              <w:t xml:space="preserve">         2 + m = 5n --------2</w:t>
            </w:r>
          </w:p>
          <w:p w:rsidR="004F632E" w:rsidRDefault="004F632E" w:rsidP="00EE20B8">
            <w:pPr>
              <w:tabs>
                <w:tab w:val="left" w:pos="1485"/>
              </w:tabs>
              <w:ind w:right="-1260"/>
            </w:pPr>
            <w:r>
              <w:t xml:space="preserve">         m = −2 + 5n ------3</w:t>
            </w:r>
            <w:r>
              <w:rPr>
                <w:bCs/>
              </w:rPr>
              <w:t>[1mark]</w:t>
            </w:r>
          </w:p>
          <w:p w:rsidR="004F632E" w:rsidRDefault="004F632E" w:rsidP="00EE20B8">
            <w:r>
              <w:t xml:space="preserve">        Eq 3 into eq 1</w:t>
            </w:r>
          </w:p>
          <w:p w:rsidR="004F632E" w:rsidRDefault="004F632E" w:rsidP="00EE20B8">
            <w:pPr>
              <w:tabs>
                <w:tab w:val="left" w:pos="1485"/>
              </w:tabs>
              <w:ind w:right="-1260"/>
            </w:pPr>
            <w:r>
              <w:t xml:space="preserve">        3(−2 + 5n)</w:t>
            </w:r>
            <w:r w:rsidRPr="000B4F5F">
              <w:t xml:space="preserve"> </w:t>
            </w:r>
            <w:r>
              <w:t>−8n = 1</w:t>
            </w:r>
            <w:r>
              <w:rPr>
                <w:bCs/>
              </w:rPr>
              <w:t>[1mark]</w:t>
            </w:r>
          </w:p>
          <w:p w:rsidR="004F632E" w:rsidRDefault="004F632E" w:rsidP="00EE20B8">
            <w:pPr>
              <w:tabs>
                <w:tab w:val="left" w:pos="1485"/>
              </w:tabs>
              <w:ind w:right="-1260"/>
            </w:pPr>
            <w:r>
              <w:t xml:space="preserve">        n= 1</w:t>
            </w:r>
            <w:r>
              <w:rPr>
                <w:bCs/>
              </w:rPr>
              <w:t>[1mark]</w:t>
            </w:r>
          </w:p>
          <w:p w:rsidR="004F632E" w:rsidRDefault="004F632E" w:rsidP="00EE20B8">
            <w:pPr>
              <w:tabs>
                <w:tab w:val="left" w:pos="1485"/>
              </w:tabs>
              <w:ind w:right="-1260"/>
            </w:pPr>
            <w:r>
              <w:t xml:space="preserve">        m = 3</w:t>
            </w:r>
            <w:r>
              <w:rPr>
                <w:bCs/>
              </w:rPr>
              <w:t>[1mark]</w:t>
            </w:r>
          </w:p>
          <w:p w:rsidR="004F632E" w:rsidRDefault="004F632E" w:rsidP="00EE20B8">
            <w:pPr>
              <w:rPr>
                <w:rFonts w:ascii="Arial" w:hAnsi="Arial" w:cs="Arial"/>
                <w:sz w:val="22"/>
              </w:rPr>
            </w:pPr>
          </w:p>
        </w:tc>
      </w:tr>
      <w:tr w:rsidR="004F632E" w:rsidTr="00EE20B8">
        <w:tc>
          <w:tcPr>
            <w:tcW w:w="3978" w:type="dxa"/>
          </w:tcPr>
          <w:p w:rsidR="004F632E" w:rsidRDefault="004F632E" w:rsidP="00EE20B8">
            <w:pPr>
              <w:tabs>
                <w:tab w:val="num" w:pos="2880"/>
              </w:tabs>
              <w:rPr>
                <w:rFonts w:ascii="Arial" w:hAnsi="Arial" w:cs="Arial"/>
                <w:sz w:val="22"/>
              </w:rPr>
            </w:pPr>
            <w:r>
              <w:rPr>
                <w:rFonts w:ascii="Arial" w:hAnsi="Arial" w:cs="Arial"/>
                <w:sz w:val="22"/>
              </w:rPr>
              <w:t>19.</w:t>
            </w:r>
            <w:r w:rsidRPr="005160B7">
              <w:t xml:space="preserve"> </w:t>
            </w:r>
            <w:r w:rsidRPr="005160B7">
              <w:rPr>
                <w:position w:val="-10"/>
                <w:lang w:bidi="ar-SA"/>
              </w:rPr>
              <w:object w:dxaOrig="1520" w:dyaOrig="360">
                <v:shape id="_x0000_i1164" type="#_x0000_t75" style="width:76.25pt;height:18pt" o:ole="">
                  <v:imagedata r:id="rId173" o:title=""/>
                </v:shape>
                <o:OLEObject Type="Embed" ProgID="Equation.3" ShapeID="_x0000_i1164" DrawAspect="Content" ObjectID="_1556785165" r:id="rId174"/>
              </w:object>
            </w:r>
          </w:p>
          <w:p w:rsidR="004F632E" w:rsidRDefault="004F632E" w:rsidP="00EE20B8">
            <w:pPr>
              <w:rPr>
                <w:rFonts w:ascii="Arial" w:hAnsi="Arial" w:cs="Arial"/>
                <w:sz w:val="22"/>
              </w:rPr>
            </w:pPr>
          </w:p>
        </w:tc>
        <w:tc>
          <w:tcPr>
            <w:tcW w:w="5598" w:type="dxa"/>
          </w:tcPr>
          <w:p w:rsidR="004F632E" w:rsidRPr="00033926" w:rsidRDefault="004F632E" w:rsidP="00EE20B8">
            <w:pPr>
              <w:tabs>
                <w:tab w:val="left" w:pos="1080"/>
                <w:tab w:val="left" w:pos="1215"/>
              </w:tabs>
              <w:spacing w:line="360" w:lineRule="auto"/>
              <w:jc w:val="both"/>
            </w:pPr>
            <w:r>
              <w:rPr>
                <w:rFonts w:ascii="Arial" w:hAnsi="Arial" w:cs="Arial"/>
                <w:sz w:val="22"/>
              </w:rPr>
              <w:t>20.</w:t>
            </w:r>
            <w:r w:rsidRPr="000B6BBD">
              <w:rPr>
                <w:lang w:val="ms-MY"/>
              </w:rPr>
              <w:t xml:space="preserve"> </w:t>
            </w:r>
            <w:r>
              <w:t>(</w:t>
            </w:r>
            <w:r w:rsidRPr="00277133">
              <w:rPr>
                <w:position w:val="-4"/>
                <w:lang w:bidi="ar-SA"/>
              </w:rPr>
              <w:object w:dxaOrig="320" w:dyaOrig="260">
                <v:shape id="_x0000_i1165" type="#_x0000_t75" style="width:16.95pt;height:13.75pt" o:ole="">
                  <v:imagedata r:id="rId175" o:title=""/>
                </v:shape>
                <o:OLEObject Type="Embed" ProgID="Equation.DSMT4" ShapeID="_x0000_i1165" DrawAspect="Content" ObjectID="_1556785166" r:id="rId176"/>
              </w:object>
            </w:r>
            <w:r>
              <w:t xml:space="preserve">, </w:t>
            </w:r>
            <w:r w:rsidRPr="00033926">
              <w:t>19</w:t>
            </w:r>
            <w:r>
              <w:t>)</w:t>
            </w:r>
          </w:p>
          <w:p w:rsidR="004F632E" w:rsidRDefault="004F632E" w:rsidP="00EE20B8">
            <w:pPr>
              <w:rPr>
                <w:rFonts w:ascii="Arial" w:hAnsi="Arial" w:cs="Arial"/>
                <w:sz w:val="22"/>
              </w:rPr>
            </w:pPr>
          </w:p>
        </w:tc>
      </w:tr>
      <w:tr w:rsidR="004F632E" w:rsidTr="00EE20B8">
        <w:tc>
          <w:tcPr>
            <w:tcW w:w="3978" w:type="dxa"/>
          </w:tcPr>
          <w:p w:rsidR="004F632E" w:rsidRDefault="004F632E" w:rsidP="00EE20B8">
            <w:pPr>
              <w:tabs>
                <w:tab w:val="left" w:pos="1080"/>
                <w:tab w:val="left" w:pos="1215"/>
              </w:tabs>
              <w:spacing w:line="360" w:lineRule="auto"/>
              <w:jc w:val="both"/>
            </w:pPr>
            <w:r>
              <w:rPr>
                <w:rFonts w:ascii="Arial" w:hAnsi="Arial" w:cs="Arial"/>
                <w:sz w:val="22"/>
              </w:rPr>
              <w:t>21.</w:t>
            </w:r>
            <w:r w:rsidRPr="00BB03E1">
              <w:t xml:space="preserve"> </w:t>
            </w:r>
            <w:r>
              <w:t>0.402</w:t>
            </w:r>
          </w:p>
          <w:p w:rsidR="004F632E" w:rsidRDefault="004F632E" w:rsidP="00EE20B8">
            <w:pPr>
              <w:rPr>
                <w:rFonts w:ascii="Arial" w:hAnsi="Arial" w:cs="Arial"/>
                <w:sz w:val="22"/>
              </w:rPr>
            </w:pPr>
          </w:p>
        </w:tc>
        <w:tc>
          <w:tcPr>
            <w:tcW w:w="5598" w:type="dxa"/>
          </w:tcPr>
          <w:p w:rsidR="004F632E" w:rsidRDefault="004F632E" w:rsidP="00EE20B8">
            <w:pPr>
              <w:spacing w:before="120" w:after="120"/>
              <w:rPr>
                <w:lang w:val="ms-MY"/>
              </w:rPr>
            </w:pPr>
            <w:r>
              <w:rPr>
                <w:rFonts w:ascii="Arial" w:hAnsi="Arial" w:cs="Arial"/>
                <w:sz w:val="22"/>
              </w:rPr>
              <w:t>22.</w:t>
            </w:r>
            <w:r w:rsidRPr="00B767DA">
              <w:rPr>
                <w:lang w:val="ms-MY"/>
              </w:rPr>
              <w:t xml:space="preserve"> </w:t>
            </w:r>
            <w:r>
              <w:rPr>
                <w:lang w:val="ms-MY"/>
              </w:rPr>
              <w:t>(a) 2.917cm</w:t>
            </w:r>
          </w:p>
          <w:p w:rsidR="004F632E" w:rsidRDefault="004F632E" w:rsidP="00EE20B8">
            <w:pPr>
              <w:spacing w:before="120" w:after="120"/>
              <w:rPr>
                <w:lang w:val="ms-MY"/>
              </w:rPr>
            </w:pPr>
            <w:r>
              <w:rPr>
                <w:lang w:val="ms-MY"/>
              </w:rPr>
              <w:t xml:space="preserve">      (b) 32.07 cm</w:t>
            </w:r>
            <w:r w:rsidRPr="004B6A93">
              <w:rPr>
                <w:position w:val="-4"/>
                <w:lang w:val="ms-MY" w:bidi="ar-SA"/>
              </w:rPr>
              <w:object w:dxaOrig="160" w:dyaOrig="300">
                <v:shape id="_x0000_i1166" type="#_x0000_t75" style="width:7.4pt;height:14.8pt" o:ole="">
                  <v:imagedata r:id="rId177" o:title=""/>
                </v:shape>
                <o:OLEObject Type="Embed" ProgID="Equation.3" ShapeID="_x0000_i1166" DrawAspect="Content" ObjectID="_1556785167" r:id="rId178"/>
              </w:object>
            </w:r>
          </w:p>
          <w:p w:rsidR="004F632E" w:rsidRDefault="004F632E" w:rsidP="00EE20B8">
            <w:pPr>
              <w:rPr>
                <w:rFonts w:ascii="Arial" w:hAnsi="Arial" w:cs="Arial"/>
                <w:sz w:val="22"/>
              </w:rPr>
            </w:pPr>
          </w:p>
        </w:tc>
      </w:tr>
      <w:tr w:rsidR="004F632E" w:rsidTr="00EE20B8">
        <w:tc>
          <w:tcPr>
            <w:tcW w:w="3978" w:type="dxa"/>
          </w:tcPr>
          <w:p w:rsidR="004F632E" w:rsidRDefault="004F632E" w:rsidP="00EE20B8">
            <w:pPr>
              <w:tabs>
                <w:tab w:val="num" w:pos="2880"/>
              </w:tabs>
              <w:rPr>
                <w:rFonts w:ascii="Arial" w:hAnsi="Arial" w:cs="Arial"/>
                <w:sz w:val="22"/>
              </w:rPr>
            </w:pPr>
          </w:p>
          <w:p w:rsidR="004F632E" w:rsidRDefault="004F632E" w:rsidP="00EE20B8">
            <w:pPr>
              <w:tabs>
                <w:tab w:val="num" w:pos="2880"/>
              </w:tabs>
              <w:rPr>
                <w:rFonts w:ascii="Arial" w:hAnsi="Arial" w:cs="Arial"/>
                <w:sz w:val="22"/>
              </w:rPr>
            </w:pPr>
            <w:r>
              <w:rPr>
                <w:rFonts w:ascii="Arial" w:hAnsi="Arial" w:cs="Arial"/>
                <w:sz w:val="22"/>
              </w:rPr>
              <w:t>23.(a) P (all three balls are blue)</w:t>
            </w:r>
            <w:r w:rsidRPr="00052BB1">
              <w:rPr>
                <w:position w:val="-24"/>
              </w:rPr>
              <w:t xml:space="preserve"> </w:t>
            </w:r>
          </w:p>
          <w:p w:rsidR="004F632E" w:rsidRDefault="004F632E" w:rsidP="00EE20B8">
            <w:pPr>
              <w:tabs>
                <w:tab w:val="num" w:pos="2880"/>
              </w:tabs>
              <w:rPr>
                <w:rFonts w:ascii="Arial" w:hAnsi="Arial" w:cs="Arial"/>
                <w:sz w:val="22"/>
              </w:rPr>
            </w:pPr>
            <w:r>
              <w:rPr>
                <w:rFonts w:ascii="Arial" w:hAnsi="Arial" w:cs="Arial"/>
                <w:sz w:val="22"/>
              </w:rPr>
              <w:t xml:space="preserve">                                                 </w:t>
            </w:r>
            <w:r w:rsidRPr="00052BB1">
              <w:rPr>
                <w:position w:val="-58"/>
                <w:lang w:bidi="ar-SA"/>
              </w:rPr>
              <w:object w:dxaOrig="2600" w:dyaOrig="1280">
                <v:shape id="_x0000_i1167" type="#_x0000_t75" style="width:130.25pt;height:73pt" o:ole="">
                  <v:imagedata r:id="rId179" o:title=""/>
                </v:shape>
                <o:OLEObject Type="Embed" ProgID="Equation.3" ShapeID="_x0000_i1167" DrawAspect="Content" ObjectID="_1556785168" r:id="rId180"/>
              </w:object>
            </w:r>
            <w:r>
              <w:rPr>
                <w:rFonts w:ascii="Arial" w:hAnsi="Arial" w:cs="Arial"/>
                <w:sz w:val="22"/>
              </w:rPr>
              <w:t xml:space="preserve">    </w:t>
            </w:r>
          </w:p>
          <w:p w:rsidR="004F632E" w:rsidRDefault="004F632E" w:rsidP="00EE20B8">
            <w:pPr>
              <w:tabs>
                <w:tab w:val="num" w:pos="2880"/>
              </w:tabs>
              <w:rPr>
                <w:rFonts w:ascii="Arial" w:hAnsi="Arial" w:cs="Arial"/>
                <w:sz w:val="22"/>
              </w:rPr>
            </w:pPr>
            <w:r>
              <w:rPr>
                <w:rFonts w:ascii="Arial" w:hAnsi="Arial" w:cs="Arial"/>
                <w:sz w:val="22"/>
              </w:rPr>
              <w:t xml:space="preserve">       (b)</w:t>
            </w:r>
            <w:r w:rsidRPr="00052BB1">
              <w:rPr>
                <w:rFonts w:ascii="Arial" w:hAnsi="Arial" w:cs="Arial"/>
                <w:sz w:val="22"/>
              </w:rPr>
              <w:t xml:space="preserve"> </w:t>
            </w:r>
            <w:r>
              <w:rPr>
                <w:rFonts w:ascii="Arial" w:hAnsi="Arial" w:cs="Arial"/>
                <w:sz w:val="22"/>
              </w:rPr>
              <w:t>P (all three balls are red)</w:t>
            </w:r>
            <w:r w:rsidRPr="00052BB1">
              <w:rPr>
                <w:position w:val="-24"/>
              </w:rPr>
              <w:t xml:space="preserve"> </w:t>
            </w:r>
          </w:p>
          <w:p w:rsidR="004F632E" w:rsidRDefault="004F632E" w:rsidP="00EE20B8">
            <w:pPr>
              <w:tabs>
                <w:tab w:val="num" w:pos="2880"/>
              </w:tabs>
              <w:rPr>
                <w:rFonts w:ascii="Arial" w:hAnsi="Arial" w:cs="Arial"/>
                <w:sz w:val="22"/>
              </w:rPr>
            </w:pPr>
            <w:r>
              <w:rPr>
                <w:rFonts w:ascii="Arial" w:hAnsi="Arial" w:cs="Arial"/>
                <w:sz w:val="22"/>
              </w:rPr>
              <w:t xml:space="preserve">                                                 </w:t>
            </w:r>
            <w:r w:rsidRPr="00052BB1">
              <w:rPr>
                <w:position w:val="-58"/>
                <w:lang w:bidi="ar-SA"/>
              </w:rPr>
              <w:object w:dxaOrig="2600" w:dyaOrig="1280">
                <v:shape id="_x0000_i1168" type="#_x0000_t75" style="width:130.25pt;height:73pt" o:ole="">
                  <v:imagedata r:id="rId181" o:title=""/>
                </v:shape>
                <o:OLEObject Type="Embed" ProgID="Equation.3" ShapeID="_x0000_i1168" DrawAspect="Content" ObjectID="_1556785169" r:id="rId182"/>
              </w:object>
            </w:r>
            <w:r>
              <w:rPr>
                <w:rFonts w:ascii="Arial" w:hAnsi="Arial" w:cs="Arial"/>
                <w:sz w:val="22"/>
              </w:rPr>
              <w:t xml:space="preserve">    </w:t>
            </w:r>
          </w:p>
          <w:p w:rsidR="004F632E" w:rsidRDefault="004F632E" w:rsidP="00EE20B8">
            <w:pPr>
              <w:rPr>
                <w:rFonts w:ascii="Arial" w:hAnsi="Arial" w:cs="Arial"/>
                <w:sz w:val="22"/>
              </w:rPr>
            </w:pPr>
          </w:p>
          <w:p w:rsidR="004F632E" w:rsidRDefault="004F632E" w:rsidP="00EE20B8">
            <w:pPr>
              <w:rPr>
                <w:rFonts w:ascii="Arial" w:hAnsi="Arial" w:cs="Arial"/>
                <w:sz w:val="22"/>
              </w:rPr>
            </w:pPr>
          </w:p>
        </w:tc>
        <w:tc>
          <w:tcPr>
            <w:tcW w:w="5598" w:type="dxa"/>
          </w:tcPr>
          <w:p w:rsidR="004F632E" w:rsidRDefault="004F632E" w:rsidP="00EE20B8">
            <w:pPr>
              <w:tabs>
                <w:tab w:val="num" w:pos="2880"/>
              </w:tabs>
              <w:rPr>
                <w:rFonts w:ascii="Arial" w:hAnsi="Arial" w:cs="Arial"/>
                <w:sz w:val="22"/>
              </w:rPr>
            </w:pPr>
            <w:r>
              <w:rPr>
                <w:rFonts w:ascii="Arial" w:hAnsi="Arial" w:cs="Arial"/>
                <w:sz w:val="22"/>
              </w:rPr>
              <w:t xml:space="preserve">24.    (a) </w:t>
            </w:r>
            <w:r w:rsidRPr="00530EAC">
              <w:rPr>
                <w:position w:val="-12"/>
                <w:lang w:bidi="ar-SA"/>
              </w:rPr>
              <w:object w:dxaOrig="1640" w:dyaOrig="380">
                <v:shape id="_x0000_i1169" type="#_x0000_t75" style="width:82.55pt;height:19.05pt" o:ole="">
                  <v:imagedata r:id="rId183" o:title=""/>
                </v:shape>
                <o:OLEObject Type="Embed" ProgID="Equation.3" ShapeID="_x0000_i1169" DrawAspect="Content" ObjectID="_1556785170" r:id="rId184"/>
              </w:object>
            </w:r>
          </w:p>
          <w:p w:rsidR="004F632E" w:rsidRDefault="004F632E" w:rsidP="00EE20B8">
            <w:pPr>
              <w:tabs>
                <w:tab w:val="num" w:pos="2880"/>
              </w:tabs>
              <w:rPr>
                <w:rFonts w:ascii="Arial" w:hAnsi="Arial" w:cs="Arial"/>
                <w:sz w:val="22"/>
              </w:rPr>
            </w:pPr>
            <w:r>
              <w:rPr>
                <w:rFonts w:ascii="Arial" w:hAnsi="Arial" w:cs="Arial"/>
                <w:sz w:val="22"/>
              </w:rPr>
              <w:t xml:space="preserve">         (b)</w:t>
            </w:r>
            <w:r w:rsidRPr="00530EAC">
              <w:t xml:space="preserve"> </w:t>
            </w:r>
            <w:r w:rsidRPr="00530EAC">
              <w:rPr>
                <w:position w:val="-12"/>
                <w:lang w:bidi="ar-SA"/>
              </w:rPr>
              <w:object w:dxaOrig="1719" w:dyaOrig="380">
                <v:shape id="_x0000_i1170" type="#_x0000_t75" style="width:85.8pt;height:19.05pt" o:ole="">
                  <v:imagedata r:id="rId185" o:title=""/>
                </v:shape>
                <o:OLEObject Type="Embed" ProgID="Equation.3" ShapeID="_x0000_i1170" DrawAspect="Content" ObjectID="_1556785171" r:id="rId186"/>
              </w:object>
            </w:r>
          </w:p>
          <w:p w:rsidR="004F632E" w:rsidRDefault="004F632E" w:rsidP="00EE20B8">
            <w:pPr>
              <w:rPr>
                <w:rFonts w:ascii="Arial" w:hAnsi="Arial" w:cs="Arial"/>
                <w:sz w:val="22"/>
              </w:rPr>
            </w:pPr>
          </w:p>
        </w:tc>
      </w:tr>
      <w:tr w:rsidR="004F632E" w:rsidTr="00EE20B8">
        <w:tc>
          <w:tcPr>
            <w:tcW w:w="3978" w:type="dxa"/>
          </w:tcPr>
          <w:p w:rsidR="004F632E" w:rsidRDefault="004F632E" w:rsidP="00EE20B8">
            <w:pPr>
              <w:tabs>
                <w:tab w:val="left" w:pos="1080"/>
                <w:tab w:val="left" w:pos="5760"/>
                <w:tab w:val="left" w:pos="7920"/>
              </w:tabs>
              <w:ind w:left="540" w:hanging="540"/>
              <w:jc w:val="both"/>
              <w:rPr>
                <w:iCs/>
                <w:lang w:val="ms-MY"/>
              </w:rPr>
            </w:pPr>
            <w:r>
              <w:rPr>
                <w:rFonts w:ascii="Arial" w:hAnsi="Arial" w:cs="Arial"/>
                <w:sz w:val="22"/>
              </w:rPr>
              <w:lastRenderedPageBreak/>
              <w:t>25.</w:t>
            </w:r>
            <w:r>
              <w:rPr>
                <w:iCs/>
                <w:lang w:val="ms-MY"/>
              </w:rPr>
              <w:t xml:space="preserve"> (a) P(0.35 ≤ Z ≤ 1.75)=P(Z ˃ 0.35) ‒ P(Z</w:t>
            </w:r>
            <w:r w:rsidRPr="00720572">
              <w:rPr>
                <w:iCs/>
                <w:lang w:val="ms-MY"/>
              </w:rPr>
              <w:t xml:space="preserve"> </w:t>
            </w:r>
            <w:r>
              <w:rPr>
                <w:iCs/>
                <w:lang w:val="ms-MY"/>
              </w:rPr>
              <w:t>˃1.75)</w:t>
            </w:r>
          </w:p>
          <w:p w:rsidR="004F632E" w:rsidRDefault="004F632E" w:rsidP="00EE20B8">
            <w:pPr>
              <w:tabs>
                <w:tab w:val="left" w:pos="1080"/>
                <w:tab w:val="left" w:pos="5760"/>
                <w:tab w:val="left" w:pos="7920"/>
              </w:tabs>
              <w:ind w:left="540" w:hanging="540"/>
              <w:jc w:val="both"/>
              <w:rPr>
                <w:iCs/>
                <w:lang w:val="ms-MY"/>
              </w:rPr>
            </w:pPr>
            <w:r>
              <w:rPr>
                <w:iCs/>
                <w:lang w:val="ms-MY"/>
              </w:rPr>
              <w:t xml:space="preserve">                                              =0.3632‒0.0401  (1m)</w:t>
            </w:r>
          </w:p>
          <w:p w:rsidR="004F632E" w:rsidRDefault="004F632E" w:rsidP="00EE20B8">
            <w:pPr>
              <w:tabs>
                <w:tab w:val="left" w:pos="1080"/>
                <w:tab w:val="left" w:pos="5760"/>
                <w:tab w:val="left" w:pos="7920"/>
              </w:tabs>
              <w:ind w:left="540" w:hanging="540"/>
              <w:jc w:val="both"/>
              <w:rPr>
                <w:iCs/>
                <w:lang w:val="ms-MY"/>
              </w:rPr>
            </w:pPr>
            <w:r>
              <w:rPr>
                <w:iCs/>
                <w:lang w:val="ms-MY"/>
              </w:rPr>
              <w:t xml:space="preserve">                                              =0.3231(1m)</w:t>
            </w:r>
          </w:p>
          <w:p w:rsidR="004F632E" w:rsidRDefault="004F632E" w:rsidP="00EE20B8">
            <w:pPr>
              <w:tabs>
                <w:tab w:val="left" w:pos="1080"/>
                <w:tab w:val="left" w:pos="5760"/>
                <w:tab w:val="left" w:pos="7920"/>
              </w:tabs>
              <w:ind w:left="540" w:hanging="540"/>
              <w:jc w:val="both"/>
              <w:rPr>
                <w:iCs/>
                <w:lang w:val="ms-MY"/>
              </w:rPr>
            </w:pPr>
            <w:r>
              <w:rPr>
                <w:iCs/>
                <w:lang w:val="ms-MY"/>
              </w:rPr>
              <w:t xml:space="preserve">         (b)</w:t>
            </w:r>
            <w:r w:rsidRPr="00720572">
              <w:rPr>
                <w:iCs/>
                <w:lang w:val="ms-MY"/>
              </w:rPr>
              <w:t xml:space="preserve"> </w:t>
            </w:r>
            <w:r>
              <w:rPr>
                <w:iCs/>
                <w:lang w:val="ms-MY"/>
              </w:rPr>
              <w:t>P(‒1.40 ≤ Z ≤ ‒0.6)</w:t>
            </w:r>
            <w:r w:rsidRPr="00720572">
              <w:rPr>
                <w:lang w:val="ms-MY"/>
              </w:rPr>
              <w:t xml:space="preserve"> </w:t>
            </w:r>
            <w:r>
              <w:rPr>
                <w:iCs/>
                <w:lang w:val="ms-MY"/>
              </w:rPr>
              <w:t>=P(Z ˃ 0.6) ‒ P(Z</w:t>
            </w:r>
            <w:r w:rsidRPr="00720572">
              <w:rPr>
                <w:iCs/>
                <w:lang w:val="ms-MY"/>
              </w:rPr>
              <w:t xml:space="preserve"> </w:t>
            </w:r>
            <w:r>
              <w:rPr>
                <w:iCs/>
                <w:lang w:val="ms-MY"/>
              </w:rPr>
              <w:t>˃1.40)</w:t>
            </w:r>
          </w:p>
          <w:p w:rsidR="004F632E" w:rsidRDefault="004F632E" w:rsidP="00EE20B8">
            <w:pPr>
              <w:tabs>
                <w:tab w:val="left" w:pos="1080"/>
                <w:tab w:val="left" w:pos="5760"/>
                <w:tab w:val="left" w:pos="7920"/>
              </w:tabs>
              <w:ind w:left="540" w:hanging="540"/>
              <w:jc w:val="both"/>
              <w:rPr>
                <w:iCs/>
                <w:lang w:val="ms-MY"/>
              </w:rPr>
            </w:pPr>
            <w:r>
              <w:rPr>
                <w:iCs/>
                <w:lang w:val="ms-MY"/>
              </w:rPr>
              <w:t xml:space="preserve">                                              =0.2743‒0.0808(1m)</w:t>
            </w:r>
          </w:p>
          <w:p w:rsidR="004F632E" w:rsidRDefault="004F632E" w:rsidP="00EE20B8">
            <w:pPr>
              <w:tabs>
                <w:tab w:val="left" w:pos="1080"/>
                <w:tab w:val="left" w:pos="5760"/>
                <w:tab w:val="left" w:pos="7920"/>
              </w:tabs>
              <w:ind w:left="540" w:hanging="540"/>
              <w:jc w:val="both"/>
            </w:pPr>
            <w:r>
              <w:rPr>
                <w:iCs/>
                <w:lang w:val="ms-MY"/>
              </w:rPr>
              <w:t xml:space="preserve">                                              =0.1935</w:t>
            </w:r>
            <w:r>
              <w:rPr>
                <w:rFonts w:ascii="Arial" w:hAnsi="Arial" w:cs="Arial"/>
                <w:sz w:val="22"/>
              </w:rPr>
              <w:t>(1m)</w:t>
            </w:r>
          </w:p>
          <w:p w:rsidR="004F632E" w:rsidRDefault="004F632E" w:rsidP="00EE20B8">
            <w:pPr>
              <w:rPr>
                <w:rFonts w:ascii="Arial" w:hAnsi="Arial" w:cs="Arial"/>
                <w:sz w:val="22"/>
              </w:rPr>
            </w:pPr>
          </w:p>
        </w:tc>
        <w:tc>
          <w:tcPr>
            <w:tcW w:w="5598" w:type="dxa"/>
          </w:tcPr>
          <w:p w:rsidR="004F632E" w:rsidRDefault="004F632E" w:rsidP="00EE20B8">
            <w:pPr>
              <w:rPr>
                <w:rFonts w:ascii="Arial" w:hAnsi="Arial" w:cs="Arial"/>
                <w:sz w:val="22"/>
              </w:rPr>
            </w:pPr>
          </w:p>
        </w:tc>
      </w:tr>
    </w:tbl>
    <w:p w:rsidR="004F632E" w:rsidRPr="004329D1" w:rsidRDefault="004F632E" w:rsidP="004F632E">
      <w:pPr>
        <w:tabs>
          <w:tab w:val="num" w:pos="2880"/>
        </w:tabs>
        <w:jc w:val="center"/>
        <w:rPr>
          <w:b/>
          <w:sz w:val="28"/>
          <w:szCs w:val="28"/>
        </w:rPr>
      </w:pPr>
    </w:p>
    <w:p w:rsidR="004F632E" w:rsidRDefault="004F632E" w:rsidP="004F632E">
      <w:pPr>
        <w:tabs>
          <w:tab w:val="num" w:pos="2880"/>
        </w:tabs>
      </w:pPr>
    </w:p>
    <w:p w:rsidR="004F632E" w:rsidRDefault="004F632E" w:rsidP="004F632E">
      <w:pPr>
        <w:tabs>
          <w:tab w:val="num" w:pos="2880"/>
        </w:tabs>
        <w:rPr>
          <w:rFonts w:ascii="Arial" w:hAnsi="Arial" w:cs="Arial"/>
          <w:sz w:val="22"/>
        </w:rPr>
      </w:pPr>
    </w:p>
    <w:p w:rsidR="004F632E" w:rsidRDefault="004F632E" w:rsidP="004F632E">
      <w:pPr>
        <w:tabs>
          <w:tab w:val="num" w:pos="2880"/>
        </w:tabs>
        <w:rPr>
          <w:rFonts w:ascii="Arial" w:hAnsi="Arial" w:cs="Arial"/>
          <w:sz w:val="22"/>
        </w:rPr>
      </w:pPr>
    </w:p>
    <w:p w:rsidR="004F632E" w:rsidRDefault="004F632E" w:rsidP="004F632E">
      <w:pPr>
        <w:tabs>
          <w:tab w:val="num" w:pos="2880"/>
        </w:tabs>
        <w:rPr>
          <w:rFonts w:ascii="Arial" w:hAnsi="Arial" w:cs="Arial"/>
          <w:sz w:val="22"/>
        </w:rPr>
      </w:pPr>
    </w:p>
    <w:p w:rsidR="004F632E" w:rsidRDefault="004F632E" w:rsidP="004F632E">
      <w:pPr>
        <w:tabs>
          <w:tab w:val="num" w:pos="2880"/>
        </w:tabs>
        <w:rPr>
          <w:rFonts w:ascii="Arial" w:hAnsi="Arial" w:cs="Arial"/>
          <w:sz w:val="22"/>
        </w:rPr>
      </w:pPr>
    </w:p>
    <w:p w:rsidR="004F632E" w:rsidRDefault="004F632E" w:rsidP="004F632E">
      <w:pPr>
        <w:tabs>
          <w:tab w:val="num" w:pos="2880"/>
        </w:tabs>
        <w:rPr>
          <w:rFonts w:ascii="Arial" w:hAnsi="Arial" w:cs="Arial"/>
          <w:sz w:val="22"/>
        </w:rPr>
      </w:pPr>
    </w:p>
    <w:p w:rsidR="004F632E" w:rsidRDefault="004F632E" w:rsidP="004F632E">
      <w:pPr>
        <w:tabs>
          <w:tab w:val="num" w:pos="2880"/>
        </w:tabs>
        <w:rPr>
          <w:rFonts w:ascii="Arial" w:hAnsi="Arial" w:cs="Arial"/>
          <w:sz w:val="22"/>
        </w:rPr>
      </w:pPr>
    </w:p>
    <w:p w:rsidR="004F632E" w:rsidRDefault="004F632E" w:rsidP="004F632E">
      <w:pPr>
        <w:tabs>
          <w:tab w:val="num" w:pos="2880"/>
        </w:tabs>
        <w:rPr>
          <w:rFonts w:ascii="Arial" w:hAnsi="Arial" w:cs="Arial"/>
          <w:sz w:val="22"/>
        </w:rPr>
      </w:pPr>
    </w:p>
    <w:p w:rsidR="004F632E" w:rsidRDefault="004F632E" w:rsidP="004F632E">
      <w:pPr>
        <w:tabs>
          <w:tab w:val="left" w:pos="8445"/>
        </w:tabs>
        <w:rPr>
          <w:b/>
        </w:rPr>
      </w:pPr>
    </w:p>
    <w:p w:rsidR="004F632E" w:rsidRDefault="004F632E" w:rsidP="004F632E">
      <w:pPr>
        <w:rPr>
          <w:b/>
        </w:rPr>
      </w:pPr>
    </w:p>
    <w:p w:rsidR="004F632E" w:rsidRDefault="004F632E" w:rsidP="004F632E">
      <w:pPr>
        <w:rPr>
          <w:b/>
        </w:rPr>
      </w:pPr>
    </w:p>
    <w:p w:rsidR="004F632E" w:rsidRDefault="004F632E" w:rsidP="004F632E">
      <w:pPr>
        <w:tabs>
          <w:tab w:val="left" w:pos="1493"/>
        </w:tabs>
        <w:rPr>
          <w:lang w:val="ms-MY"/>
        </w:rPr>
      </w:pPr>
    </w:p>
    <w:p w:rsidR="004F632E" w:rsidRPr="004F632E" w:rsidRDefault="004F632E" w:rsidP="004F632E">
      <w:pPr>
        <w:rPr>
          <w:lang w:val="ms-MY"/>
        </w:rPr>
      </w:pPr>
    </w:p>
    <w:p w:rsidR="004F632E" w:rsidRPr="004F632E" w:rsidRDefault="004F632E" w:rsidP="004F632E">
      <w:pPr>
        <w:rPr>
          <w:lang w:val="ms-MY"/>
        </w:rPr>
      </w:pPr>
    </w:p>
    <w:p w:rsidR="004F632E" w:rsidRPr="004F632E" w:rsidRDefault="004F632E" w:rsidP="004F632E">
      <w:pPr>
        <w:rPr>
          <w:lang w:val="ms-MY"/>
        </w:rPr>
      </w:pPr>
    </w:p>
    <w:p w:rsidR="004F632E" w:rsidRPr="004F632E" w:rsidRDefault="004F632E" w:rsidP="004F632E">
      <w:pPr>
        <w:rPr>
          <w:lang w:val="ms-MY"/>
        </w:rPr>
      </w:pPr>
    </w:p>
    <w:p w:rsidR="004F632E" w:rsidRPr="004F632E" w:rsidRDefault="004F632E" w:rsidP="004F632E">
      <w:pPr>
        <w:rPr>
          <w:lang w:val="ms-MY"/>
        </w:rPr>
      </w:pPr>
    </w:p>
    <w:p w:rsidR="004F632E" w:rsidRPr="004F632E" w:rsidRDefault="004F632E" w:rsidP="004F632E">
      <w:pPr>
        <w:rPr>
          <w:lang w:val="ms-MY"/>
        </w:rPr>
      </w:pPr>
    </w:p>
    <w:p w:rsidR="004F632E" w:rsidRPr="004F632E" w:rsidRDefault="004F632E" w:rsidP="004F632E">
      <w:pPr>
        <w:rPr>
          <w:lang w:val="ms-MY"/>
        </w:rPr>
      </w:pPr>
    </w:p>
    <w:p w:rsidR="004F632E" w:rsidRPr="004F632E" w:rsidRDefault="004F632E" w:rsidP="004F632E">
      <w:pPr>
        <w:rPr>
          <w:lang w:val="ms-MY"/>
        </w:rPr>
      </w:pPr>
    </w:p>
    <w:p w:rsidR="004F632E" w:rsidRPr="004F632E" w:rsidRDefault="004F632E" w:rsidP="004F632E">
      <w:pPr>
        <w:rPr>
          <w:lang w:val="ms-MY"/>
        </w:rPr>
      </w:pPr>
    </w:p>
    <w:p w:rsidR="004F632E" w:rsidRPr="004F632E" w:rsidRDefault="004F632E" w:rsidP="004F632E">
      <w:pPr>
        <w:rPr>
          <w:lang w:val="ms-MY"/>
        </w:rPr>
      </w:pPr>
    </w:p>
    <w:p w:rsidR="004F632E" w:rsidRPr="004F632E" w:rsidRDefault="004F632E" w:rsidP="004F632E">
      <w:pPr>
        <w:rPr>
          <w:lang w:val="ms-MY"/>
        </w:rPr>
      </w:pPr>
    </w:p>
    <w:p w:rsidR="004F632E" w:rsidRPr="004F632E" w:rsidRDefault="004F632E" w:rsidP="004F632E">
      <w:pPr>
        <w:rPr>
          <w:lang w:val="ms-MY"/>
        </w:rPr>
      </w:pPr>
    </w:p>
    <w:p w:rsidR="004F632E" w:rsidRPr="004F632E" w:rsidRDefault="004F632E" w:rsidP="004F632E">
      <w:pPr>
        <w:rPr>
          <w:lang w:val="ms-MY"/>
        </w:rPr>
      </w:pPr>
    </w:p>
    <w:p w:rsidR="004F632E" w:rsidRPr="004F632E" w:rsidRDefault="004F632E" w:rsidP="004F632E">
      <w:pPr>
        <w:rPr>
          <w:lang w:val="ms-MY"/>
        </w:rPr>
      </w:pPr>
    </w:p>
    <w:p w:rsidR="004F632E" w:rsidRPr="004F632E" w:rsidRDefault="004F632E" w:rsidP="004F632E">
      <w:pPr>
        <w:rPr>
          <w:lang w:val="ms-MY"/>
        </w:rPr>
      </w:pPr>
    </w:p>
    <w:p w:rsidR="004F632E" w:rsidRPr="004F632E" w:rsidRDefault="004F632E" w:rsidP="004F632E">
      <w:pPr>
        <w:rPr>
          <w:lang w:val="ms-MY"/>
        </w:rPr>
      </w:pPr>
    </w:p>
    <w:p w:rsidR="004F632E" w:rsidRPr="004F632E" w:rsidRDefault="004F632E" w:rsidP="004F632E">
      <w:pPr>
        <w:rPr>
          <w:lang w:val="ms-MY"/>
        </w:rPr>
      </w:pPr>
    </w:p>
    <w:p w:rsidR="004F632E" w:rsidRDefault="004F632E" w:rsidP="004F632E">
      <w:pPr>
        <w:rPr>
          <w:lang w:val="ms-MY"/>
        </w:rPr>
      </w:pPr>
    </w:p>
    <w:p w:rsidR="004F632E" w:rsidRDefault="004F632E" w:rsidP="004F632E">
      <w:pPr>
        <w:tabs>
          <w:tab w:val="left" w:pos="2273"/>
        </w:tabs>
        <w:rPr>
          <w:lang w:val="ms-MY"/>
        </w:rPr>
      </w:pPr>
      <w:r>
        <w:rPr>
          <w:lang w:val="ms-MY"/>
        </w:rPr>
        <w:tab/>
      </w:r>
    </w:p>
    <w:p w:rsidR="004F632E" w:rsidRDefault="004F632E" w:rsidP="004F632E">
      <w:pPr>
        <w:tabs>
          <w:tab w:val="left" w:pos="2273"/>
        </w:tabs>
        <w:rPr>
          <w:lang w:val="ms-MY"/>
        </w:rPr>
      </w:pPr>
    </w:p>
    <w:p w:rsidR="004F632E" w:rsidRDefault="004F632E" w:rsidP="004F632E">
      <w:pPr>
        <w:tabs>
          <w:tab w:val="left" w:pos="2273"/>
        </w:tabs>
        <w:rPr>
          <w:lang w:val="ms-MY"/>
        </w:rPr>
      </w:pPr>
    </w:p>
    <w:p w:rsidR="004F632E" w:rsidRDefault="004F632E" w:rsidP="004F632E">
      <w:pPr>
        <w:jc w:val="center"/>
        <w:rPr>
          <w:b/>
        </w:rPr>
      </w:pPr>
      <w:r>
        <w:rPr>
          <w:b/>
        </w:rPr>
        <w:lastRenderedPageBreak/>
        <w:t>PERATURAN PEMARKAHAN</w:t>
      </w:r>
    </w:p>
    <w:p w:rsidR="004F632E" w:rsidRDefault="004F632E" w:rsidP="004F632E">
      <w:pPr>
        <w:jc w:val="center"/>
        <w:rPr>
          <w:b/>
        </w:rPr>
      </w:pPr>
      <w:r>
        <w:rPr>
          <w:b/>
        </w:rPr>
        <w:t>MATEMATIK TAMBAHAN KERTAS 2 – SET 10</w:t>
      </w:r>
    </w:p>
    <w:p w:rsidR="004F632E" w:rsidRDefault="004F632E" w:rsidP="004F632E"/>
    <w:tbl>
      <w:tblPr>
        <w:tblpPr w:leftFromText="180" w:rightFromText="180" w:vertAnchor="text" w:tblpY="1"/>
        <w:tblOverlap w:val="never"/>
        <w:tblW w:w="100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16"/>
        <w:gridCol w:w="3791"/>
        <w:gridCol w:w="394"/>
        <w:gridCol w:w="236"/>
        <w:gridCol w:w="416"/>
        <w:gridCol w:w="4150"/>
        <w:gridCol w:w="505"/>
      </w:tblGrid>
      <w:tr w:rsidR="004F632E" w:rsidTr="00EE20B8">
        <w:tc>
          <w:tcPr>
            <w:tcW w:w="516" w:type="dxa"/>
          </w:tcPr>
          <w:p w:rsidR="004F632E" w:rsidRDefault="004F632E" w:rsidP="00EE20B8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Q</w:t>
            </w:r>
          </w:p>
        </w:tc>
        <w:tc>
          <w:tcPr>
            <w:tcW w:w="3793" w:type="dxa"/>
          </w:tcPr>
          <w:p w:rsidR="004F632E" w:rsidRDefault="004F632E" w:rsidP="00EE20B8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Answer</w:t>
            </w:r>
          </w:p>
        </w:tc>
        <w:tc>
          <w:tcPr>
            <w:tcW w:w="394" w:type="dxa"/>
            <w:tcBorders>
              <w:right w:val="single" w:sz="4" w:space="0" w:color="auto"/>
            </w:tcBorders>
          </w:tcPr>
          <w:p w:rsidR="004F632E" w:rsidRDefault="004F632E" w:rsidP="00EE20B8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M</w:t>
            </w:r>
          </w:p>
        </w:tc>
        <w:tc>
          <w:tcPr>
            <w:tcW w:w="23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4F632E" w:rsidRDefault="004F632E" w:rsidP="00EE20B8">
            <w:pPr>
              <w:rPr>
                <w:sz w:val="20"/>
                <w:szCs w:val="20"/>
              </w:rPr>
            </w:pPr>
          </w:p>
        </w:tc>
        <w:tc>
          <w:tcPr>
            <w:tcW w:w="416" w:type="dxa"/>
            <w:tcBorders>
              <w:left w:val="single" w:sz="4" w:space="0" w:color="auto"/>
            </w:tcBorders>
          </w:tcPr>
          <w:p w:rsidR="004F632E" w:rsidRDefault="004F632E" w:rsidP="00EE20B8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Q</w:t>
            </w:r>
          </w:p>
        </w:tc>
        <w:tc>
          <w:tcPr>
            <w:tcW w:w="4152" w:type="dxa"/>
          </w:tcPr>
          <w:p w:rsidR="004F632E" w:rsidRDefault="004F632E" w:rsidP="00EE20B8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Answer</w:t>
            </w:r>
          </w:p>
        </w:tc>
        <w:tc>
          <w:tcPr>
            <w:tcW w:w="505" w:type="dxa"/>
          </w:tcPr>
          <w:p w:rsidR="004F632E" w:rsidRDefault="004F632E" w:rsidP="00EE20B8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M</w:t>
            </w:r>
          </w:p>
        </w:tc>
      </w:tr>
      <w:tr w:rsidR="004F632E" w:rsidTr="00EE20B8">
        <w:tc>
          <w:tcPr>
            <w:tcW w:w="516" w:type="dxa"/>
          </w:tcPr>
          <w:p w:rsidR="004F632E" w:rsidRDefault="004F632E" w:rsidP="00EE20B8">
            <w:pPr>
              <w:rPr>
                <w:sz w:val="20"/>
                <w:szCs w:val="20"/>
              </w:rPr>
            </w:pPr>
          </w:p>
          <w:p w:rsidR="004F632E" w:rsidRDefault="004F632E" w:rsidP="00EE20B8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  <w:p w:rsidR="004F632E" w:rsidRDefault="004F632E" w:rsidP="00EE20B8">
            <w:pPr>
              <w:rPr>
                <w:sz w:val="20"/>
                <w:szCs w:val="20"/>
              </w:rPr>
            </w:pPr>
          </w:p>
          <w:p w:rsidR="004F632E" w:rsidRDefault="004F632E" w:rsidP="00EE20B8">
            <w:pPr>
              <w:rPr>
                <w:sz w:val="20"/>
                <w:szCs w:val="20"/>
              </w:rPr>
            </w:pPr>
          </w:p>
          <w:p w:rsidR="004F632E" w:rsidRDefault="004F632E" w:rsidP="00EE20B8">
            <w:pPr>
              <w:rPr>
                <w:sz w:val="20"/>
                <w:szCs w:val="20"/>
              </w:rPr>
            </w:pPr>
          </w:p>
          <w:p w:rsidR="004F632E" w:rsidRDefault="004F632E" w:rsidP="00EE20B8">
            <w:pPr>
              <w:rPr>
                <w:sz w:val="20"/>
                <w:szCs w:val="20"/>
              </w:rPr>
            </w:pPr>
          </w:p>
          <w:p w:rsidR="004F632E" w:rsidRDefault="004F632E" w:rsidP="00EE20B8">
            <w:pPr>
              <w:rPr>
                <w:sz w:val="20"/>
                <w:szCs w:val="20"/>
              </w:rPr>
            </w:pPr>
          </w:p>
          <w:p w:rsidR="004F632E" w:rsidRDefault="004F632E" w:rsidP="00EE20B8">
            <w:pPr>
              <w:rPr>
                <w:sz w:val="20"/>
                <w:szCs w:val="20"/>
              </w:rPr>
            </w:pPr>
          </w:p>
          <w:p w:rsidR="004F632E" w:rsidRDefault="004F632E" w:rsidP="00EE20B8">
            <w:pPr>
              <w:rPr>
                <w:sz w:val="20"/>
                <w:szCs w:val="20"/>
              </w:rPr>
            </w:pPr>
          </w:p>
          <w:p w:rsidR="004F632E" w:rsidRDefault="004F632E" w:rsidP="00EE20B8">
            <w:pPr>
              <w:rPr>
                <w:sz w:val="20"/>
                <w:szCs w:val="20"/>
              </w:rPr>
            </w:pPr>
          </w:p>
          <w:p w:rsidR="004F632E" w:rsidRDefault="004F632E" w:rsidP="00EE20B8">
            <w:pPr>
              <w:rPr>
                <w:sz w:val="20"/>
                <w:szCs w:val="20"/>
              </w:rPr>
            </w:pPr>
          </w:p>
          <w:p w:rsidR="004F632E" w:rsidRDefault="004F632E" w:rsidP="00EE20B8">
            <w:pPr>
              <w:rPr>
                <w:sz w:val="20"/>
                <w:szCs w:val="20"/>
              </w:rPr>
            </w:pPr>
          </w:p>
          <w:p w:rsidR="004F632E" w:rsidRDefault="004F632E" w:rsidP="00EE20B8">
            <w:pPr>
              <w:rPr>
                <w:sz w:val="20"/>
                <w:szCs w:val="20"/>
              </w:rPr>
            </w:pPr>
          </w:p>
          <w:p w:rsidR="004F632E" w:rsidRDefault="004F632E" w:rsidP="00EE20B8">
            <w:pPr>
              <w:rPr>
                <w:sz w:val="20"/>
                <w:szCs w:val="20"/>
              </w:rPr>
            </w:pPr>
          </w:p>
          <w:p w:rsidR="004F632E" w:rsidRDefault="004F632E" w:rsidP="00EE20B8">
            <w:pPr>
              <w:rPr>
                <w:sz w:val="20"/>
                <w:szCs w:val="20"/>
              </w:rPr>
            </w:pPr>
          </w:p>
          <w:p w:rsidR="004F632E" w:rsidRDefault="004F632E" w:rsidP="00EE20B8">
            <w:pPr>
              <w:rPr>
                <w:sz w:val="20"/>
                <w:szCs w:val="20"/>
              </w:rPr>
            </w:pPr>
          </w:p>
          <w:p w:rsidR="004F632E" w:rsidRDefault="004F632E" w:rsidP="00EE20B8">
            <w:pPr>
              <w:rPr>
                <w:sz w:val="20"/>
                <w:szCs w:val="20"/>
              </w:rPr>
            </w:pPr>
          </w:p>
          <w:p w:rsidR="004F632E" w:rsidRDefault="004F632E" w:rsidP="00EE20B8">
            <w:pPr>
              <w:rPr>
                <w:sz w:val="20"/>
                <w:szCs w:val="20"/>
              </w:rPr>
            </w:pPr>
          </w:p>
          <w:p w:rsidR="004F632E" w:rsidRDefault="004F632E" w:rsidP="00EE20B8">
            <w:pPr>
              <w:rPr>
                <w:sz w:val="20"/>
                <w:szCs w:val="20"/>
              </w:rPr>
            </w:pPr>
          </w:p>
          <w:p w:rsidR="004F632E" w:rsidRDefault="004F632E" w:rsidP="00EE20B8">
            <w:pPr>
              <w:rPr>
                <w:sz w:val="20"/>
                <w:szCs w:val="20"/>
              </w:rPr>
            </w:pPr>
          </w:p>
          <w:p w:rsidR="004F632E" w:rsidRDefault="004F632E" w:rsidP="00EE20B8">
            <w:pPr>
              <w:rPr>
                <w:sz w:val="20"/>
                <w:szCs w:val="20"/>
              </w:rPr>
            </w:pPr>
          </w:p>
          <w:p w:rsidR="004F632E" w:rsidRDefault="004F632E" w:rsidP="00EE20B8">
            <w:pPr>
              <w:rPr>
                <w:sz w:val="20"/>
                <w:szCs w:val="20"/>
              </w:rPr>
            </w:pPr>
          </w:p>
          <w:p w:rsidR="004F632E" w:rsidRDefault="004F632E" w:rsidP="00EE20B8">
            <w:pPr>
              <w:rPr>
                <w:sz w:val="20"/>
                <w:szCs w:val="20"/>
              </w:rPr>
            </w:pPr>
          </w:p>
        </w:tc>
        <w:tc>
          <w:tcPr>
            <w:tcW w:w="3793" w:type="dxa"/>
          </w:tcPr>
          <w:p w:rsidR="004F632E" w:rsidRDefault="004F632E" w:rsidP="00EE20B8">
            <w:pPr>
              <w:rPr>
                <w:sz w:val="20"/>
                <w:szCs w:val="20"/>
              </w:rPr>
            </w:pPr>
          </w:p>
          <w:p w:rsidR="004F632E" w:rsidRDefault="004F632E" w:rsidP="00EE20B8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</w:t>
            </w:r>
            <w:r>
              <w:rPr>
                <w:i/>
                <w:sz w:val="20"/>
                <w:szCs w:val="20"/>
              </w:rPr>
              <w:t>x</w:t>
            </w:r>
            <w:r>
              <w:rPr>
                <w:sz w:val="20"/>
                <w:szCs w:val="20"/>
              </w:rPr>
              <w:t xml:space="preserve"> + 2 </w:t>
            </w:r>
            <w:r>
              <w:rPr>
                <w:i/>
                <w:sz w:val="20"/>
                <w:szCs w:val="20"/>
              </w:rPr>
              <w:t>y</w:t>
            </w:r>
            <w:r>
              <w:rPr>
                <w:sz w:val="20"/>
                <w:szCs w:val="20"/>
              </w:rPr>
              <w:t xml:space="preserve"> = 24 -----(1) or</w:t>
            </w:r>
          </w:p>
          <w:p w:rsidR="004F632E" w:rsidRDefault="004F632E" w:rsidP="00EE20B8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(</w:t>
            </w:r>
            <w:r>
              <w:rPr>
                <w:i/>
                <w:sz w:val="20"/>
                <w:szCs w:val="20"/>
              </w:rPr>
              <w:t>x</w:t>
            </w:r>
            <w:r>
              <w:rPr>
                <w:sz w:val="20"/>
                <w:szCs w:val="20"/>
              </w:rPr>
              <w:t xml:space="preserve"> + </w:t>
            </w:r>
            <w:r>
              <w:rPr>
                <w:i/>
                <w:sz w:val="20"/>
                <w:szCs w:val="20"/>
              </w:rPr>
              <w:t>y</w:t>
            </w:r>
            <w:r>
              <w:rPr>
                <w:sz w:val="20"/>
                <w:szCs w:val="20"/>
              </w:rPr>
              <w:t>)</w:t>
            </w:r>
            <w:r>
              <w:rPr>
                <w:sz w:val="20"/>
                <w:szCs w:val="20"/>
                <w:vertAlign w:val="superscript"/>
              </w:rPr>
              <w:t>2</w:t>
            </w:r>
            <w:r>
              <w:rPr>
                <w:sz w:val="20"/>
                <w:szCs w:val="20"/>
              </w:rPr>
              <w:t xml:space="preserve"> = (3</w:t>
            </w:r>
            <w:r>
              <w:rPr>
                <w:i/>
                <w:sz w:val="20"/>
                <w:szCs w:val="20"/>
              </w:rPr>
              <w:t>x</w:t>
            </w:r>
            <w:r>
              <w:rPr>
                <w:sz w:val="20"/>
                <w:szCs w:val="20"/>
              </w:rPr>
              <w:t>)</w:t>
            </w:r>
            <w:r>
              <w:rPr>
                <w:sz w:val="20"/>
                <w:szCs w:val="20"/>
                <w:vertAlign w:val="superscript"/>
              </w:rPr>
              <w:t>2</w:t>
            </w:r>
            <w:r>
              <w:rPr>
                <w:sz w:val="20"/>
                <w:szCs w:val="20"/>
              </w:rPr>
              <w:t xml:space="preserve"> + </w:t>
            </w:r>
            <w:r>
              <w:rPr>
                <w:i/>
                <w:sz w:val="20"/>
                <w:szCs w:val="20"/>
              </w:rPr>
              <w:t>y</w:t>
            </w:r>
            <w:r>
              <w:rPr>
                <w:sz w:val="20"/>
                <w:szCs w:val="20"/>
                <w:vertAlign w:val="superscript"/>
              </w:rPr>
              <w:t>2</w:t>
            </w:r>
            <w:r>
              <w:rPr>
                <w:sz w:val="20"/>
                <w:szCs w:val="20"/>
              </w:rPr>
              <w:t xml:space="preserve"> ----(2)  </w:t>
            </w:r>
          </w:p>
          <w:p w:rsidR="004F632E" w:rsidRDefault="004F632E" w:rsidP="00EE20B8">
            <w:pPr>
              <w:rPr>
                <w:sz w:val="20"/>
                <w:szCs w:val="20"/>
              </w:rPr>
            </w:pPr>
          </w:p>
          <w:p w:rsidR="004F632E" w:rsidRDefault="004F632E" w:rsidP="00EE20B8">
            <w:pPr>
              <w:rPr>
                <w:strike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 xml:space="preserve">y </w:t>
            </w:r>
            <w:r>
              <w:rPr>
                <w:sz w:val="20"/>
                <w:szCs w:val="20"/>
              </w:rPr>
              <w:t>= 12 – 2</w:t>
            </w:r>
            <w:r>
              <w:rPr>
                <w:i/>
                <w:sz w:val="20"/>
                <w:szCs w:val="20"/>
              </w:rPr>
              <w:t>x</w:t>
            </w:r>
            <w:r>
              <w:rPr>
                <w:sz w:val="20"/>
                <w:szCs w:val="20"/>
              </w:rPr>
              <w:t xml:space="preserve"> ---(1) or  </w:t>
            </w:r>
            <w:r>
              <w:rPr>
                <w:i/>
                <w:sz w:val="20"/>
                <w:szCs w:val="20"/>
              </w:rPr>
              <w:t>x</w:t>
            </w:r>
            <w:r>
              <w:rPr>
                <w:sz w:val="20"/>
                <w:szCs w:val="20"/>
              </w:rPr>
              <w:t xml:space="preserve"> = </w:t>
            </w:r>
            <w:r>
              <w:rPr>
                <w:position w:val="-24"/>
                <w:sz w:val="20"/>
                <w:szCs w:val="20"/>
              </w:rPr>
              <w:object w:dxaOrig="705" w:dyaOrig="615">
                <v:shape id="Picture 89" o:spid="_x0000_i1192" type="#_x0000_t75" style="width:35.25pt;height:30.75pt" o:ole="">
                  <v:imagedata r:id="rId187" o:title=""/>
                </v:shape>
                <o:OLEObject Type="Embed" ProgID="Equation.3" ShapeID="Picture 89" DrawAspect="Content" ObjectID="_1556785172" r:id="rId188"/>
              </w:object>
            </w:r>
          </w:p>
          <w:p w:rsidR="004F632E" w:rsidRDefault="004F632E" w:rsidP="00EE20B8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Substitute (1) into (2)</w:t>
            </w:r>
          </w:p>
          <w:p w:rsidR="004F632E" w:rsidRDefault="004F632E" w:rsidP="00EE20B8">
            <w:pPr>
              <w:rPr>
                <w:sz w:val="20"/>
                <w:szCs w:val="20"/>
              </w:rPr>
            </w:pPr>
          </w:p>
          <w:p w:rsidR="004F632E" w:rsidRDefault="004F632E" w:rsidP="00EE20B8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[</w:t>
            </w:r>
            <w:r>
              <w:rPr>
                <w:i/>
                <w:sz w:val="20"/>
                <w:szCs w:val="20"/>
              </w:rPr>
              <w:t>x</w:t>
            </w:r>
            <w:r>
              <w:rPr>
                <w:sz w:val="20"/>
                <w:szCs w:val="20"/>
              </w:rPr>
              <w:t xml:space="preserve"> + (12 – 2</w:t>
            </w:r>
            <w:r>
              <w:rPr>
                <w:i/>
                <w:sz w:val="20"/>
                <w:szCs w:val="20"/>
              </w:rPr>
              <w:t>x</w:t>
            </w:r>
            <w:r>
              <w:rPr>
                <w:sz w:val="20"/>
                <w:szCs w:val="20"/>
              </w:rPr>
              <w:t>)]</w:t>
            </w:r>
            <w:r>
              <w:rPr>
                <w:sz w:val="20"/>
                <w:szCs w:val="20"/>
                <w:vertAlign w:val="superscript"/>
              </w:rPr>
              <w:t>2</w:t>
            </w:r>
            <w:r>
              <w:rPr>
                <w:sz w:val="20"/>
                <w:szCs w:val="20"/>
              </w:rPr>
              <w:t xml:space="preserve"> = (3</w:t>
            </w:r>
            <w:r>
              <w:rPr>
                <w:i/>
                <w:iCs/>
                <w:sz w:val="20"/>
                <w:szCs w:val="20"/>
              </w:rPr>
              <w:t>x</w:t>
            </w:r>
            <w:r>
              <w:rPr>
                <w:sz w:val="20"/>
                <w:szCs w:val="20"/>
              </w:rPr>
              <w:t>)</w:t>
            </w:r>
            <w:r>
              <w:rPr>
                <w:sz w:val="20"/>
                <w:szCs w:val="20"/>
                <w:vertAlign w:val="superscript"/>
              </w:rPr>
              <w:t>2</w:t>
            </w:r>
            <w:r>
              <w:rPr>
                <w:sz w:val="20"/>
                <w:szCs w:val="20"/>
              </w:rPr>
              <w:t xml:space="preserve"> – (12 – 2</w:t>
            </w:r>
            <w:r>
              <w:rPr>
                <w:i/>
                <w:sz w:val="20"/>
                <w:szCs w:val="20"/>
              </w:rPr>
              <w:t>x</w:t>
            </w:r>
            <w:r>
              <w:rPr>
                <w:sz w:val="20"/>
                <w:szCs w:val="20"/>
              </w:rPr>
              <w:t>)</w:t>
            </w:r>
            <w:r>
              <w:rPr>
                <w:sz w:val="20"/>
                <w:szCs w:val="20"/>
                <w:vertAlign w:val="superscript"/>
              </w:rPr>
              <w:t>2</w:t>
            </w:r>
            <w:r>
              <w:rPr>
                <w:sz w:val="20"/>
                <w:szCs w:val="20"/>
              </w:rPr>
              <w:t xml:space="preserve"> or</w:t>
            </w:r>
          </w:p>
          <w:p w:rsidR="004F632E" w:rsidRDefault="004F632E" w:rsidP="00EE20B8">
            <w:pPr>
              <w:rPr>
                <w:sz w:val="20"/>
                <w:szCs w:val="20"/>
              </w:rPr>
            </w:pPr>
          </w:p>
          <w:p w:rsidR="004F632E" w:rsidRDefault="004F632E" w:rsidP="00EE20B8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[(</w:t>
            </w:r>
            <w:r>
              <w:rPr>
                <w:position w:val="-24"/>
                <w:sz w:val="20"/>
                <w:szCs w:val="20"/>
              </w:rPr>
              <w:object w:dxaOrig="705" w:dyaOrig="615">
                <v:shape id="Picture 90" o:spid="_x0000_i1193" type="#_x0000_t75" style="width:35.25pt;height:30.75pt" o:ole="">
                  <v:imagedata r:id="rId187" o:title=""/>
                </v:shape>
                <o:OLEObject Type="Embed" ProgID="Equation.3" ShapeID="Picture 90" DrawAspect="Content" ObjectID="_1556785173" r:id="rId189"/>
              </w:object>
            </w:r>
            <w:r>
              <w:rPr>
                <w:sz w:val="20"/>
                <w:szCs w:val="20"/>
              </w:rPr>
              <w:t xml:space="preserve">) + </w:t>
            </w:r>
            <w:r>
              <w:rPr>
                <w:i/>
                <w:sz w:val="20"/>
                <w:szCs w:val="20"/>
              </w:rPr>
              <w:t>y</w:t>
            </w:r>
            <w:r>
              <w:rPr>
                <w:sz w:val="20"/>
                <w:szCs w:val="20"/>
              </w:rPr>
              <w:t>)</w:t>
            </w:r>
            <w:r>
              <w:rPr>
                <w:sz w:val="20"/>
                <w:szCs w:val="20"/>
                <w:vertAlign w:val="superscript"/>
              </w:rPr>
              <w:t>2</w:t>
            </w:r>
            <w:r>
              <w:rPr>
                <w:sz w:val="20"/>
                <w:szCs w:val="20"/>
              </w:rPr>
              <w:t xml:space="preserve"> = [3(</w:t>
            </w:r>
            <w:r>
              <w:rPr>
                <w:position w:val="-24"/>
                <w:sz w:val="20"/>
                <w:szCs w:val="20"/>
              </w:rPr>
              <w:object w:dxaOrig="705" w:dyaOrig="615">
                <v:shape id="Picture 91" o:spid="_x0000_i1194" type="#_x0000_t75" style="width:35.25pt;height:30.75pt" o:ole="">
                  <v:imagedata r:id="rId187" o:title=""/>
                </v:shape>
                <o:OLEObject Type="Embed" ProgID="Equation.3" ShapeID="Picture 91" DrawAspect="Content" ObjectID="_1556785174" r:id="rId190"/>
              </w:object>
            </w:r>
            <w:r>
              <w:rPr>
                <w:sz w:val="20"/>
                <w:szCs w:val="20"/>
              </w:rPr>
              <w:t>)]</w:t>
            </w:r>
            <w:r>
              <w:rPr>
                <w:sz w:val="20"/>
                <w:szCs w:val="20"/>
                <w:vertAlign w:val="superscript"/>
              </w:rPr>
              <w:t>2</w:t>
            </w:r>
            <w:r>
              <w:rPr>
                <w:sz w:val="20"/>
                <w:szCs w:val="20"/>
              </w:rPr>
              <w:t xml:space="preserve"> + </w:t>
            </w:r>
            <w:r>
              <w:rPr>
                <w:i/>
                <w:sz w:val="20"/>
                <w:szCs w:val="20"/>
              </w:rPr>
              <w:t>y</w:t>
            </w:r>
            <w:r>
              <w:rPr>
                <w:sz w:val="20"/>
                <w:szCs w:val="20"/>
                <w:vertAlign w:val="superscript"/>
              </w:rPr>
              <w:t>2</w:t>
            </w:r>
          </w:p>
          <w:p w:rsidR="004F632E" w:rsidRDefault="004F632E" w:rsidP="00EE20B8">
            <w:pPr>
              <w:rPr>
                <w:sz w:val="20"/>
                <w:szCs w:val="20"/>
              </w:rPr>
            </w:pPr>
          </w:p>
          <w:p w:rsidR="004F632E" w:rsidRDefault="004F632E" w:rsidP="00EE20B8">
            <w:pPr>
              <w:rPr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x</w:t>
            </w:r>
            <w:r>
              <w:rPr>
                <w:sz w:val="20"/>
                <w:szCs w:val="20"/>
              </w:rPr>
              <w:t>(</w:t>
            </w:r>
            <w:r>
              <w:rPr>
                <w:i/>
                <w:iCs/>
                <w:sz w:val="20"/>
                <w:szCs w:val="20"/>
              </w:rPr>
              <w:t>x</w:t>
            </w:r>
            <w:r>
              <w:rPr>
                <w:sz w:val="20"/>
                <w:szCs w:val="20"/>
              </w:rPr>
              <w:t xml:space="preserve"> – 2) = 0 or (</w:t>
            </w:r>
            <w:r>
              <w:rPr>
                <w:i/>
                <w:iCs/>
                <w:sz w:val="20"/>
                <w:szCs w:val="20"/>
              </w:rPr>
              <w:t>y</w:t>
            </w:r>
            <w:r>
              <w:rPr>
                <w:sz w:val="20"/>
                <w:szCs w:val="20"/>
              </w:rPr>
              <w:t xml:space="preserve"> – 12)(</w:t>
            </w:r>
            <w:r>
              <w:rPr>
                <w:i/>
                <w:iCs/>
                <w:sz w:val="20"/>
                <w:szCs w:val="20"/>
              </w:rPr>
              <w:t>y</w:t>
            </w:r>
            <w:r>
              <w:rPr>
                <w:sz w:val="20"/>
                <w:szCs w:val="20"/>
              </w:rPr>
              <w:t xml:space="preserve"> – 8) = 0</w:t>
            </w:r>
          </w:p>
          <w:p w:rsidR="004F632E" w:rsidRDefault="004F632E" w:rsidP="00EE20B8">
            <w:pPr>
              <w:rPr>
                <w:sz w:val="20"/>
                <w:szCs w:val="20"/>
              </w:rPr>
            </w:pPr>
          </w:p>
          <w:p w:rsidR="004F632E" w:rsidRDefault="004F632E" w:rsidP="00EE20B8">
            <w:pPr>
              <w:rPr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 xml:space="preserve">x </w:t>
            </w:r>
            <w:r>
              <w:rPr>
                <w:sz w:val="20"/>
                <w:szCs w:val="20"/>
              </w:rPr>
              <w:t>= 0, 2</w:t>
            </w:r>
          </w:p>
          <w:p w:rsidR="004F632E" w:rsidRDefault="004F632E" w:rsidP="00EE20B8">
            <w:pPr>
              <w:rPr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y</w:t>
            </w:r>
            <w:r>
              <w:rPr>
                <w:sz w:val="20"/>
                <w:szCs w:val="20"/>
              </w:rPr>
              <w:t xml:space="preserve"> = 12, 8</w:t>
            </w:r>
          </w:p>
          <w:p w:rsidR="004F632E" w:rsidRDefault="004F632E" w:rsidP="00EE20B8">
            <w:pPr>
              <w:rPr>
                <w:sz w:val="20"/>
                <w:szCs w:val="20"/>
              </w:rPr>
            </w:pPr>
          </w:p>
          <w:p w:rsidR="004F632E" w:rsidRDefault="004F632E" w:rsidP="00EE20B8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Area = 48 cm</w:t>
            </w:r>
            <w:r>
              <w:rPr>
                <w:sz w:val="20"/>
                <w:szCs w:val="20"/>
                <w:vertAlign w:val="superscript"/>
              </w:rPr>
              <w:t>2</w:t>
            </w:r>
          </w:p>
        </w:tc>
        <w:tc>
          <w:tcPr>
            <w:tcW w:w="394" w:type="dxa"/>
            <w:tcBorders>
              <w:right w:val="single" w:sz="4" w:space="0" w:color="auto"/>
            </w:tcBorders>
          </w:tcPr>
          <w:p w:rsidR="004F632E" w:rsidRDefault="004F632E" w:rsidP="00EE20B8">
            <w:pPr>
              <w:rPr>
                <w:sz w:val="20"/>
                <w:szCs w:val="20"/>
              </w:rPr>
            </w:pPr>
          </w:p>
          <w:p w:rsidR="004F632E" w:rsidRDefault="004F632E" w:rsidP="00EE20B8">
            <w:pPr>
              <w:rPr>
                <w:b/>
                <w:sz w:val="20"/>
                <w:szCs w:val="20"/>
              </w:rPr>
            </w:pPr>
          </w:p>
          <w:p w:rsidR="004F632E" w:rsidRDefault="004F632E" w:rsidP="00EE20B8">
            <w:pPr>
              <w:rPr>
                <w:b/>
                <w:sz w:val="20"/>
                <w:szCs w:val="20"/>
              </w:rPr>
            </w:pPr>
          </w:p>
          <w:p w:rsidR="004F632E" w:rsidRDefault="004F632E" w:rsidP="00EE20B8">
            <w:pPr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</w:t>
            </w:r>
          </w:p>
          <w:p w:rsidR="004F632E" w:rsidRDefault="004F632E" w:rsidP="00EE20B8">
            <w:pPr>
              <w:rPr>
                <w:b/>
                <w:sz w:val="20"/>
                <w:szCs w:val="20"/>
              </w:rPr>
            </w:pPr>
          </w:p>
          <w:p w:rsidR="004F632E" w:rsidRDefault="004F632E" w:rsidP="00EE20B8">
            <w:pPr>
              <w:rPr>
                <w:b/>
                <w:sz w:val="20"/>
                <w:szCs w:val="20"/>
              </w:rPr>
            </w:pPr>
          </w:p>
          <w:p w:rsidR="004F632E" w:rsidRDefault="004F632E" w:rsidP="00EE20B8">
            <w:pPr>
              <w:rPr>
                <w:b/>
                <w:sz w:val="20"/>
                <w:szCs w:val="20"/>
              </w:rPr>
            </w:pPr>
          </w:p>
          <w:p w:rsidR="004F632E" w:rsidRDefault="004F632E" w:rsidP="00EE20B8">
            <w:pPr>
              <w:rPr>
                <w:b/>
                <w:sz w:val="20"/>
                <w:szCs w:val="20"/>
              </w:rPr>
            </w:pPr>
          </w:p>
          <w:p w:rsidR="004F632E" w:rsidRDefault="004F632E" w:rsidP="00EE20B8">
            <w:pPr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</w:t>
            </w:r>
          </w:p>
          <w:p w:rsidR="004F632E" w:rsidRDefault="004F632E" w:rsidP="00EE20B8">
            <w:pPr>
              <w:rPr>
                <w:b/>
                <w:sz w:val="20"/>
                <w:szCs w:val="20"/>
              </w:rPr>
            </w:pPr>
          </w:p>
          <w:p w:rsidR="004F632E" w:rsidRDefault="004F632E" w:rsidP="00EE20B8">
            <w:pPr>
              <w:rPr>
                <w:sz w:val="20"/>
                <w:szCs w:val="20"/>
              </w:rPr>
            </w:pPr>
          </w:p>
          <w:p w:rsidR="004F632E" w:rsidRDefault="004F632E" w:rsidP="00EE20B8">
            <w:pPr>
              <w:rPr>
                <w:sz w:val="20"/>
                <w:szCs w:val="20"/>
              </w:rPr>
            </w:pPr>
          </w:p>
          <w:p w:rsidR="004F632E" w:rsidRDefault="004F632E" w:rsidP="00EE20B8">
            <w:pPr>
              <w:rPr>
                <w:b/>
                <w:sz w:val="20"/>
                <w:szCs w:val="20"/>
              </w:rPr>
            </w:pPr>
          </w:p>
          <w:p w:rsidR="004F632E" w:rsidRDefault="004F632E" w:rsidP="00EE20B8">
            <w:pPr>
              <w:rPr>
                <w:sz w:val="20"/>
                <w:szCs w:val="20"/>
              </w:rPr>
            </w:pPr>
          </w:p>
          <w:p w:rsidR="004F632E" w:rsidRDefault="004F632E" w:rsidP="00EE20B8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  <w:p w:rsidR="004F632E" w:rsidRDefault="004F632E" w:rsidP="00EE20B8">
            <w:pPr>
              <w:rPr>
                <w:sz w:val="20"/>
                <w:szCs w:val="20"/>
              </w:rPr>
            </w:pPr>
          </w:p>
          <w:p w:rsidR="004F632E" w:rsidRDefault="004F632E" w:rsidP="00EE20B8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  <w:p w:rsidR="004F632E" w:rsidRDefault="004F632E" w:rsidP="00EE20B8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  <w:p w:rsidR="004F632E" w:rsidRDefault="004F632E" w:rsidP="00EE20B8">
            <w:pPr>
              <w:rPr>
                <w:sz w:val="20"/>
                <w:szCs w:val="20"/>
              </w:rPr>
            </w:pPr>
          </w:p>
          <w:p w:rsidR="004F632E" w:rsidRDefault="004F632E" w:rsidP="00EE20B8">
            <w:pPr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</w:t>
            </w:r>
          </w:p>
          <w:p w:rsidR="004F632E" w:rsidRDefault="004F632E" w:rsidP="00EE20B8">
            <w:pPr>
              <w:rPr>
                <w:b/>
                <w:sz w:val="20"/>
                <w:szCs w:val="20"/>
              </w:rPr>
            </w:pPr>
          </w:p>
          <w:p w:rsidR="004F632E" w:rsidRDefault="004F632E" w:rsidP="00EE20B8">
            <w:pPr>
              <w:rPr>
                <w:b/>
                <w:sz w:val="20"/>
                <w:szCs w:val="20"/>
              </w:rPr>
            </w:pPr>
          </w:p>
        </w:tc>
        <w:tc>
          <w:tcPr>
            <w:tcW w:w="23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4F632E" w:rsidRDefault="004F632E" w:rsidP="00EE20B8">
            <w:pPr>
              <w:rPr>
                <w:sz w:val="20"/>
                <w:szCs w:val="20"/>
              </w:rPr>
            </w:pPr>
          </w:p>
        </w:tc>
        <w:tc>
          <w:tcPr>
            <w:tcW w:w="416" w:type="dxa"/>
            <w:tcBorders>
              <w:left w:val="single" w:sz="4" w:space="0" w:color="auto"/>
            </w:tcBorders>
          </w:tcPr>
          <w:p w:rsidR="004F632E" w:rsidRDefault="004F632E" w:rsidP="00EE20B8">
            <w:pPr>
              <w:rPr>
                <w:sz w:val="20"/>
                <w:szCs w:val="20"/>
              </w:rPr>
            </w:pPr>
          </w:p>
          <w:p w:rsidR="004F632E" w:rsidRDefault="004F632E" w:rsidP="00EE20B8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</w:t>
            </w:r>
          </w:p>
          <w:p w:rsidR="004F632E" w:rsidRDefault="004F632E" w:rsidP="00EE20B8">
            <w:pPr>
              <w:rPr>
                <w:sz w:val="20"/>
                <w:szCs w:val="20"/>
              </w:rPr>
            </w:pPr>
          </w:p>
          <w:p w:rsidR="004F632E" w:rsidRDefault="004F632E" w:rsidP="00EE20B8">
            <w:pPr>
              <w:rPr>
                <w:sz w:val="20"/>
                <w:szCs w:val="20"/>
              </w:rPr>
            </w:pPr>
          </w:p>
          <w:p w:rsidR="004F632E" w:rsidRDefault="004F632E" w:rsidP="00EE20B8">
            <w:pPr>
              <w:rPr>
                <w:sz w:val="20"/>
                <w:szCs w:val="20"/>
              </w:rPr>
            </w:pPr>
          </w:p>
          <w:p w:rsidR="004F632E" w:rsidRDefault="004F632E" w:rsidP="00EE20B8">
            <w:pPr>
              <w:rPr>
                <w:sz w:val="20"/>
                <w:szCs w:val="20"/>
              </w:rPr>
            </w:pPr>
          </w:p>
          <w:p w:rsidR="004F632E" w:rsidRDefault="004F632E" w:rsidP="00EE20B8">
            <w:pPr>
              <w:rPr>
                <w:sz w:val="20"/>
                <w:szCs w:val="20"/>
              </w:rPr>
            </w:pPr>
          </w:p>
          <w:p w:rsidR="004F632E" w:rsidRDefault="004F632E" w:rsidP="00EE20B8">
            <w:pPr>
              <w:rPr>
                <w:sz w:val="20"/>
                <w:szCs w:val="20"/>
              </w:rPr>
            </w:pPr>
          </w:p>
          <w:p w:rsidR="004F632E" w:rsidRDefault="004F632E" w:rsidP="00EE20B8">
            <w:pPr>
              <w:rPr>
                <w:sz w:val="20"/>
                <w:szCs w:val="20"/>
              </w:rPr>
            </w:pPr>
          </w:p>
          <w:p w:rsidR="004F632E" w:rsidRDefault="004F632E" w:rsidP="00EE20B8">
            <w:pPr>
              <w:rPr>
                <w:sz w:val="20"/>
                <w:szCs w:val="20"/>
              </w:rPr>
            </w:pPr>
          </w:p>
          <w:p w:rsidR="004F632E" w:rsidRDefault="004F632E" w:rsidP="00EE20B8">
            <w:pPr>
              <w:rPr>
                <w:sz w:val="20"/>
                <w:szCs w:val="20"/>
              </w:rPr>
            </w:pPr>
          </w:p>
          <w:p w:rsidR="004F632E" w:rsidRDefault="004F632E" w:rsidP="00EE20B8">
            <w:pPr>
              <w:rPr>
                <w:sz w:val="20"/>
                <w:szCs w:val="20"/>
              </w:rPr>
            </w:pPr>
          </w:p>
          <w:p w:rsidR="004F632E" w:rsidRDefault="004F632E" w:rsidP="00EE20B8">
            <w:pPr>
              <w:rPr>
                <w:sz w:val="20"/>
                <w:szCs w:val="20"/>
              </w:rPr>
            </w:pPr>
          </w:p>
          <w:p w:rsidR="004F632E" w:rsidRDefault="004F632E" w:rsidP="00EE20B8">
            <w:pPr>
              <w:rPr>
                <w:sz w:val="20"/>
                <w:szCs w:val="20"/>
              </w:rPr>
            </w:pPr>
          </w:p>
          <w:p w:rsidR="004F632E" w:rsidRDefault="004F632E" w:rsidP="00EE20B8">
            <w:pPr>
              <w:rPr>
                <w:sz w:val="20"/>
                <w:szCs w:val="20"/>
              </w:rPr>
            </w:pPr>
          </w:p>
          <w:p w:rsidR="004F632E" w:rsidRDefault="004F632E" w:rsidP="00EE20B8">
            <w:pPr>
              <w:rPr>
                <w:sz w:val="20"/>
                <w:szCs w:val="20"/>
              </w:rPr>
            </w:pPr>
          </w:p>
          <w:p w:rsidR="004F632E" w:rsidRDefault="004F632E" w:rsidP="00EE20B8">
            <w:pPr>
              <w:rPr>
                <w:sz w:val="20"/>
                <w:szCs w:val="20"/>
              </w:rPr>
            </w:pPr>
          </w:p>
          <w:p w:rsidR="004F632E" w:rsidRDefault="004F632E" w:rsidP="00EE20B8">
            <w:pPr>
              <w:rPr>
                <w:sz w:val="20"/>
                <w:szCs w:val="20"/>
              </w:rPr>
            </w:pPr>
          </w:p>
          <w:p w:rsidR="004F632E" w:rsidRDefault="004F632E" w:rsidP="00EE20B8">
            <w:pPr>
              <w:rPr>
                <w:sz w:val="20"/>
                <w:szCs w:val="20"/>
              </w:rPr>
            </w:pPr>
          </w:p>
          <w:p w:rsidR="004F632E" w:rsidRDefault="004F632E" w:rsidP="00EE20B8">
            <w:pPr>
              <w:rPr>
                <w:sz w:val="20"/>
                <w:szCs w:val="20"/>
              </w:rPr>
            </w:pPr>
          </w:p>
        </w:tc>
        <w:tc>
          <w:tcPr>
            <w:tcW w:w="4152" w:type="dxa"/>
          </w:tcPr>
          <w:p w:rsidR="004F632E" w:rsidRDefault="004F632E" w:rsidP="00EE20B8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(a) </w:t>
            </w:r>
            <w:r>
              <w:rPr>
                <w:position w:val="-24"/>
                <w:sz w:val="20"/>
                <w:szCs w:val="20"/>
              </w:rPr>
              <w:object w:dxaOrig="1680" w:dyaOrig="615">
                <v:shape id="Picture 92" o:spid="_x0000_i1195" type="#_x0000_t75" style="width:84pt;height:30.75pt" o:ole="">
                  <v:imagedata r:id="rId191" o:title=""/>
                </v:shape>
                <o:OLEObject Type="Embed" ProgID="Equation.3" ShapeID="Picture 92" DrawAspect="Content" ObjectID="_1556785175" r:id="rId192"/>
              </w:object>
            </w:r>
          </w:p>
          <w:p w:rsidR="004F632E" w:rsidRDefault="004F632E" w:rsidP="00EE20B8">
            <w:pPr>
              <w:rPr>
                <w:sz w:val="20"/>
                <w:szCs w:val="20"/>
              </w:rPr>
            </w:pPr>
            <w:r>
              <w:rPr>
                <w:position w:val="-24"/>
                <w:sz w:val="20"/>
                <w:szCs w:val="20"/>
              </w:rPr>
              <w:object w:dxaOrig="3225" w:dyaOrig="615">
                <v:shape id="Picture 93" o:spid="_x0000_i1196" type="#_x0000_t75" style="width:161.25pt;height:30.75pt" o:ole="">
                  <v:imagedata r:id="rId193" o:title=""/>
                </v:shape>
                <o:OLEObject Type="Embed" ProgID="Equation.3" ShapeID="Picture 93" DrawAspect="Content" ObjectID="_1556785176" r:id="rId194"/>
              </w:object>
            </w:r>
          </w:p>
          <w:p w:rsidR="004F632E" w:rsidRDefault="004F632E" w:rsidP="00EE20B8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(2) – (1)</w:t>
            </w:r>
          </w:p>
          <w:p w:rsidR="004F632E" w:rsidRDefault="004F632E" w:rsidP="00EE20B8">
            <w:pPr>
              <w:rPr>
                <w:sz w:val="20"/>
                <w:szCs w:val="20"/>
              </w:rPr>
            </w:pPr>
            <w:r>
              <w:rPr>
                <w:position w:val="-28"/>
                <w:sz w:val="20"/>
                <w:szCs w:val="20"/>
              </w:rPr>
              <w:object w:dxaOrig="1995" w:dyaOrig="660">
                <v:shape id="Picture 94" o:spid="_x0000_i1197" type="#_x0000_t75" style="width:99.75pt;height:33pt" o:ole="">
                  <v:imagedata r:id="rId195" o:title=""/>
                </v:shape>
                <o:OLEObject Type="Embed" ProgID="Equation.3" ShapeID="Picture 94" DrawAspect="Content" ObjectID="_1556785177" r:id="rId196"/>
              </w:object>
            </w:r>
          </w:p>
          <w:p w:rsidR="004F632E" w:rsidRDefault="004F632E" w:rsidP="00EE20B8">
            <w:pPr>
              <w:rPr>
                <w:sz w:val="20"/>
                <w:szCs w:val="20"/>
              </w:rPr>
            </w:pPr>
            <w:r>
              <w:rPr>
                <w:position w:val="-28"/>
                <w:sz w:val="20"/>
                <w:szCs w:val="20"/>
              </w:rPr>
              <w:object w:dxaOrig="1845" w:dyaOrig="660">
                <v:shape id="Picture 95" o:spid="_x0000_i1198" type="#_x0000_t75" style="width:92.25pt;height:33pt" o:ole="">
                  <v:imagedata r:id="rId197" o:title=""/>
                </v:shape>
                <o:OLEObject Type="Embed" ProgID="Equation.3" ShapeID="Picture 95" DrawAspect="Content" ObjectID="_1556785178" r:id="rId198"/>
              </w:object>
            </w:r>
          </w:p>
          <w:p w:rsidR="004F632E" w:rsidRDefault="004F632E" w:rsidP="00EE20B8">
            <w:r>
              <w:rPr>
                <w:position w:val="-26"/>
              </w:rPr>
              <w:object w:dxaOrig="2235" w:dyaOrig="645">
                <v:shape id="Picture 96" o:spid="_x0000_i1199" type="#_x0000_t75" style="width:111.75pt;height:32.25pt" o:ole="">
                  <v:imagedata r:id="rId199" o:title=""/>
                </v:shape>
                <o:OLEObject Type="Embed" ProgID="Equation.3" ShapeID="Picture 96" DrawAspect="Content" ObjectID="_1556785179" r:id="rId200"/>
              </w:object>
            </w:r>
          </w:p>
          <w:p w:rsidR="004F632E" w:rsidRDefault="004F632E" w:rsidP="00EE20B8"/>
          <w:p w:rsidR="004F632E" w:rsidRDefault="004F632E" w:rsidP="00EE20B8">
            <w:pPr>
              <w:rPr>
                <w:vertAlign w:val="superscript"/>
              </w:rPr>
            </w:pPr>
            <w:r>
              <w:t xml:space="preserve">(b)  0 –2(–2) </w:t>
            </w:r>
            <w:r>
              <w:rPr>
                <w:i/>
              </w:rPr>
              <w:t>x</w:t>
            </w:r>
            <w:r>
              <w:rPr>
                <w:vertAlign w:val="superscript"/>
              </w:rPr>
              <w:t xml:space="preserve">–2 – 1 </w:t>
            </w:r>
          </w:p>
          <w:p w:rsidR="004F632E" w:rsidRDefault="004F632E" w:rsidP="00EE20B8">
            <w:r>
              <w:t xml:space="preserve">    </w:t>
            </w:r>
            <w:r>
              <w:rPr>
                <w:position w:val="-24"/>
                <w:sz w:val="20"/>
                <w:szCs w:val="20"/>
              </w:rPr>
              <w:object w:dxaOrig="1035" w:dyaOrig="660">
                <v:shape id="Picture 97" o:spid="_x0000_i1200" type="#_x0000_t75" style="width:51.75pt;height:33pt" o:ole="">
                  <v:imagedata r:id="rId201" o:title=""/>
                </v:shape>
                <o:OLEObject Type="Embed" ProgID="Equation.3" ShapeID="Picture 97" DrawAspect="Content" ObjectID="_1556785180" r:id="rId202"/>
              </w:object>
            </w:r>
          </w:p>
          <w:p w:rsidR="004F632E" w:rsidRDefault="004F632E" w:rsidP="00EE20B8">
            <w:pPr>
              <w:rPr>
                <w:sz w:val="20"/>
                <w:szCs w:val="20"/>
              </w:rPr>
            </w:pPr>
          </w:p>
        </w:tc>
        <w:tc>
          <w:tcPr>
            <w:tcW w:w="505" w:type="dxa"/>
          </w:tcPr>
          <w:p w:rsidR="004F632E" w:rsidRDefault="004F632E" w:rsidP="00EE20B8">
            <w:pPr>
              <w:rPr>
                <w:sz w:val="20"/>
                <w:szCs w:val="20"/>
              </w:rPr>
            </w:pPr>
          </w:p>
          <w:p w:rsidR="004F632E" w:rsidRDefault="004F632E" w:rsidP="00EE20B8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  <w:p w:rsidR="004F632E" w:rsidRDefault="004F632E" w:rsidP="00EE20B8">
            <w:pPr>
              <w:rPr>
                <w:sz w:val="20"/>
                <w:szCs w:val="20"/>
              </w:rPr>
            </w:pPr>
          </w:p>
          <w:p w:rsidR="004F632E" w:rsidRDefault="004F632E" w:rsidP="00EE20B8">
            <w:pPr>
              <w:rPr>
                <w:sz w:val="20"/>
                <w:szCs w:val="20"/>
              </w:rPr>
            </w:pPr>
          </w:p>
          <w:p w:rsidR="004F632E" w:rsidRDefault="004F632E" w:rsidP="00EE20B8">
            <w:pPr>
              <w:rPr>
                <w:sz w:val="20"/>
                <w:szCs w:val="20"/>
              </w:rPr>
            </w:pPr>
          </w:p>
          <w:p w:rsidR="004F632E" w:rsidRDefault="004F632E" w:rsidP="00EE20B8">
            <w:pPr>
              <w:rPr>
                <w:sz w:val="20"/>
                <w:szCs w:val="20"/>
              </w:rPr>
            </w:pPr>
          </w:p>
          <w:p w:rsidR="004F632E" w:rsidRDefault="004F632E" w:rsidP="00EE20B8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  <w:p w:rsidR="004F632E" w:rsidRDefault="004F632E" w:rsidP="00EE20B8">
            <w:pPr>
              <w:rPr>
                <w:sz w:val="20"/>
                <w:szCs w:val="20"/>
              </w:rPr>
            </w:pPr>
          </w:p>
          <w:p w:rsidR="004F632E" w:rsidRDefault="004F632E" w:rsidP="00EE20B8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  <w:p w:rsidR="004F632E" w:rsidRDefault="004F632E" w:rsidP="00EE20B8">
            <w:pPr>
              <w:rPr>
                <w:sz w:val="20"/>
                <w:szCs w:val="20"/>
              </w:rPr>
            </w:pPr>
          </w:p>
          <w:p w:rsidR="004F632E" w:rsidRDefault="004F632E" w:rsidP="00EE20B8">
            <w:pPr>
              <w:rPr>
                <w:sz w:val="20"/>
                <w:szCs w:val="20"/>
              </w:rPr>
            </w:pPr>
          </w:p>
          <w:p w:rsidR="004F632E" w:rsidRDefault="004F632E" w:rsidP="00EE20B8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  <w:p w:rsidR="004F632E" w:rsidRDefault="004F632E" w:rsidP="00EE20B8">
            <w:pPr>
              <w:rPr>
                <w:sz w:val="20"/>
                <w:szCs w:val="20"/>
              </w:rPr>
            </w:pPr>
          </w:p>
          <w:p w:rsidR="004F632E" w:rsidRDefault="004F632E" w:rsidP="00EE20B8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  <w:p w:rsidR="004F632E" w:rsidRDefault="004F632E" w:rsidP="00EE20B8">
            <w:pPr>
              <w:rPr>
                <w:sz w:val="20"/>
                <w:szCs w:val="20"/>
              </w:rPr>
            </w:pPr>
          </w:p>
          <w:p w:rsidR="004F632E" w:rsidRDefault="004F632E" w:rsidP="00EE20B8">
            <w:pPr>
              <w:rPr>
                <w:sz w:val="20"/>
                <w:szCs w:val="20"/>
              </w:rPr>
            </w:pPr>
          </w:p>
          <w:p w:rsidR="004F632E" w:rsidRDefault="004F632E" w:rsidP="00EE20B8">
            <w:pPr>
              <w:rPr>
                <w:sz w:val="20"/>
                <w:szCs w:val="20"/>
              </w:rPr>
            </w:pPr>
          </w:p>
          <w:p w:rsidR="004F632E" w:rsidRDefault="004F632E" w:rsidP="00EE20B8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  <w:p w:rsidR="004F632E" w:rsidRDefault="004F632E" w:rsidP="00EE20B8">
            <w:pPr>
              <w:rPr>
                <w:sz w:val="20"/>
                <w:szCs w:val="20"/>
              </w:rPr>
            </w:pPr>
          </w:p>
          <w:p w:rsidR="004F632E" w:rsidRDefault="004F632E" w:rsidP="00EE20B8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  <w:p w:rsidR="004F632E" w:rsidRDefault="004F632E" w:rsidP="00EE20B8">
            <w:pPr>
              <w:rPr>
                <w:b/>
                <w:sz w:val="20"/>
                <w:szCs w:val="20"/>
              </w:rPr>
            </w:pPr>
          </w:p>
        </w:tc>
      </w:tr>
      <w:tr w:rsidR="004F632E" w:rsidTr="00EE20B8">
        <w:tc>
          <w:tcPr>
            <w:tcW w:w="516" w:type="dxa"/>
          </w:tcPr>
          <w:p w:rsidR="004F632E" w:rsidRDefault="004F632E" w:rsidP="00EE20B8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</w:t>
            </w:r>
          </w:p>
        </w:tc>
        <w:tc>
          <w:tcPr>
            <w:tcW w:w="3793" w:type="dxa"/>
          </w:tcPr>
          <w:p w:rsidR="004F632E" w:rsidRDefault="004F632E" w:rsidP="00EE20B8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(a) Gradient of line </w:t>
            </w:r>
            <w:r>
              <w:rPr>
                <w:i/>
                <w:sz w:val="20"/>
                <w:szCs w:val="20"/>
              </w:rPr>
              <w:t xml:space="preserve">LN </w:t>
            </w:r>
            <w:r>
              <w:rPr>
                <w:sz w:val="20"/>
                <w:szCs w:val="20"/>
              </w:rPr>
              <w:t xml:space="preserve">= </w:t>
            </w:r>
            <w:r>
              <w:rPr>
                <w:position w:val="-24"/>
                <w:sz w:val="20"/>
                <w:szCs w:val="20"/>
              </w:rPr>
              <w:object w:dxaOrig="420" w:dyaOrig="615">
                <v:shape id="Picture 98" o:spid="_x0000_i1201" type="#_x0000_t75" style="width:21pt;height:30.75pt" o:ole="">
                  <v:imagedata r:id="rId203" o:title=""/>
                </v:shape>
                <o:OLEObject Type="Embed" ProgID="Equation.3" ShapeID="Picture 98" DrawAspect="Content" ObjectID="_1556785181" r:id="rId204"/>
              </w:object>
            </w:r>
            <w:r>
              <w:rPr>
                <w:sz w:val="20"/>
                <w:szCs w:val="20"/>
              </w:rPr>
              <w:t>or</w:t>
            </w:r>
          </w:p>
          <w:p w:rsidR="004F632E" w:rsidRDefault="004F632E" w:rsidP="00EE20B8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      </w:t>
            </w:r>
            <w:r>
              <w:rPr>
                <w:position w:val="-24"/>
                <w:sz w:val="20"/>
                <w:szCs w:val="20"/>
              </w:rPr>
              <w:object w:dxaOrig="420" w:dyaOrig="615">
                <v:shape id="Picture 99" o:spid="_x0000_i1202" type="#_x0000_t75" style="width:21pt;height:30.75pt" o:ole="">
                  <v:imagedata r:id="rId203" o:title=""/>
                </v:shape>
                <o:OLEObject Type="Embed" ProgID="Equation.3" ShapeID="Picture 99" DrawAspect="Content" ObjectID="_1556785182" r:id="rId205"/>
              </w:object>
            </w:r>
            <w:r>
              <w:rPr>
                <w:sz w:val="20"/>
                <w:szCs w:val="20"/>
              </w:rPr>
              <w:t xml:space="preserve"> = </w:t>
            </w:r>
            <w:r>
              <w:rPr>
                <w:position w:val="-28"/>
                <w:sz w:val="20"/>
                <w:szCs w:val="20"/>
              </w:rPr>
              <w:object w:dxaOrig="465" w:dyaOrig="660">
                <v:shape id="Picture 100" o:spid="_x0000_i1203" type="#_x0000_t75" style="width:23.25pt;height:33pt" o:ole="">
                  <v:imagedata r:id="rId206" o:title=""/>
                </v:shape>
                <o:OLEObject Type="Embed" ProgID="Equation.3" ShapeID="Picture 100" DrawAspect="Content" ObjectID="_1556785183" r:id="rId207"/>
              </w:object>
            </w:r>
          </w:p>
          <w:p w:rsidR="004F632E" w:rsidRDefault="004F632E" w:rsidP="00EE20B8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             </w:t>
            </w:r>
            <w:r>
              <w:rPr>
                <w:i/>
                <w:sz w:val="20"/>
                <w:szCs w:val="20"/>
              </w:rPr>
              <w:t>p</w:t>
            </w:r>
            <w:r>
              <w:rPr>
                <w:sz w:val="20"/>
                <w:szCs w:val="20"/>
              </w:rPr>
              <w:t xml:space="preserve"> = 2</w:t>
            </w:r>
          </w:p>
          <w:p w:rsidR="004F632E" w:rsidRDefault="004F632E" w:rsidP="00EE20B8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(b) </w:t>
            </w:r>
            <w:r>
              <w:rPr>
                <w:i/>
                <w:sz w:val="20"/>
                <w:szCs w:val="20"/>
              </w:rPr>
              <w:t>m</w:t>
            </w:r>
            <w:r>
              <w:rPr>
                <w:sz w:val="20"/>
                <w:szCs w:val="20"/>
              </w:rPr>
              <w:t xml:space="preserve"> = </w:t>
            </w:r>
            <w:r>
              <w:rPr>
                <w:position w:val="-24"/>
                <w:sz w:val="20"/>
                <w:szCs w:val="20"/>
              </w:rPr>
              <w:object w:dxaOrig="420" w:dyaOrig="615">
                <v:shape id="Picture 101" o:spid="_x0000_i1204" type="#_x0000_t75" style="width:21pt;height:30.75pt" o:ole="">
                  <v:imagedata r:id="rId203" o:title=""/>
                </v:shape>
                <o:OLEObject Type="Embed" ProgID="Equation.3" ShapeID="Picture 101" DrawAspect="Content" ObjectID="_1556785184" r:id="rId208"/>
              </w:object>
            </w:r>
            <w:r>
              <w:rPr>
                <w:sz w:val="20"/>
                <w:szCs w:val="20"/>
              </w:rPr>
              <w:t xml:space="preserve"> and </w:t>
            </w:r>
            <w:r>
              <w:rPr>
                <w:i/>
                <w:sz w:val="20"/>
                <w:szCs w:val="20"/>
              </w:rPr>
              <w:t>c</w:t>
            </w:r>
            <w:r>
              <w:rPr>
                <w:sz w:val="20"/>
                <w:szCs w:val="20"/>
              </w:rPr>
              <w:t xml:space="preserve"> = 2</w:t>
            </w:r>
          </w:p>
          <w:p w:rsidR="004F632E" w:rsidRDefault="004F632E" w:rsidP="00EE20B8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      </w:t>
            </w:r>
            <w:r>
              <w:rPr>
                <w:i/>
                <w:sz w:val="20"/>
                <w:szCs w:val="20"/>
              </w:rPr>
              <w:t>y</w:t>
            </w:r>
            <w:r>
              <w:rPr>
                <w:sz w:val="20"/>
                <w:szCs w:val="20"/>
              </w:rPr>
              <w:t xml:space="preserve"> = </w:t>
            </w:r>
            <w:r>
              <w:rPr>
                <w:position w:val="-24"/>
                <w:sz w:val="20"/>
                <w:szCs w:val="20"/>
              </w:rPr>
              <w:object w:dxaOrig="420" w:dyaOrig="615">
                <v:shape id="Picture 102" o:spid="_x0000_i1205" type="#_x0000_t75" style="width:21pt;height:30.75pt" o:ole="">
                  <v:imagedata r:id="rId203" o:title=""/>
                </v:shape>
                <o:OLEObject Type="Embed" ProgID="Equation.3" ShapeID="Picture 102" DrawAspect="Content" ObjectID="_1556785185" r:id="rId209"/>
              </w:object>
            </w:r>
            <w:r>
              <w:rPr>
                <w:i/>
                <w:sz w:val="20"/>
                <w:szCs w:val="20"/>
              </w:rPr>
              <w:t>x</w:t>
            </w:r>
            <w:r>
              <w:rPr>
                <w:sz w:val="20"/>
                <w:szCs w:val="20"/>
              </w:rPr>
              <w:t xml:space="preserve"> + 2</w:t>
            </w:r>
          </w:p>
          <w:p w:rsidR="004F632E" w:rsidRDefault="004F632E" w:rsidP="00EE20B8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(c) </w:t>
            </w:r>
            <w:r>
              <w:rPr>
                <w:i/>
                <w:sz w:val="20"/>
                <w:szCs w:val="20"/>
              </w:rPr>
              <w:t>m</w:t>
            </w:r>
            <w:r>
              <w:rPr>
                <w:sz w:val="20"/>
                <w:szCs w:val="20"/>
                <w:vertAlign w:val="subscript"/>
              </w:rPr>
              <w:t>2</w:t>
            </w:r>
            <w:r>
              <w:rPr>
                <w:sz w:val="20"/>
                <w:szCs w:val="20"/>
              </w:rPr>
              <w:t xml:space="preserve"> = </w:t>
            </w:r>
            <w:r>
              <w:rPr>
                <w:position w:val="-24"/>
                <w:sz w:val="20"/>
                <w:szCs w:val="20"/>
              </w:rPr>
              <w:object w:dxaOrig="240" w:dyaOrig="615">
                <v:shape id="Picture 103" o:spid="_x0000_i1206" type="#_x0000_t75" style="width:12pt;height:30.75pt" o:ole="">
                  <v:imagedata r:id="rId210" o:title=""/>
                </v:shape>
                <o:OLEObject Type="Embed" ProgID="Equation.3" ShapeID="Picture 103" DrawAspect="Content" ObjectID="_1556785186" r:id="rId211"/>
              </w:object>
            </w:r>
          </w:p>
          <w:p w:rsidR="004F632E" w:rsidRDefault="004F632E" w:rsidP="00EE20B8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    </w:t>
            </w:r>
            <w:r>
              <w:rPr>
                <w:i/>
                <w:sz w:val="20"/>
                <w:szCs w:val="20"/>
              </w:rPr>
              <w:t xml:space="preserve"> y</w:t>
            </w:r>
            <w:r>
              <w:rPr>
                <w:sz w:val="20"/>
                <w:szCs w:val="20"/>
              </w:rPr>
              <w:t xml:space="preserve"> – 7 = </w:t>
            </w:r>
            <w:r>
              <w:rPr>
                <w:position w:val="-24"/>
                <w:sz w:val="20"/>
                <w:szCs w:val="20"/>
              </w:rPr>
              <w:object w:dxaOrig="240" w:dyaOrig="615">
                <v:shape id="Picture 104" o:spid="_x0000_i1207" type="#_x0000_t75" style="width:12pt;height:30.75pt" o:ole="">
                  <v:imagedata r:id="rId212" o:title=""/>
                </v:shape>
                <o:OLEObject Type="Embed" ProgID="Equation.3" ShapeID="Picture 104" DrawAspect="Content" ObjectID="_1556785187" r:id="rId213"/>
              </w:object>
            </w:r>
            <w:r>
              <w:rPr>
                <w:sz w:val="20"/>
                <w:szCs w:val="20"/>
              </w:rPr>
              <w:t>(</w:t>
            </w:r>
            <w:r>
              <w:rPr>
                <w:i/>
                <w:sz w:val="20"/>
                <w:szCs w:val="20"/>
              </w:rPr>
              <w:t>x</w:t>
            </w:r>
            <w:r>
              <w:rPr>
                <w:sz w:val="20"/>
                <w:szCs w:val="20"/>
              </w:rPr>
              <w:t xml:space="preserve"> + 2) or </w:t>
            </w:r>
            <w:r>
              <w:rPr>
                <w:i/>
                <w:sz w:val="20"/>
                <w:szCs w:val="20"/>
              </w:rPr>
              <w:t>c</w:t>
            </w:r>
            <w:r>
              <w:rPr>
                <w:sz w:val="20"/>
                <w:szCs w:val="20"/>
              </w:rPr>
              <w:t xml:space="preserve"> = </w:t>
            </w:r>
            <w:r>
              <w:rPr>
                <w:position w:val="-24"/>
                <w:sz w:val="20"/>
                <w:szCs w:val="20"/>
              </w:rPr>
              <w:object w:dxaOrig="345" w:dyaOrig="615">
                <v:shape id="Picture 105" o:spid="_x0000_i1208" type="#_x0000_t75" style="width:17.25pt;height:30.75pt" o:ole="">
                  <v:imagedata r:id="rId214" o:title=""/>
                </v:shape>
                <o:OLEObject Type="Embed" ProgID="Equation.3" ShapeID="Picture 105" DrawAspect="Content" ObjectID="_1556785188" r:id="rId215"/>
              </w:object>
            </w:r>
          </w:p>
          <w:p w:rsidR="004F632E" w:rsidRDefault="004F632E" w:rsidP="00EE20B8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     </w:t>
            </w:r>
            <w:r>
              <w:rPr>
                <w:i/>
                <w:sz w:val="20"/>
                <w:szCs w:val="20"/>
              </w:rPr>
              <w:t>y</w:t>
            </w:r>
            <w:r>
              <w:rPr>
                <w:sz w:val="20"/>
                <w:szCs w:val="20"/>
              </w:rPr>
              <w:t xml:space="preserve"> = </w:t>
            </w:r>
            <w:r>
              <w:rPr>
                <w:position w:val="-24"/>
                <w:sz w:val="20"/>
                <w:szCs w:val="20"/>
              </w:rPr>
              <w:object w:dxaOrig="240" w:dyaOrig="615">
                <v:shape id="Picture 106" o:spid="_x0000_i1209" type="#_x0000_t75" style="width:12pt;height:30.75pt" o:ole="">
                  <v:imagedata r:id="rId212" o:title=""/>
                </v:shape>
                <o:OLEObject Type="Embed" ProgID="Equation.3" ShapeID="Picture 106" DrawAspect="Content" ObjectID="_1556785189" r:id="rId216"/>
              </w:object>
            </w:r>
            <w:r>
              <w:rPr>
                <w:i/>
                <w:sz w:val="20"/>
                <w:szCs w:val="20"/>
              </w:rPr>
              <w:t>x</w:t>
            </w:r>
            <w:r>
              <w:rPr>
                <w:sz w:val="20"/>
                <w:szCs w:val="20"/>
              </w:rPr>
              <w:t xml:space="preserve"> + </w:t>
            </w:r>
            <w:r>
              <w:rPr>
                <w:position w:val="-24"/>
                <w:sz w:val="20"/>
                <w:szCs w:val="20"/>
              </w:rPr>
              <w:object w:dxaOrig="345" w:dyaOrig="615">
                <v:shape id="Picture 107" o:spid="_x0000_i1210" type="#_x0000_t75" style="width:17.25pt;height:30.75pt" o:ole="">
                  <v:imagedata r:id="rId214" o:title=""/>
                </v:shape>
                <o:OLEObject Type="Embed" ProgID="Equation.3" ShapeID="Picture 107" DrawAspect="Content" ObjectID="_1556785190" r:id="rId217"/>
              </w:object>
            </w:r>
          </w:p>
          <w:p w:rsidR="004F632E" w:rsidRDefault="004F632E" w:rsidP="00EE20B8">
            <w:pPr>
              <w:rPr>
                <w:sz w:val="20"/>
                <w:szCs w:val="20"/>
              </w:rPr>
            </w:pPr>
          </w:p>
          <w:p w:rsidR="004F632E" w:rsidRDefault="004F632E" w:rsidP="00EE20B8">
            <w:pPr>
              <w:rPr>
                <w:sz w:val="20"/>
                <w:szCs w:val="20"/>
              </w:rPr>
            </w:pPr>
          </w:p>
          <w:p w:rsidR="004F632E" w:rsidRDefault="004F632E" w:rsidP="00EE20B8">
            <w:pPr>
              <w:rPr>
                <w:sz w:val="20"/>
                <w:szCs w:val="20"/>
              </w:rPr>
            </w:pPr>
          </w:p>
        </w:tc>
        <w:tc>
          <w:tcPr>
            <w:tcW w:w="394" w:type="dxa"/>
            <w:tcBorders>
              <w:right w:val="single" w:sz="4" w:space="0" w:color="auto"/>
            </w:tcBorders>
          </w:tcPr>
          <w:p w:rsidR="004F632E" w:rsidRDefault="004F632E" w:rsidP="00EE20B8">
            <w:pPr>
              <w:rPr>
                <w:sz w:val="20"/>
                <w:szCs w:val="20"/>
              </w:rPr>
            </w:pPr>
          </w:p>
          <w:p w:rsidR="004F632E" w:rsidRDefault="004F632E" w:rsidP="00EE20B8">
            <w:pPr>
              <w:rPr>
                <w:sz w:val="20"/>
                <w:szCs w:val="20"/>
              </w:rPr>
            </w:pPr>
          </w:p>
          <w:p w:rsidR="004F632E" w:rsidRDefault="004F632E" w:rsidP="00EE20B8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  <w:p w:rsidR="004F632E" w:rsidRDefault="004F632E" w:rsidP="00EE20B8">
            <w:pPr>
              <w:rPr>
                <w:sz w:val="20"/>
                <w:szCs w:val="20"/>
              </w:rPr>
            </w:pPr>
          </w:p>
          <w:p w:rsidR="004F632E" w:rsidRDefault="004F632E" w:rsidP="00EE20B8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  <w:p w:rsidR="004F632E" w:rsidRDefault="004F632E" w:rsidP="00EE20B8">
            <w:pPr>
              <w:rPr>
                <w:sz w:val="20"/>
                <w:szCs w:val="20"/>
              </w:rPr>
            </w:pPr>
          </w:p>
          <w:p w:rsidR="004F632E" w:rsidRDefault="004F632E" w:rsidP="00EE20B8">
            <w:pPr>
              <w:rPr>
                <w:sz w:val="20"/>
                <w:szCs w:val="20"/>
              </w:rPr>
            </w:pPr>
          </w:p>
          <w:p w:rsidR="004F632E" w:rsidRDefault="004F632E" w:rsidP="00EE20B8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  <w:p w:rsidR="004F632E" w:rsidRDefault="004F632E" w:rsidP="00EE20B8">
            <w:pPr>
              <w:rPr>
                <w:sz w:val="20"/>
                <w:szCs w:val="20"/>
              </w:rPr>
            </w:pPr>
          </w:p>
          <w:p w:rsidR="004F632E" w:rsidRDefault="004F632E" w:rsidP="00EE20B8">
            <w:pPr>
              <w:rPr>
                <w:sz w:val="20"/>
                <w:szCs w:val="20"/>
              </w:rPr>
            </w:pPr>
          </w:p>
          <w:p w:rsidR="004F632E" w:rsidRDefault="004F632E" w:rsidP="00EE20B8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  <w:p w:rsidR="004F632E" w:rsidRDefault="004F632E" w:rsidP="00EE20B8">
            <w:pPr>
              <w:rPr>
                <w:sz w:val="20"/>
                <w:szCs w:val="20"/>
              </w:rPr>
            </w:pPr>
          </w:p>
          <w:p w:rsidR="004F632E" w:rsidRDefault="004F632E" w:rsidP="00EE20B8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  <w:p w:rsidR="004F632E" w:rsidRDefault="004F632E" w:rsidP="00EE20B8">
            <w:pPr>
              <w:rPr>
                <w:sz w:val="20"/>
                <w:szCs w:val="20"/>
              </w:rPr>
            </w:pPr>
          </w:p>
          <w:p w:rsidR="004F632E" w:rsidRDefault="004F632E" w:rsidP="00EE20B8">
            <w:pPr>
              <w:rPr>
                <w:sz w:val="20"/>
                <w:szCs w:val="20"/>
              </w:rPr>
            </w:pPr>
          </w:p>
          <w:p w:rsidR="004F632E" w:rsidRDefault="004F632E" w:rsidP="00EE20B8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  <w:p w:rsidR="004F632E" w:rsidRDefault="004F632E" w:rsidP="00EE20B8">
            <w:pPr>
              <w:rPr>
                <w:sz w:val="20"/>
                <w:szCs w:val="20"/>
              </w:rPr>
            </w:pPr>
          </w:p>
          <w:p w:rsidR="004F632E" w:rsidRDefault="004F632E" w:rsidP="00EE20B8">
            <w:pPr>
              <w:rPr>
                <w:sz w:val="20"/>
                <w:szCs w:val="20"/>
              </w:rPr>
            </w:pPr>
          </w:p>
          <w:p w:rsidR="004F632E" w:rsidRDefault="004F632E" w:rsidP="00EE20B8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  <w:tc>
          <w:tcPr>
            <w:tcW w:w="23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4F632E" w:rsidRDefault="004F632E" w:rsidP="00EE20B8">
            <w:pPr>
              <w:rPr>
                <w:sz w:val="20"/>
                <w:szCs w:val="20"/>
              </w:rPr>
            </w:pPr>
          </w:p>
          <w:p w:rsidR="004F632E" w:rsidRDefault="004F632E" w:rsidP="00EE20B8">
            <w:pPr>
              <w:rPr>
                <w:sz w:val="20"/>
                <w:szCs w:val="20"/>
              </w:rPr>
            </w:pPr>
          </w:p>
        </w:tc>
        <w:tc>
          <w:tcPr>
            <w:tcW w:w="416" w:type="dxa"/>
            <w:tcBorders>
              <w:left w:val="single" w:sz="4" w:space="0" w:color="auto"/>
            </w:tcBorders>
          </w:tcPr>
          <w:p w:rsidR="004F632E" w:rsidRDefault="004F632E" w:rsidP="00EE20B8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</w:t>
            </w:r>
          </w:p>
        </w:tc>
        <w:tc>
          <w:tcPr>
            <w:tcW w:w="4152" w:type="dxa"/>
          </w:tcPr>
          <w:p w:rsidR="004F632E" w:rsidRDefault="004F632E" w:rsidP="00EE20B8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(a) </w:t>
            </w:r>
            <w:r>
              <w:rPr>
                <w:i/>
                <w:iCs/>
                <w:sz w:val="20"/>
                <w:szCs w:val="20"/>
              </w:rPr>
              <w:t>ar</w:t>
            </w:r>
            <w:r>
              <w:rPr>
                <w:sz w:val="20"/>
                <w:szCs w:val="20"/>
                <w:vertAlign w:val="superscript"/>
              </w:rPr>
              <w:t>4</w:t>
            </w:r>
            <w:r>
              <w:rPr>
                <w:sz w:val="20"/>
                <w:szCs w:val="20"/>
              </w:rPr>
              <w:t xml:space="preserve"> = 4</w:t>
            </w:r>
            <w:r>
              <w:rPr>
                <w:i/>
                <w:iCs/>
                <w:sz w:val="20"/>
                <w:szCs w:val="20"/>
              </w:rPr>
              <w:t>ar</w:t>
            </w:r>
            <w:r>
              <w:rPr>
                <w:sz w:val="20"/>
                <w:szCs w:val="20"/>
                <w:vertAlign w:val="superscript"/>
              </w:rPr>
              <w:t xml:space="preserve">2 </w:t>
            </w:r>
            <w:r>
              <w:rPr>
                <w:sz w:val="20"/>
                <w:szCs w:val="20"/>
              </w:rPr>
              <w:t xml:space="preserve"> </w:t>
            </w:r>
          </w:p>
          <w:p w:rsidR="004F632E" w:rsidRDefault="004F632E" w:rsidP="00EE20B8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        </w:t>
            </w:r>
            <w:r>
              <w:rPr>
                <w:i/>
                <w:iCs/>
                <w:sz w:val="20"/>
                <w:szCs w:val="20"/>
              </w:rPr>
              <w:t>r</w:t>
            </w:r>
            <w:r>
              <w:rPr>
                <w:sz w:val="20"/>
                <w:szCs w:val="20"/>
                <w:vertAlign w:val="superscript"/>
              </w:rPr>
              <w:t>2</w:t>
            </w:r>
            <w:r>
              <w:rPr>
                <w:sz w:val="20"/>
                <w:szCs w:val="20"/>
              </w:rPr>
              <w:t xml:space="preserve"> = 4</w:t>
            </w:r>
          </w:p>
          <w:p w:rsidR="004F632E" w:rsidRDefault="004F632E" w:rsidP="00EE20B8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        </w:t>
            </w:r>
            <w:r>
              <w:rPr>
                <w:i/>
                <w:iCs/>
                <w:sz w:val="20"/>
                <w:szCs w:val="20"/>
              </w:rPr>
              <w:t>r</w:t>
            </w:r>
            <w:r>
              <w:rPr>
                <w:sz w:val="20"/>
                <w:szCs w:val="20"/>
              </w:rPr>
              <w:t xml:space="preserve"> = ± 2</w:t>
            </w:r>
          </w:p>
          <w:p w:rsidR="004F632E" w:rsidRDefault="004F632E" w:rsidP="00EE20B8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        </w:t>
            </w:r>
            <w:r>
              <w:rPr>
                <w:i/>
                <w:iCs/>
                <w:sz w:val="20"/>
                <w:szCs w:val="20"/>
              </w:rPr>
              <w:t>r</w:t>
            </w:r>
            <w:r>
              <w:rPr>
                <w:sz w:val="20"/>
                <w:szCs w:val="20"/>
              </w:rPr>
              <w:t xml:space="preserve"> = 2</w:t>
            </w:r>
          </w:p>
          <w:p w:rsidR="004F632E" w:rsidRDefault="004F632E" w:rsidP="00EE20B8">
            <w:pPr>
              <w:rPr>
                <w:sz w:val="20"/>
                <w:szCs w:val="20"/>
              </w:rPr>
            </w:pPr>
          </w:p>
          <w:p w:rsidR="004F632E" w:rsidRDefault="004F632E" w:rsidP="00EE20B8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(b) (i)     </w:t>
            </w:r>
            <w:r>
              <w:rPr>
                <w:i/>
                <w:iCs/>
                <w:sz w:val="20"/>
                <w:szCs w:val="20"/>
              </w:rPr>
              <w:t>S</w:t>
            </w:r>
            <w:r>
              <w:rPr>
                <w:i/>
                <w:iCs/>
                <w:sz w:val="20"/>
                <w:szCs w:val="20"/>
                <w:vertAlign w:val="subscript"/>
              </w:rPr>
              <w:t>n</w:t>
            </w:r>
            <w:r>
              <w:rPr>
                <w:sz w:val="20"/>
                <w:szCs w:val="20"/>
              </w:rPr>
              <w:t xml:space="preserve"> = 1533</w:t>
            </w:r>
          </w:p>
          <w:p w:rsidR="004F632E" w:rsidRDefault="004F632E" w:rsidP="00EE20B8">
            <w:pPr>
              <w:rPr>
                <w:sz w:val="20"/>
                <w:szCs w:val="20"/>
              </w:rPr>
            </w:pPr>
            <w:r>
              <w:rPr>
                <w:position w:val="-24"/>
                <w:sz w:val="20"/>
                <w:szCs w:val="20"/>
              </w:rPr>
              <w:object w:dxaOrig="945" w:dyaOrig="660">
                <v:shape id="Picture 108" o:spid="_x0000_i1211" type="#_x0000_t75" style="width:47.25pt;height:33pt" o:ole="">
                  <v:imagedata r:id="rId218" o:title=""/>
                </v:shape>
                <o:OLEObject Type="Embed" ProgID="Equation.3" ShapeID="Picture 108" DrawAspect="Content" ObjectID="_1556785191" r:id="rId219"/>
              </w:object>
            </w:r>
            <w:r>
              <w:rPr>
                <w:sz w:val="20"/>
                <w:szCs w:val="20"/>
              </w:rPr>
              <w:t>= 1533</w:t>
            </w:r>
          </w:p>
          <w:p w:rsidR="004F632E" w:rsidRDefault="004F632E" w:rsidP="00EE20B8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               2</w:t>
            </w:r>
            <w:r>
              <w:rPr>
                <w:i/>
                <w:iCs/>
                <w:sz w:val="20"/>
                <w:szCs w:val="20"/>
                <w:vertAlign w:val="superscript"/>
              </w:rPr>
              <w:t>n</w:t>
            </w:r>
            <w:r>
              <w:rPr>
                <w:sz w:val="20"/>
                <w:szCs w:val="20"/>
              </w:rPr>
              <w:t xml:space="preserve"> = 512</w:t>
            </w:r>
          </w:p>
          <w:p w:rsidR="004F632E" w:rsidRDefault="004F632E" w:rsidP="00EE20B8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                </w:t>
            </w:r>
            <w:r>
              <w:rPr>
                <w:i/>
                <w:iCs/>
                <w:sz w:val="20"/>
                <w:szCs w:val="20"/>
              </w:rPr>
              <w:t>n</w:t>
            </w:r>
            <w:r>
              <w:rPr>
                <w:sz w:val="20"/>
                <w:szCs w:val="20"/>
              </w:rPr>
              <w:t xml:space="preserve"> = 9</w:t>
            </w:r>
          </w:p>
          <w:p w:rsidR="004F632E" w:rsidRDefault="004F632E" w:rsidP="00EE20B8">
            <w:pPr>
              <w:rPr>
                <w:sz w:val="20"/>
                <w:szCs w:val="20"/>
              </w:rPr>
            </w:pPr>
          </w:p>
          <w:p w:rsidR="004F632E" w:rsidRDefault="004F632E" w:rsidP="00EE20B8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(ii) </w:t>
            </w:r>
            <w:r>
              <w:rPr>
                <w:i/>
                <w:iCs/>
                <w:sz w:val="20"/>
                <w:szCs w:val="20"/>
              </w:rPr>
              <w:t>T</w:t>
            </w:r>
            <w:r>
              <w:rPr>
                <w:sz w:val="20"/>
                <w:szCs w:val="20"/>
                <w:vertAlign w:val="subscript"/>
              </w:rPr>
              <w:t>9</w:t>
            </w:r>
            <w:r>
              <w:rPr>
                <w:i/>
                <w:iCs/>
                <w:sz w:val="20"/>
                <w:szCs w:val="20"/>
              </w:rPr>
              <w:t xml:space="preserve"> </w:t>
            </w:r>
            <w:r>
              <w:rPr>
                <w:sz w:val="20"/>
                <w:szCs w:val="20"/>
              </w:rPr>
              <w:t xml:space="preserve"> = 3(2)</w:t>
            </w:r>
            <w:r>
              <w:rPr>
                <w:sz w:val="20"/>
                <w:szCs w:val="20"/>
                <w:vertAlign w:val="superscript"/>
              </w:rPr>
              <w:t>9 – 1</w:t>
            </w:r>
          </w:p>
          <w:p w:rsidR="004F632E" w:rsidRDefault="004F632E" w:rsidP="00EE20B8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            = 3(2)</w:t>
            </w:r>
            <w:r>
              <w:rPr>
                <w:sz w:val="20"/>
                <w:szCs w:val="20"/>
                <w:vertAlign w:val="superscript"/>
              </w:rPr>
              <w:t>8</w:t>
            </w:r>
            <w:r>
              <w:rPr>
                <w:sz w:val="20"/>
                <w:szCs w:val="20"/>
              </w:rPr>
              <w:t xml:space="preserve">  or 3(256)</w:t>
            </w:r>
          </w:p>
          <w:p w:rsidR="004F632E" w:rsidRDefault="004F632E" w:rsidP="00EE20B8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            = 768 cm</w:t>
            </w:r>
          </w:p>
          <w:p w:rsidR="004F632E" w:rsidRDefault="004F632E" w:rsidP="00EE20B8">
            <w:pPr>
              <w:rPr>
                <w:sz w:val="20"/>
                <w:szCs w:val="20"/>
              </w:rPr>
            </w:pPr>
          </w:p>
          <w:p w:rsidR="004F632E" w:rsidRDefault="004F632E" w:rsidP="00EE20B8">
            <w:pPr>
              <w:rPr>
                <w:sz w:val="20"/>
                <w:szCs w:val="20"/>
              </w:rPr>
            </w:pPr>
          </w:p>
        </w:tc>
        <w:tc>
          <w:tcPr>
            <w:tcW w:w="505" w:type="dxa"/>
          </w:tcPr>
          <w:p w:rsidR="004F632E" w:rsidRDefault="004F632E" w:rsidP="00EE20B8">
            <w:pPr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</w:t>
            </w:r>
          </w:p>
          <w:p w:rsidR="004F632E" w:rsidRDefault="004F632E" w:rsidP="00EE20B8">
            <w:pPr>
              <w:rPr>
                <w:b/>
                <w:sz w:val="20"/>
                <w:szCs w:val="20"/>
              </w:rPr>
            </w:pPr>
          </w:p>
          <w:p w:rsidR="004F632E" w:rsidRDefault="004F632E" w:rsidP="00EE20B8">
            <w:pPr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</w:t>
            </w:r>
          </w:p>
          <w:p w:rsidR="004F632E" w:rsidRDefault="004F632E" w:rsidP="00EE20B8">
            <w:pPr>
              <w:rPr>
                <w:b/>
                <w:sz w:val="20"/>
                <w:szCs w:val="20"/>
              </w:rPr>
            </w:pPr>
          </w:p>
          <w:p w:rsidR="004F632E" w:rsidRDefault="004F632E" w:rsidP="00EE20B8">
            <w:pPr>
              <w:rPr>
                <w:b/>
                <w:sz w:val="20"/>
                <w:szCs w:val="20"/>
              </w:rPr>
            </w:pPr>
          </w:p>
          <w:p w:rsidR="004F632E" w:rsidRDefault="004F632E" w:rsidP="00EE20B8">
            <w:pPr>
              <w:rPr>
                <w:b/>
                <w:sz w:val="16"/>
                <w:szCs w:val="16"/>
              </w:rPr>
            </w:pPr>
          </w:p>
          <w:p w:rsidR="004F632E" w:rsidRDefault="004F632E" w:rsidP="00EE20B8">
            <w:pPr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</w:t>
            </w:r>
          </w:p>
          <w:p w:rsidR="004F632E" w:rsidRDefault="004F632E" w:rsidP="00EE20B8">
            <w:pPr>
              <w:rPr>
                <w:b/>
                <w:sz w:val="20"/>
                <w:szCs w:val="20"/>
              </w:rPr>
            </w:pPr>
          </w:p>
          <w:p w:rsidR="004F632E" w:rsidRDefault="004F632E" w:rsidP="00EE20B8">
            <w:pPr>
              <w:rPr>
                <w:b/>
                <w:sz w:val="20"/>
                <w:szCs w:val="20"/>
              </w:rPr>
            </w:pPr>
          </w:p>
          <w:p w:rsidR="004F632E" w:rsidRDefault="004F632E" w:rsidP="00EE20B8">
            <w:pPr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</w:t>
            </w:r>
          </w:p>
          <w:p w:rsidR="004F632E" w:rsidRDefault="004F632E" w:rsidP="00EE20B8">
            <w:pPr>
              <w:rPr>
                <w:b/>
                <w:sz w:val="20"/>
                <w:szCs w:val="20"/>
              </w:rPr>
            </w:pPr>
          </w:p>
          <w:p w:rsidR="004F632E" w:rsidRDefault="004F632E" w:rsidP="00EE20B8">
            <w:pPr>
              <w:rPr>
                <w:b/>
                <w:sz w:val="20"/>
                <w:szCs w:val="20"/>
              </w:rPr>
            </w:pPr>
          </w:p>
          <w:p w:rsidR="004F632E" w:rsidRDefault="004F632E" w:rsidP="00EE20B8">
            <w:pPr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</w:t>
            </w:r>
          </w:p>
          <w:p w:rsidR="004F632E" w:rsidRDefault="004F632E" w:rsidP="00EE20B8">
            <w:pPr>
              <w:rPr>
                <w:b/>
                <w:sz w:val="20"/>
                <w:szCs w:val="20"/>
              </w:rPr>
            </w:pPr>
          </w:p>
          <w:p w:rsidR="004F632E" w:rsidRDefault="004F632E" w:rsidP="00EE20B8">
            <w:pPr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</w:t>
            </w:r>
          </w:p>
          <w:p w:rsidR="004F632E" w:rsidRDefault="004F632E" w:rsidP="00EE20B8">
            <w:pPr>
              <w:rPr>
                <w:sz w:val="20"/>
                <w:szCs w:val="20"/>
              </w:rPr>
            </w:pPr>
          </w:p>
        </w:tc>
      </w:tr>
      <w:tr w:rsidR="004F632E" w:rsidTr="00EE20B8">
        <w:tc>
          <w:tcPr>
            <w:tcW w:w="516" w:type="dxa"/>
          </w:tcPr>
          <w:p w:rsidR="004F632E" w:rsidRDefault="004F632E" w:rsidP="00EE20B8">
            <w:pPr>
              <w:rPr>
                <w:sz w:val="20"/>
                <w:szCs w:val="20"/>
              </w:rPr>
            </w:pPr>
          </w:p>
          <w:p w:rsidR="004F632E" w:rsidRDefault="004F632E" w:rsidP="00EE20B8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</w:t>
            </w:r>
          </w:p>
        </w:tc>
        <w:tc>
          <w:tcPr>
            <w:tcW w:w="3793" w:type="dxa"/>
          </w:tcPr>
          <w:p w:rsidR="004F632E" w:rsidRDefault="004F632E" w:rsidP="00EE20B8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(a) </w:t>
            </w:r>
            <w:r>
              <w:rPr>
                <w:i/>
                <w:sz w:val="20"/>
                <w:szCs w:val="20"/>
              </w:rPr>
              <w:t>f</w:t>
            </w:r>
            <w:r>
              <w:rPr>
                <w:sz w:val="20"/>
                <w:szCs w:val="20"/>
              </w:rPr>
              <w:t>(</w:t>
            </w:r>
            <w:r>
              <w:rPr>
                <w:i/>
                <w:sz w:val="20"/>
                <w:szCs w:val="20"/>
              </w:rPr>
              <w:t>x</w:t>
            </w:r>
            <w:r>
              <w:rPr>
                <w:sz w:val="20"/>
                <w:szCs w:val="20"/>
              </w:rPr>
              <w:t>) = 2[</w:t>
            </w:r>
            <w:r>
              <w:rPr>
                <w:i/>
                <w:sz w:val="20"/>
                <w:szCs w:val="20"/>
              </w:rPr>
              <w:t>x</w:t>
            </w:r>
            <w:r>
              <w:rPr>
                <w:sz w:val="20"/>
                <w:szCs w:val="20"/>
              </w:rPr>
              <w:t xml:space="preserve"> + </w:t>
            </w:r>
            <w:r>
              <w:rPr>
                <w:position w:val="-24"/>
                <w:sz w:val="20"/>
                <w:szCs w:val="20"/>
              </w:rPr>
              <w:object w:dxaOrig="1935" w:dyaOrig="615">
                <v:shape id="Picture 109" o:spid="_x0000_i1212" type="#_x0000_t75" style="width:96.75pt;height:30.75pt" o:ole="">
                  <v:imagedata r:id="rId220" o:title=""/>
                </v:shape>
                <o:OLEObject Type="Embed" ProgID="Equation.3" ShapeID="Picture 109" DrawAspect="Content" ObjectID="_1556785192" r:id="rId221"/>
              </w:object>
            </w:r>
            <w:r>
              <w:rPr>
                <w:sz w:val="20"/>
                <w:szCs w:val="20"/>
              </w:rPr>
              <w:t xml:space="preserve"> or</w:t>
            </w:r>
          </w:p>
          <w:p w:rsidR="004F632E" w:rsidRDefault="004F632E" w:rsidP="00EE20B8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            = 2(</w:t>
            </w:r>
            <w:r>
              <w:rPr>
                <w:i/>
                <w:sz w:val="20"/>
                <w:szCs w:val="20"/>
              </w:rPr>
              <w:t>x</w:t>
            </w:r>
            <w:r>
              <w:rPr>
                <w:sz w:val="20"/>
                <w:szCs w:val="20"/>
              </w:rPr>
              <w:t xml:space="preserve"> – 1)</w:t>
            </w:r>
            <w:r>
              <w:rPr>
                <w:sz w:val="20"/>
                <w:szCs w:val="20"/>
                <w:vertAlign w:val="superscript"/>
              </w:rPr>
              <w:t>2</w:t>
            </w:r>
            <w:r>
              <w:rPr>
                <w:sz w:val="20"/>
                <w:szCs w:val="20"/>
              </w:rPr>
              <w:t xml:space="preserve"> + </w:t>
            </w:r>
            <w:r>
              <w:rPr>
                <w:i/>
                <w:sz w:val="20"/>
                <w:szCs w:val="20"/>
              </w:rPr>
              <w:t>r</w:t>
            </w:r>
            <w:r>
              <w:rPr>
                <w:sz w:val="20"/>
                <w:szCs w:val="20"/>
              </w:rPr>
              <w:t xml:space="preserve"> – 2 </w:t>
            </w:r>
          </w:p>
          <w:p w:rsidR="004F632E" w:rsidRDefault="004F632E" w:rsidP="00EE20B8">
            <w:pPr>
              <w:rPr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 xml:space="preserve">            r</w:t>
            </w:r>
            <w:r>
              <w:rPr>
                <w:sz w:val="20"/>
                <w:szCs w:val="20"/>
              </w:rPr>
              <w:t xml:space="preserve"> – 2  = –8</w:t>
            </w:r>
          </w:p>
          <w:p w:rsidR="004F632E" w:rsidRDefault="004F632E" w:rsidP="00EE20B8">
            <w:pPr>
              <w:rPr>
                <w:sz w:val="20"/>
                <w:szCs w:val="20"/>
              </w:rPr>
            </w:pPr>
            <w:r>
              <w:rPr>
                <w:noProof/>
                <w:sz w:val="20"/>
                <w:szCs w:val="20"/>
                <w:lang w:val="en-MY" w:eastAsia="ko-KR"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1768832" behindDoc="0" locked="0" layoutInCell="1" allowOverlap="1" wp14:anchorId="70C9DA87" wp14:editId="0AD15D24">
                      <wp:simplePos x="0" y="0"/>
                      <wp:positionH relativeFrom="column">
                        <wp:posOffset>464820</wp:posOffset>
                      </wp:positionH>
                      <wp:positionV relativeFrom="paragraph">
                        <wp:posOffset>127000</wp:posOffset>
                      </wp:positionV>
                      <wp:extent cx="303530" cy="350520"/>
                      <wp:effectExtent l="1270" t="1270" r="0" b="635"/>
                      <wp:wrapNone/>
                      <wp:docPr id="221" name="Quad Arrow 92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03530" cy="35052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F632E" w:rsidRDefault="004F632E" w:rsidP="004F632E">
                                  <w:pPr>
                                    <w:rPr>
                                      <w:i/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i/>
                                      <w:sz w:val="20"/>
                                      <w:szCs w:val="20"/>
                                    </w:rPr>
                                    <w:t>y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0C9DA87" id="Quad Arrow 920" o:spid="_x0000_s1203" type="#_x0000_t202" style="position:absolute;margin-left:36.6pt;margin-top:10pt;width:23.9pt;height:27.6pt;z-index:2517688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" filled="f" stroked="f">
                      <v:textbox style="mso-fit-shape-to-text:t">
                        <w:txbxContent>
                          <w:p w:rsidR="004F632E" w:rsidRDefault="004F632E" w:rsidP="004F632E">
                            <w:pPr>
                              <w:rPr>
                                <w:i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i/>
                                <w:sz w:val="20"/>
                                <w:szCs w:val="20"/>
                              </w:rPr>
                              <w:t>y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i/>
                <w:sz w:val="20"/>
                <w:szCs w:val="20"/>
              </w:rPr>
              <w:t xml:space="preserve">                   r</w:t>
            </w:r>
            <w:r>
              <w:rPr>
                <w:sz w:val="20"/>
                <w:szCs w:val="20"/>
              </w:rPr>
              <w:t xml:space="preserve"> = –6</w:t>
            </w:r>
          </w:p>
          <w:p w:rsidR="004F632E" w:rsidRDefault="004F632E" w:rsidP="00EE20B8">
            <w:pPr>
              <w:rPr>
                <w:sz w:val="20"/>
                <w:szCs w:val="20"/>
              </w:rPr>
            </w:pPr>
            <w:r>
              <w:rPr>
                <w:noProof/>
                <w:sz w:val="20"/>
                <w:szCs w:val="20"/>
                <w:lang w:val="en-MY" w:eastAsia="ko-KR"/>
              </w:rPr>
              <mc:AlternateContent>
                <mc:Choice Requires="wps">
                  <w:drawing>
                    <wp:anchor distT="0" distB="0" distL="114300" distR="114300" simplePos="0" relativeHeight="251762688" behindDoc="0" locked="0" layoutInCell="1" allowOverlap="1" wp14:anchorId="1CEED75E" wp14:editId="11C8E7D9">
                      <wp:simplePos x="0" y="0"/>
                      <wp:positionH relativeFrom="column">
                        <wp:posOffset>644525</wp:posOffset>
                      </wp:positionH>
                      <wp:positionV relativeFrom="paragraph">
                        <wp:posOffset>132715</wp:posOffset>
                      </wp:positionV>
                      <wp:extent cx="635" cy="1257300"/>
                      <wp:effectExtent l="57150" t="18415" r="56515" b="10160"/>
                      <wp:wrapNone/>
                      <wp:docPr id="222" name="Straight Connector 91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635" cy="125730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7F9B28B" id="Straight Connector 913" o:spid="_x0000_s1026" type="#_x0000_t32" style="position:absolute;margin-left:50.75pt;margin-top:10.45pt;width:.05pt;height:99pt;flip:y;z-index:2517626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">
                      <v:stroke endarrow="block"/>
                    </v:shape>
                  </w:pict>
                </mc:Fallback>
              </mc:AlternateContent>
            </w:r>
          </w:p>
          <w:p w:rsidR="004F632E" w:rsidRDefault="004F632E" w:rsidP="00EE20B8">
            <w:pPr>
              <w:rPr>
                <w:sz w:val="20"/>
                <w:szCs w:val="20"/>
              </w:rPr>
            </w:pPr>
            <w:r>
              <w:rPr>
                <w:noProof/>
                <w:sz w:val="20"/>
                <w:szCs w:val="20"/>
                <w:lang w:val="en-MY" w:eastAsia="ko-KR"/>
              </w:rPr>
              <mc:AlternateContent>
                <mc:Choice Requires="wps">
                  <w:drawing>
                    <wp:anchor distT="0" distB="0" distL="114300" distR="114300" simplePos="0" relativeHeight="251765760" behindDoc="0" locked="0" layoutInCell="1" allowOverlap="1" wp14:anchorId="63733A3C" wp14:editId="568DF7CC">
                      <wp:simplePos x="0" y="0"/>
                      <wp:positionH relativeFrom="column">
                        <wp:posOffset>787400</wp:posOffset>
                      </wp:positionH>
                      <wp:positionV relativeFrom="paragraph">
                        <wp:posOffset>91440</wp:posOffset>
                      </wp:positionV>
                      <wp:extent cx="635" cy="1152525"/>
                      <wp:effectExtent l="9525" t="8255" r="8890" b="10795"/>
                      <wp:wrapNone/>
                      <wp:docPr id="223" name="Straight Connector 91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635" cy="115252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AFBF87D" id="Straight Connector 916" o:spid="_x0000_s1026" type="#_x0000_t32" style="position:absolute;margin-left:62pt;margin-top:7.2pt;width:.05pt;height:90.75pt;z-index:2517657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"/>
                  </w:pict>
                </mc:Fallback>
              </mc:AlternateContent>
            </w:r>
            <w:r>
              <w:rPr>
                <w:sz w:val="20"/>
                <w:szCs w:val="20"/>
              </w:rPr>
              <w:t>(b)</w:t>
            </w:r>
          </w:p>
          <w:p w:rsidR="004F632E" w:rsidRDefault="004F632E" w:rsidP="00EE20B8">
            <w:pPr>
              <w:rPr>
                <w:sz w:val="20"/>
                <w:szCs w:val="20"/>
              </w:rPr>
            </w:pPr>
            <w:r>
              <w:rPr>
                <w:noProof/>
                <w:sz w:val="20"/>
                <w:szCs w:val="20"/>
                <w:lang w:val="en-MY" w:eastAsia="ko-KR"/>
              </w:rPr>
              <mc:AlternateContent>
                <mc:Choice Requires="wps">
                  <w:drawing>
                    <wp:anchor distT="0" distB="0" distL="114300" distR="114300" simplePos="0" relativeHeight="251764736" behindDoc="0" locked="0" layoutInCell="1" allowOverlap="1" wp14:anchorId="1F682B72" wp14:editId="7A578230">
                      <wp:simplePos x="0" y="0"/>
                      <wp:positionH relativeFrom="column">
                        <wp:posOffset>502285</wp:posOffset>
                      </wp:positionH>
                      <wp:positionV relativeFrom="paragraph">
                        <wp:posOffset>21590</wp:posOffset>
                      </wp:positionV>
                      <wp:extent cx="576580" cy="1009650"/>
                      <wp:effectExtent l="635" t="0" r="3810" b="2540"/>
                      <wp:wrapNone/>
                      <wp:docPr id="224" name="Arc 91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 flipV="1">
                                <a:off x="0" y="0"/>
                                <a:ext cx="576580" cy="1009650"/>
                              </a:xfrm>
                              <a:custGeom>
                                <a:avLst/>
                                <a:gdLst>
                                  <a:gd name="G0" fmla="+- 21587 0 0"/>
                                  <a:gd name="G1" fmla="+- 21600 0 0"/>
                                  <a:gd name="G2" fmla="+- 21600 0 0"/>
                                  <a:gd name="T0" fmla="*/ 0 w 43187"/>
                                  <a:gd name="T1" fmla="*/ 0 h 21600"/>
                                  <a:gd name="T2" fmla="*/ 21600 w 43187"/>
                                  <a:gd name="T3" fmla="*/ 21600 h 21600"/>
                                  <a:gd name="T4" fmla="*/ 0 w 43187"/>
                                  <a:gd name="T5" fmla="*/ 21600 h 216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43187" h="21600" fill="none" extrusionOk="0">
                                    <a:moveTo>
                                      <a:pt x="0" y="20841"/>
                                    </a:moveTo>
                                    <a:cubicBezTo>
                                      <a:pt x="409" y="9214"/>
                                      <a:pt x="9953" y="0"/>
                                      <a:pt x="21587" y="0"/>
                                    </a:cubicBezTo>
                                    <a:cubicBezTo>
                                      <a:pt x="33516" y="0"/>
                                      <a:pt x="43187" y="9670"/>
                                      <a:pt x="43187" y="21600"/>
                                    </a:cubicBezTo>
                                    <a:lnTo>
                                      <a:pt x="0" y="20841"/>
                                    </a:lnTo>
                                    <a:cubicBezTo>
                                      <a:pt x="409" y="9214"/>
                                      <a:pt x="9953" y="0"/>
                                      <a:pt x="21587" y="0"/>
                                    </a:cubicBezTo>
                                    <a:cubicBezTo>
                                      <a:pt x="33516" y="0"/>
                                      <a:pt x="43187" y="9670"/>
                                      <a:pt x="43187" y="21600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4CC186A" id="Arc 915" o:spid="_x0000_s1026" style="position:absolute;margin-left:39.55pt;margin-top:1.7pt;width:45.4pt;height:79.5pt;flip:y;z-index:2517647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43187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" path="m,20841nfc409,9214,9953,,21587,,33516,,43187,9670,43187,21600l,20841c409,9214,9953,,21587,,33516,,43187,9670,43187,21600e" filled="f">
                      <v:path arrowok="t" o:extrusionok="f" o:connecttype="custom" o:connectlocs="0,0;288377,1009650;0,1009650" o:connectangles="0,0,0"/>
                    </v:shape>
                  </w:pict>
                </mc:Fallback>
              </mc:AlternateContent>
            </w:r>
          </w:p>
          <w:p w:rsidR="004F632E" w:rsidRDefault="004F632E" w:rsidP="00EE20B8">
            <w:pPr>
              <w:rPr>
                <w:sz w:val="20"/>
                <w:szCs w:val="20"/>
              </w:rPr>
            </w:pPr>
            <w:r>
              <w:rPr>
                <w:noProof/>
                <w:sz w:val="20"/>
                <w:szCs w:val="20"/>
                <w:lang w:val="en-MY" w:eastAsia="ko-KR"/>
              </w:rPr>
              <mc:AlternateContent>
                <mc:Choice Requires="wps">
                  <w:drawing>
                    <wp:anchor distT="0" distB="0" distL="114300" distR="114300" simplePos="0" relativeHeight="251767808" behindDoc="0" locked="0" layoutInCell="1" allowOverlap="1" wp14:anchorId="0A2A5A1C" wp14:editId="15CFA297">
                      <wp:simplePos x="0" y="0"/>
                      <wp:positionH relativeFrom="column">
                        <wp:posOffset>1412240</wp:posOffset>
                      </wp:positionH>
                      <wp:positionV relativeFrom="paragraph">
                        <wp:posOffset>47625</wp:posOffset>
                      </wp:positionV>
                      <wp:extent cx="313055" cy="350520"/>
                      <wp:effectExtent l="0" t="0" r="0" b="0"/>
                      <wp:wrapNone/>
                      <wp:docPr id="225" name="Quad Arrow 91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13055" cy="35052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F632E" w:rsidRDefault="004F632E" w:rsidP="004F632E">
                                  <w:pPr>
                                    <w:rPr>
                                      <w:i/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i/>
                                      <w:sz w:val="20"/>
                                      <w:szCs w:val="20"/>
                                    </w:rPr>
                                    <w:t>x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A2A5A1C" id="Quad Arrow 919" o:spid="_x0000_s1204" type="#_x0000_t202" style="position:absolute;margin-left:111.2pt;margin-top:3.75pt;width:24.65pt;height:27.6pt;z-index:2517678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" filled="f" stroked="f">
                      <v:textbox style="mso-fit-shape-to-text:t">
                        <w:txbxContent>
                          <w:p w:rsidR="004F632E" w:rsidRDefault="004F632E" w:rsidP="004F632E">
                            <w:pPr>
                              <w:rPr>
                                <w:i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i/>
                                <w:sz w:val="20"/>
                                <w:szCs w:val="20"/>
                              </w:rPr>
                              <w:t>x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4F632E" w:rsidRDefault="004F632E" w:rsidP="00EE20B8">
            <w:pPr>
              <w:rPr>
                <w:sz w:val="20"/>
                <w:szCs w:val="20"/>
              </w:rPr>
            </w:pPr>
            <w:r>
              <w:rPr>
                <w:noProof/>
                <w:sz w:val="20"/>
                <w:szCs w:val="20"/>
                <w:lang w:val="en-MY" w:eastAsia="ko-KR"/>
              </w:rPr>
              <mc:AlternateContent>
                <mc:Choice Requires="wps">
                  <w:drawing>
                    <wp:anchor distT="0" distB="0" distL="114300" distR="114300" simplePos="0" relativeHeight="251771904" behindDoc="0" locked="0" layoutInCell="1" allowOverlap="1" wp14:anchorId="599D3A18" wp14:editId="7FCA903E">
                      <wp:simplePos x="0" y="0"/>
                      <wp:positionH relativeFrom="column">
                        <wp:posOffset>998220</wp:posOffset>
                      </wp:positionH>
                      <wp:positionV relativeFrom="paragraph">
                        <wp:posOffset>15240</wp:posOffset>
                      </wp:positionV>
                      <wp:extent cx="246380" cy="350520"/>
                      <wp:effectExtent l="1270" t="4445" r="0" b="0"/>
                      <wp:wrapNone/>
                      <wp:docPr id="226" name="Quad Arrow 92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46380" cy="35052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F632E" w:rsidRDefault="004F632E" w:rsidP="004F632E">
                                  <w:pPr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sz w:val="20"/>
                                      <w:szCs w:val="20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99D3A18" id="Quad Arrow 923" o:spid="_x0000_s1205" type="#_x0000_t202" style="position:absolute;margin-left:78.6pt;margin-top:1.2pt;width:19.4pt;height:27.6pt;z-index:2517719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" filled="f" stroked="f">
                      <v:textbox style="mso-fit-shape-to-text:t">
                        <w:txbxContent>
                          <w:p w:rsidR="004F632E" w:rsidRDefault="004F632E" w:rsidP="004F632E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sz w:val="20"/>
                                <w:szCs w:val="20"/>
                              </w:rPr>
                              <w:t>3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  <w:lang w:val="en-MY" w:eastAsia="ko-KR"/>
              </w:rPr>
              <mc:AlternateContent>
                <mc:Choice Requires="wps">
                  <w:drawing>
                    <wp:anchor distT="0" distB="0" distL="114300" distR="114300" simplePos="0" relativeHeight="251770880" behindDoc="0" locked="0" layoutInCell="1" allowOverlap="1" wp14:anchorId="190C9F73" wp14:editId="144DBB3F">
                      <wp:simplePos x="0" y="0"/>
                      <wp:positionH relativeFrom="column">
                        <wp:posOffset>300990</wp:posOffset>
                      </wp:positionH>
                      <wp:positionV relativeFrom="paragraph">
                        <wp:posOffset>-5080</wp:posOffset>
                      </wp:positionV>
                      <wp:extent cx="340995" cy="350520"/>
                      <wp:effectExtent l="0" t="3175" r="2540" b="0"/>
                      <wp:wrapNone/>
                      <wp:docPr id="227" name="Quad Arrow 92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40995" cy="35052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F632E" w:rsidRDefault="004F632E" w:rsidP="004F632E">
                                  <w:pPr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sz w:val="20"/>
                                      <w:szCs w:val="20"/>
                                    </w:rPr>
                                    <w:t>–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90C9F73" id="Quad Arrow 922" o:spid="_x0000_s1206" type="#_x0000_t202" style="position:absolute;margin-left:23.7pt;margin-top:-.4pt;width:26.85pt;height:27.6pt;z-index:2517708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" filled="f" stroked="f">
                      <v:textbox style="mso-fit-shape-to-text:t">
                        <w:txbxContent>
                          <w:p w:rsidR="004F632E" w:rsidRDefault="004F632E" w:rsidP="004F632E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sz w:val="20"/>
                                <w:szCs w:val="20"/>
                              </w:rPr>
                              <w:t>–1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  <w:lang w:val="en-MY" w:eastAsia="ko-KR"/>
              </w:rPr>
              <mc:AlternateContent>
                <mc:Choice Requires="wps">
                  <w:drawing>
                    <wp:anchor distT="0" distB="0" distL="114300" distR="114300" simplePos="0" relativeHeight="251763712" behindDoc="0" locked="0" layoutInCell="1" allowOverlap="1" wp14:anchorId="051529C5" wp14:editId="17F021CB">
                      <wp:simplePos x="0" y="0"/>
                      <wp:positionH relativeFrom="column">
                        <wp:posOffset>158750</wp:posOffset>
                      </wp:positionH>
                      <wp:positionV relativeFrom="paragraph">
                        <wp:posOffset>34290</wp:posOffset>
                      </wp:positionV>
                      <wp:extent cx="1329690" cy="635"/>
                      <wp:effectExtent l="9525" t="52070" r="22860" b="61595"/>
                      <wp:wrapNone/>
                      <wp:docPr id="228" name="Straight Connector 91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329690" cy="63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4070CEF" id="Straight Connector 914" o:spid="_x0000_s1026" type="#_x0000_t32" style="position:absolute;margin-left:12.5pt;margin-top:2.7pt;width:104.7pt;height:.05pt;z-index:2517637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">
                      <v:stroke endarrow="block"/>
                    </v:shape>
                  </w:pict>
                </mc:Fallback>
              </mc:AlternateContent>
            </w:r>
          </w:p>
          <w:p w:rsidR="004F632E" w:rsidRDefault="004F632E" w:rsidP="00EE20B8">
            <w:pPr>
              <w:rPr>
                <w:sz w:val="20"/>
                <w:szCs w:val="20"/>
              </w:rPr>
            </w:pPr>
          </w:p>
          <w:p w:rsidR="004F632E" w:rsidRDefault="004F632E" w:rsidP="00EE20B8">
            <w:pPr>
              <w:tabs>
                <w:tab w:val="left" w:pos="2865"/>
              </w:tabs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ab/>
            </w:r>
          </w:p>
          <w:p w:rsidR="004F632E" w:rsidRDefault="004F632E" w:rsidP="00EE20B8">
            <w:pPr>
              <w:rPr>
                <w:sz w:val="20"/>
                <w:szCs w:val="20"/>
              </w:rPr>
            </w:pPr>
            <w:r>
              <w:rPr>
                <w:noProof/>
                <w:sz w:val="20"/>
                <w:szCs w:val="20"/>
                <w:lang w:val="en-MY" w:eastAsia="ko-KR"/>
              </w:rPr>
              <mc:AlternateContent>
                <mc:Choice Requires="wps">
                  <w:drawing>
                    <wp:anchor distT="0" distB="0" distL="114300" distR="114300" simplePos="0" relativeHeight="251772928" behindDoc="0" locked="0" layoutInCell="1" allowOverlap="1" wp14:anchorId="724D1733" wp14:editId="127FF10C">
                      <wp:simplePos x="0" y="0"/>
                      <wp:positionH relativeFrom="column">
                        <wp:posOffset>389890</wp:posOffset>
                      </wp:positionH>
                      <wp:positionV relativeFrom="paragraph">
                        <wp:posOffset>72390</wp:posOffset>
                      </wp:positionV>
                      <wp:extent cx="387985" cy="350520"/>
                      <wp:effectExtent l="2540" t="1270" r="0" b="635"/>
                      <wp:wrapNone/>
                      <wp:docPr id="229" name="Quad Arrow 92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87985" cy="35052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F632E" w:rsidRDefault="004F632E" w:rsidP="004F632E">
                                  <w:pPr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sz w:val="20"/>
                                      <w:szCs w:val="20"/>
                                    </w:rPr>
                                    <w:t xml:space="preserve">–6 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24D1733" id="Quad Arrow 924" o:spid="_x0000_s1207" type="#_x0000_t202" style="position:absolute;margin-left:30.7pt;margin-top:5.7pt;width:30.55pt;height:27.6pt;z-index:2517729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" filled="f" stroked="f">
                      <v:textbox style="mso-fit-shape-to-text:t">
                        <w:txbxContent>
                          <w:p w:rsidR="004F632E" w:rsidRDefault="004F632E" w:rsidP="004F632E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sz w:val="20"/>
                                <w:szCs w:val="20"/>
                              </w:rPr>
                              <w:t xml:space="preserve">–6 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4F632E" w:rsidRDefault="004F632E" w:rsidP="00EE20B8">
            <w:pPr>
              <w:rPr>
                <w:sz w:val="20"/>
                <w:szCs w:val="20"/>
              </w:rPr>
            </w:pPr>
            <w:r>
              <w:rPr>
                <w:noProof/>
                <w:sz w:val="20"/>
                <w:szCs w:val="20"/>
                <w:lang w:val="en-MY" w:eastAsia="ko-KR"/>
              </w:rPr>
              <mc:AlternateContent>
                <mc:Choice Requires="wps">
                  <w:drawing>
                    <wp:anchor distT="0" distB="0" distL="114300" distR="114300" simplePos="0" relativeHeight="251769856" behindDoc="0" locked="0" layoutInCell="1" allowOverlap="1" wp14:anchorId="514F1407" wp14:editId="61C032FF">
                      <wp:simplePos x="0" y="0"/>
                      <wp:positionH relativeFrom="column">
                        <wp:posOffset>739775</wp:posOffset>
                      </wp:positionH>
                      <wp:positionV relativeFrom="paragraph">
                        <wp:posOffset>60960</wp:posOffset>
                      </wp:positionV>
                      <wp:extent cx="589915" cy="350520"/>
                      <wp:effectExtent l="0" t="1270" r="635" b="635"/>
                      <wp:wrapNone/>
                      <wp:docPr id="230" name="Quad Arrow 92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589915" cy="35052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F632E" w:rsidRDefault="004F632E" w:rsidP="004F632E">
                                  <w:pPr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sz w:val="20"/>
                                      <w:szCs w:val="20"/>
                                    </w:rPr>
                                    <w:t>(1, –8)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14F1407" id="Quad Arrow 921" o:spid="_x0000_s1208" type="#_x0000_t202" style="position:absolute;margin-left:58.25pt;margin-top:4.8pt;width:46.45pt;height:27.6pt;z-index:2517698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" filled="f" stroked="f">
                      <v:textbox style="mso-fit-shape-to-text:t">
                        <w:txbxContent>
                          <w:p w:rsidR="004F632E" w:rsidRDefault="004F632E" w:rsidP="004F632E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sz w:val="20"/>
                                <w:szCs w:val="20"/>
                              </w:rPr>
                              <w:t>(1, –8)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4F632E" w:rsidRDefault="004F632E" w:rsidP="00EE20B8">
            <w:pPr>
              <w:rPr>
                <w:sz w:val="20"/>
                <w:szCs w:val="20"/>
              </w:rPr>
            </w:pPr>
            <w:r>
              <w:rPr>
                <w:noProof/>
                <w:sz w:val="20"/>
                <w:szCs w:val="20"/>
                <w:lang w:val="en-MY" w:eastAsia="ko-KR"/>
              </w:rPr>
              <mc:AlternateContent>
                <mc:Choice Requires="wps">
                  <w:drawing>
                    <wp:anchor distT="0" distB="0" distL="114300" distR="114300" simplePos="0" relativeHeight="251766784" behindDoc="0" locked="0" layoutInCell="1" allowOverlap="1" wp14:anchorId="25715467" wp14:editId="07BFBF40">
                      <wp:simplePos x="0" y="0"/>
                      <wp:positionH relativeFrom="column">
                        <wp:posOffset>594360</wp:posOffset>
                      </wp:positionH>
                      <wp:positionV relativeFrom="paragraph">
                        <wp:posOffset>27940</wp:posOffset>
                      </wp:positionV>
                      <wp:extent cx="503555" cy="350520"/>
                      <wp:effectExtent l="0" t="0" r="3810" b="4445"/>
                      <wp:wrapNone/>
                      <wp:docPr id="231" name="Quad Arrow 91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503555" cy="35052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F632E" w:rsidRDefault="004F632E" w:rsidP="004F632E">
                                  <w:pPr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i/>
                                      <w:sz w:val="20"/>
                                      <w:szCs w:val="20"/>
                                    </w:rPr>
                                    <w:t>x</w:t>
                                  </w:r>
                                  <w:r>
                                    <w:rPr>
                                      <w:sz w:val="20"/>
                                      <w:szCs w:val="20"/>
                                    </w:rPr>
                                    <w:t xml:space="preserve"> = 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5715467" id="Quad Arrow 918" o:spid="_x0000_s1209" type="#_x0000_t202" style="position:absolute;margin-left:46.8pt;margin-top:2.2pt;width:39.65pt;height:27.6pt;z-index:2517667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" filled="f" stroked="f">
                      <v:textbox style="mso-fit-shape-to-text:t">
                        <w:txbxContent>
                          <w:p w:rsidR="004F632E" w:rsidRDefault="004F632E" w:rsidP="004F632E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i/>
                                <w:sz w:val="20"/>
                                <w:szCs w:val="20"/>
                              </w:rPr>
                              <w:t>x</w:t>
                            </w:r>
                            <w:r>
                              <w:rPr>
                                <w:sz w:val="20"/>
                                <w:szCs w:val="20"/>
                              </w:rPr>
                              <w:t xml:space="preserve"> = 1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4F632E" w:rsidRDefault="004F632E" w:rsidP="00EE20B8">
            <w:pPr>
              <w:rPr>
                <w:sz w:val="20"/>
                <w:szCs w:val="20"/>
              </w:rPr>
            </w:pPr>
          </w:p>
          <w:p w:rsidR="004F632E" w:rsidRDefault="004F632E" w:rsidP="00EE20B8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Shape U -----------1m</w:t>
            </w:r>
          </w:p>
          <w:p w:rsidR="004F632E" w:rsidRDefault="004F632E" w:rsidP="00EE20B8">
            <w:pPr>
              <w:rPr>
                <w:sz w:val="20"/>
                <w:szCs w:val="20"/>
              </w:rPr>
            </w:pPr>
            <w:r>
              <w:rPr>
                <w:noProof/>
                <w:sz w:val="20"/>
                <w:szCs w:val="20"/>
                <w:lang w:val="en-MY" w:eastAsia="ko-KR"/>
              </w:rPr>
              <mc:AlternateContent>
                <mc:Choice Requires="wps">
                  <w:drawing>
                    <wp:anchor distT="0" distB="0" distL="114300" distR="114300" simplePos="0" relativeHeight="251774976" behindDoc="0" locked="0" layoutInCell="1" allowOverlap="1" wp14:anchorId="6218A6D5" wp14:editId="66C51623">
                      <wp:simplePos x="0" y="0"/>
                      <wp:positionH relativeFrom="column">
                        <wp:posOffset>1263015</wp:posOffset>
                      </wp:positionH>
                      <wp:positionV relativeFrom="paragraph">
                        <wp:posOffset>27940</wp:posOffset>
                      </wp:positionV>
                      <wp:extent cx="951230" cy="350520"/>
                      <wp:effectExtent l="0" t="3810" r="1905" b="0"/>
                      <wp:wrapNone/>
                      <wp:docPr id="232" name="Quad Arrow 92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951230" cy="35052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F632E" w:rsidRDefault="004F632E" w:rsidP="004F632E">
                                  <w:pPr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sz w:val="20"/>
                                      <w:szCs w:val="20"/>
                                    </w:rPr>
                                    <w:t>---------1m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218A6D5" id="Quad Arrow 926" o:spid="_x0000_s1210" type="#_x0000_t202" style="position:absolute;margin-left:99.45pt;margin-top:2.2pt;width:74.9pt;height:27.6pt;z-index:2517749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" filled="f" stroked="f">
                      <v:textbox style="mso-fit-shape-to-text:t">
                        <w:txbxContent>
                          <w:p w:rsidR="004F632E" w:rsidRDefault="004F632E" w:rsidP="004F632E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sz w:val="20"/>
                                <w:szCs w:val="20"/>
                              </w:rPr>
                              <w:t>---------1m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i/>
                <w:noProof/>
                <w:sz w:val="20"/>
                <w:szCs w:val="20"/>
                <w:lang w:val="en-MY" w:eastAsia="ko-KR"/>
              </w:rPr>
              <mc:AlternateContent>
                <mc:Choice Requires="wps">
                  <w:drawing>
                    <wp:anchor distT="0" distB="0" distL="114300" distR="114300" simplePos="0" relativeHeight="251773952" behindDoc="0" locked="0" layoutInCell="1" allowOverlap="1" wp14:anchorId="31EF37F9" wp14:editId="41431D94">
                      <wp:simplePos x="0" y="0"/>
                      <wp:positionH relativeFrom="column">
                        <wp:posOffset>1244600</wp:posOffset>
                      </wp:positionH>
                      <wp:positionV relativeFrom="paragraph">
                        <wp:posOffset>46355</wp:posOffset>
                      </wp:positionV>
                      <wp:extent cx="85090" cy="219075"/>
                      <wp:effectExtent l="9525" t="12700" r="10160" b="6350"/>
                      <wp:wrapNone/>
                      <wp:docPr id="233" name="Right Brace 92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85090" cy="219075"/>
                              </a:xfrm>
                              <a:prstGeom prst="rightBrace">
                                <a:avLst>
                                  <a:gd name="adj1" fmla="val 21455"/>
                                  <a:gd name="adj2" fmla="val 50000"/>
                                </a:avLst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3A35A61E" id="_x0000_t88" coordsize="21600,21600" o:spt="88" adj="1800,10800" path="m,qx10800@0l10800@2qy21600@11,10800@3l10800@1qy,21600e" filled="f">
                      <v:formulas>
                        <v:f eqn="val #0"/>
                        <v:f eqn="sum 21600 0 #0"/>
                        <v:f eqn="sum #1 0 #0"/>
                        <v:f eqn="sum #1 #0 0"/>
                        <v:f eqn="prod #0 9598 32768"/>
                        <v:f eqn="sum 21600 0 @4"/>
                        <v:f eqn="sum 21600 0 #1"/>
                        <v:f eqn="min #1 @6"/>
                        <v:f eqn="prod @7 1 2"/>
                        <v:f eqn="prod #0 2 1"/>
                        <v:f eqn="sum 21600 0 @9"/>
                        <v:f eqn="val #1"/>
                      </v:formulas>
                      <v:path arrowok="t" o:connecttype="custom" o:connectlocs="0,0;21600,@11;0,21600" textboxrect="0,@4,7637,@5"/>
                      <v:handles>
                        <v:h position="center,#0" yrange="0,@8"/>
                        <v:h position="bottomRight,#1" yrange="@9,@10"/>
                      </v:handles>
                    </v:shapetype>
                    <v:shape id="Right Brace 925" o:spid="_x0000_s1026" type="#_x0000_t88" style="position:absolute;margin-left:98pt;margin-top:3.65pt;width:6.7pt;height:17.25pt;z-index:2517739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"/>
                  </w:pict>
                </mc:Fallback>
              </mc:AlternateContent>
            </w:r>
            <w:r>
              <w:rPr>
                <w:i/>
                <w:sz w:val="20"/>
                <w:szCs w:val="20"/>
              </w:rPr>
              <w:t>x</w:t>
            </w:r>
            <w:r>
              <w:rPr>
                <w:sz w:val="20"/>
                <w:szCs w:val="20"/>
              </w:rPr>
              <w:t xml:space="preserve"> = 1 or  </w:t>
            </w:r>
            <w:r>
              <w:rPr>
                <w:i/>
                <w:sz w:val="20"/>
                <w:szCs w:val="20"/>
              </w:rPr>
              <w:t>y</w:t>
            </w:r>
            <w:r>
              <w:rPr>
                <w:sz w:val="20"/>
                <w:szCs w:val="20"/>
              </w:rPr>
              <w:t>-intercept –6</w:t>
            </w:r>
            <w:r>
              <w:rPr>
                <w:i/>
                <w:sz w:val="20"/>
                <w:szCs w:val="20"/>
              </w:rPr>
              <w:t xml:space="preserve"> </w:t>
            </w:r>
            <w:r>
              <w:rPr>
                <w:sz w:val="20"/>
                <w:szCs w:val="20"/>
              </w:rPr>
              <w:t xml:space="preserve"> </w:t>
            </w:r>
          </w:p>
          <w:p w:rsidR="004F632E" w:rsidRDefault="004F632E" w:rsidP="00EE20B8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or  –1 and 3 or (1, –8)</w:t>
            </w:r>
          </w:p>
          <w:p w:rsidR="004F632E" w:rsidRDefault="004F632E" w:rsidP="00EE20B8">
            <w:pPr>
              <w:rPr>
                <w:sz w:val="20"/>
                <w:szCs w:val="20"/>
              </w:rPr>
            </w:pPr>
          </w:p>
          <w:p w:rsidR="004F632E" w:rsidRDefault="004F632E" w:rsidP="00EE20B8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(c) </w:t>
            </w:r>
            <w:r>
              <w:rPr>
                <w:i/>
                <w:sz w:val="20"/>
                <w:szCs w:val="20"/>
              </w:rPr>
              <w:t>f</w:t>
            </w:r>
            <w:r>
              <w:rPr>
                <w:sz w:val="20"/>
                <w:szCs w:val="20"/>
              </w:rPr>
              <w:t>(</w:t>
            </w:r>
            <w:r>
              <w:rPr>
                <w:i/>
                <w:sz w:val="20"/>
                <w:szCs w:val="20"/>
              </w:rPr>
              <w:t>x</w:t>
            </w:r>
            <w:r>
              <w:rPr>
                <w:sz w:val="20"/>
                <w:szCs w:val="20"/>
              </w:rPr>
              <w:t>) ≥ 0</w:t>
            </w:r>
          </w:p>
          <w:p w:rsidR="004F632E" w:rsidRDefault="004F632E" w:rsidP="00EE20B8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     2</w:t>
            </w:r>
            <w:r>
              <w:rPr>
                <w:i/>
                <w:sz w:val="20"/>
                <w:szCs w:val="20"/>
              </w:rPr>
              <w:t>x</w:t>
            </w:r>
            <w:r>
              <w:rPr>
                <w:sz w:val="20"/>
                <w:szCs w:val="20"/>
                <w:vertAlign w:val="superscript"/>
              </w:rPr>
              <w:t>2</w:t>
            </w:r>
            <w:r>
              <w:rPr>
                <w:sz w:val="20"/>
                <w:szCs w:val="20"/>
              </w:rPr>
              <w:t xml:space="preserve"> – 4</w:t>
            </w:r>
            <w:r>
              <w:rPr>
                <w:i/>
                <w:sz w:val="20"/>
                <w:szCs w:val="20"/>
              </w:rPr>
              <w:t>x</w:t>
            </w:r>
            <w:r>
              <w:rPr>
                <w:sz w:val="20"/>
                <w:szCs w:val="20"/>
              </w:rPr>
              <w:t xml:space="preserve"> – 6 ≥ 0 or  </w:t>
            </w:r>
            <w:r>
              <w:rPr>
                <w:i/>
                <w:sz w:val="20"/>
                <w:szCs w:val="20"/>
              </w:rPr>
              <w:t>x</w:t>
            </w:r>
            <w:r>
              <w:rPr>
                <w:sz w:val="20"/>
                <w:szCs w:val="20"/>
                <w:vertAlign w:val="superscript"/>
              </w:rPr>
              <w:t>2</w:t>
            </w:r>
            <w:r>
              <w:rPr>
                <w:sz w:val="20"/>
                <w:szCs w:val="20"/>
              </w:rPr>
              <w:t xml:space="preserve"> – 2</w:t>
            </w:r>
            <w:r>
              <w:rPr>
                <w:i/>
                <w:sz w:val="20"/>
                <w:szCs w:val="20"/>
              </w:rPr>
              <w:t>x</w:t>
            </w:r>
            <w:r>
              <w:rPr>
                <w:sz w:val="20"/>
                <w:szCs w:val="20"/>
              </w:rPr>
              <w:t xml:space="preserve"> – 3 ≥ 0</w:t>
            </w:r>
          </w:p>
          <w:p w:rsidR="004F632E" w:rsidRDefault="004F632E" w:rsidP="00EE20B8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     (</w:t>
            </w:r>
            <w:r>
              <w:rPr>
                <w:i/>
                <w:sz w:val="20"/>
                <w:szCs w:val="20"/>
              </w:rPr>
              <w:t>x</w:t>
            </w:r>
            <w:r>
              <w:rPr>
                <w:sz w:val="20"/>
                <w:szCs w:val="20"/>
              </w:rPr>
              <w:t xml:space="preserve"> – 3)(</w:t>
            </w:r>
            <w:r>
              <w:rPr>
                <w:i/>
                <w:sz w:val="20"/>
                <w:szCs w:val="20"/>
              </w:rPr>
              <w:t>x</w:t>
            </w:r>
            <w:r>
              <w:rPr>
                <w:sz w:val="20"/>
                <w:szCs w:val="20"/>
              </w:rPr>
              <w:t xml:space="preserve"> + 1) ≥ 0</w:t>
            </w:r>
          </w:p>
          <w:p w:rsidR="004F632E" w:rsidRDefault="004F632E" w:rsidP="00EE20B8">
            <w:pPr>
              <w:rPr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 xml:space="preserve">        x </w:t>
            </w:r>
            <w:r>
              <w:rPr>
                <w:sz w:val="20"/>
                <w:szCs w:val="20"/>
              </w:rPr>
              <w:t xml:space="preserve"> ≥ 3, </w:t>
            </w:r>
            <w:r>
              <w:rPr>
                <w:i/>
                <w:sz w:val="20"/>
                <w:szCs w:val="20"/>
              </w:rPr>
              <w:t>x</w:t>
            </w:r>
            <w:r>
              <w:rPr>
                <w:sz w:val="20"/>
                <w:szCs w:val="20"/>
              </w:rPr>
              <w:t xml:space="preserve"> ≤ –1</w:t>
            </w:r>
          </w:p>
          <w:p w:rsidR="004F632E" w:rsidRDefault="004F632E" w:rsidP="00EE20B8">
            <w:pPr>
              <w:rPr>
                <w:sz w:val="20"/>
                <w:szCs w:val="20"/>
              </w:rPr>
            </w:pPr>
          </w:p>
        </w:tc>
        <w:tc>
          <w:tcPr>
            <w:tcW w:w="394" w:type="dxa"/>
            <w:tcBorders>
              <w:right w:val="single" w:sz="4" w:space="0" w:color="auto"/>
            </w:tcBorders>
          </w:tcPr>
          <w:p w:rsidR="004F632E" w:rsidRDefault="004F632E" w:rsidP="00EE20B8">
            <w:pPr>
              <w:rPr>
                <w:sz w:val="20"/>
                <w:szCs w:val="20"/>
              </w:rPr>
            </w:pPr>
          </w:p>
          <w:p w:rsidR="004F632E" w:rsidRDefault="004F632E" w:rsidP="00EE20B8">
            <w:pPr>
              <w:rPr>
                <w:sz w:val="20"/>
                <w:szCs w:val="20"/>
              </w:rPr>
            </w:pPr>
          </w:p>
          <w:p w:rsidR="004F632E" w:rsidRDefault="004F632E" w:rsidP="00EE20B8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  <w:p w:rsidR="004F632E" w:rsidRDefault="004F632E" w:rsidP="00EE20B8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  <w:p w:rsidR="004F632E" w:rsidRDefault="004F632E" w:rsidP="00EE20B8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  <w:p w:rsidR="004F632E" w:rsidRDefault="004F632E" w:rsidP="00EE20B8">
            <w:pPr>
              <w:rPr>
                <w:sz w:val="20"/>
                <w:szCs w:val="20"/>
              </w:rPr>
            </w:pPr>
          </w:p>
          <w:p w:rsidR="004F632E" w:rsidRDefault="004F632E" w:rsidP="00EE20B8">
            <w:pPr>
              <w:rPr>
                <w:sz w:val="20"/>
                <w:szCs w:val="20"/>
              </w:rPr>
            </w:pPr>
          </w:p>
          <w:p w:rsidR="004F632E" w:rsidRDefault="004F632E" w:rsidP="00EE20B8">
            <w:pPr>
              <w:rPr>
                <w:sz w:val="20"/>
                <w:szCs w:val="20"/>
              </w:rPr>
            </w:pPr>
          </w:p>
          <w:p w:rsidR="004F632E" w:rsidRDefault="004F632E" w:rsidP="00EE20B8">
            <w:pPr>
              <w:rPr>
                <w:sz w:val="20"/>
                <w:szCs w:val="20"/>
              </w:rPr>
            </w:pPr>
          </w:p>
          <w:p w:rsidR="004F632E" w:rsidRDefault="004F632E" w:rsidP="00EE20B8">
            <w:pPr>
              <w:rPr>
                <w:sz w:val="20"/>
                <w:szCs w:val="20"/>
              </w:rPr>
            </w:pPr>
          </w:p>
          <w:p w:rsidR="004F632E" w:rsidRDefault="004F632E" w:rsidP="00EE20B8">
            <w:pPr>
              <w:rPr>
                <w:sz w:val="20"/>
                <w:szCs w:val="20"/>
              </w:rPr>
            </w:pPr>
          </w:p>
          <w:p w:rsidR="004F632E" w:rsidRDefault="004F632E" w:rsidP="00EE20B8">
            <w:pPr>
              <w:rPr>
                <w:sz w:val="20"/>
                <w:szCs w:val="20"/>
              </w:rPr>
            </w:pPr>
          </w:p>
          <w:p w:rsidR="004F632E" w:rsidRDefault="004F632E" w:rsidP="00EE20B8">
            <w:pPr>
              <w:rPr>
                <w:sz w:val="20"/>
                <w:szCs w:val="20"/>
              </w:rPr>
            </w:pPr>
          </w:p>
          <w:p w:rsidR="004F632E" w:rsidRDefault="004F632E" w:rsidP="00EE20B8">
            <w:pPr>
              <w:rPr>
                <w:sz w:val="20"/>
                <w:szCs w:val="20"/>
              </w:rPr>
            </w:pPr>
          </w:p>
          <w:p w:rsidR="004F632E" w:rsidRDefault="004F632E" w:rsidP="00EE20B8">
            <w:pPr>
              <w:rPr>
                <w:sz w:val="20"/>
                <w:szCs w:val="20"/>
              </w:rPr>
            </w:pPr>
          </w:p>
          <w:p w:rsidR="004F632E" w:rsidRDefault="004F632E" w:rsidP="00EE20B8">
            <w:pPr>
              <w:rPr>
                <w:sz w:val="20"/>
                <w:szCs w:val="20"/>
              </w:rPr>
            </w:pPr>
          </w:p>
          <w:p w:rsidR="004F632E" w:rsidRDefault="004F632E" w:rsidP="00EE20B8">
            <w:pPr>
              <w:rPr>
                <w:sz w:val="20"/>
                <w:szCs w:val="20"/>
              </w:rPr>
            </w:pPr>
          </w:p>
          <w:p w:rsidR="004F632E" w:rsidRDefault="004F632E" w:rsidP="00EE20B8">
            <w:pPr>
              <w:rPr>
                <w:sz w:val="20"/>
                <w:szCs w:val="20"/>
              </w:rPr>
            </w:pPr>
          </w:p>
          <w:p w:rsidR="004F632E" w:rsidRDefault="004F632E" w:rsidP="00EE20B8">
            <w:pPr>
              <w:rPr>
                <w:sz w:val="20"/>
                <w:szCs w:val="20"/>
              </w:rPr>
            </w:pPr>
          </w:p>
          <w:p w:rsidR="004F632E" w:rsidRDefault="004F632E" w:rsidP="00EE20B8">
            <w:pPr>
              <w:rPr>
                <w:sz w:val="20"/>
                <w:szCs w:val="20"/>
              </w:rPr>
            </w:pPr>
          </w:p>
          <w:p w:rsidR="004F632E" w:rsidRDefault="004F632E" w:rsidP="00EE20B8">
            <w:pPr>
              <w:rPr>
                <w:sz w:val="20"/>
                <w:szCs w:val="20"/>
              </w:rPr>
            </w:pPr>
          </w:p>
          <w:p w:rsidR="004F632E" w:rsidRDefault="004F632E" w:rsidP="00EE20B8">
            <w:pPr>
              <w:rPr>
                <w:sz w:val="20"/>
                <w:szCs w:val="20"/>
              </w:rPr>
            </w:pPr>
          </w:p>
          <w:p w:rsidR="004F632E" w:rsidRDefault="004F632E" w:rsidP="00EE20B8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  <w:p w:rsidR="004F632E" w:rsidRDefault="004F632E" w:rsidP="00EE20B8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  <w:tc>
          <w:tcPr>
            <w:tcW w:w="23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4F632E" w:rsidRDefault="004F632E" w:rsidP="00EE20B8">
            <w:pPr>
              <w:rPr>
                <w:sz w:val="20"/>
                <w:szCs w:val="20"/>
              </w:rPr>
            </w:pPr>
          </w:p>
        </w:tc>
        <w:tc>
          <w:tcPr>
            <w:tcW w:w="416" w:type="dxa"/>
            <w:tcBorders>
              <w:left w:val="single" w:sz="4" w:space="0" w:color="auto"/>
            </w:tcBorders>
          </w:tcPr>
          <w:p w:rsidR="004F632E" w:rsidRDefault="004F632E" w:rsidP="00EE20B8">
            <w:pPr>
              <w:rPr>
                <w:sz w:val="20"/>
                <w:szCs w:val="20"/>
              </w:rPr>
            </w:pPr>
            <w:r>
              <w:rPr>
                <w:noProof/>
                <w:sz w:val="20"/>
                <w:szCs w:val="20"/>
                <w:lang w:val="en-MY" w:eastAsia="ko-KR"/>
              </w:rPr>
              <mc:AlternateContent>
                <mc:Choice Requires="wpg">
                  <w:drawing>
                    <wp:anchor distT="0" distB="0" distL="114300" distR="114300" simplePos="0" relativeHeight="251748352" behindDoc="0" locked="0" layoutInCell="1" allowOverlap="1" wp14:anchorId="46D2939A" wp14:editId="177556CF">
                      <wp:simplePos x="0" y="0"/>
                      <wp:positionH relativeFrom="column">
                        <wp:posOffset>180975</wp:posOffset>
                      </wp:positionH>
                      <wp:positionV relativeFrom="paragraph">
                        <wp:posOffset>688340</wp:posOffset>
                      </wp:positionV>
                      <wp:extent cx="2647950" cy="1619250"/>
                      <wp:effectExtent l="635" t="0" r="0" b="1905"/>
                      <wp:wrapNone/>
                      <wp:docPr id="234" name="Group 83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647950" cy="1619250"/>
                                <a:chOff x="1514" y="3465"/>
                                <a:chExt cx="4170" cy="2550"/>
                              </a:xfrm>
                            </wpg:grpSpPr>
                            <wps:wsp>
                              <wps:cNvPr id="235" name="Line 83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029" y="3735"/>
                                  <a:ext cx="0" cy="19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arrow" w="med" len="med"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36" name="Line 83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674" y="4738"/>
                                  <a:ext cx="378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arrow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37" name="Line 83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969" y="4625"/>
                                  <a:ext cx="0" cy="1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38" name="Line 84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934" y="4097"/>
                                  <a:ext cx="18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39" name="Line 84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919" y="5357"/>
                                  <a:ext cx="18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g:grpSp>
                              <wpg:cNvPr id="240" name="Group 842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2074" y="4095"/>
                                  <a:ext cx="900" cy="1260"/>
                                  <a:chOff x="2054" y="4097"/>
                                  <a:chExt cx="900" cy="1260"/>
                                </a:xfrm>
                              </wpg:grpSpPr>
                              <wps:wsp>
                                <wps:cNvPr id="241" name="Line 843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929" y="4635"/>
                                    <a:ext cx="0" cy="18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42" name="Arc 844"/>
                                <wps:cNvSpPr>
                                  <a:spLocks/>
                                </wps:cNvSpPr>
                                <wps:spPr bwMode="auto">
                                  <a:xfrm flipH="1">
                                    <a:off x="2414" y="4097"/>
                                    <a:ext cx="540" cy="720"/>
                                  </a:xfrm>
                                  <a:custGeom>
                                    <a:avLst/>
                                    <a:gdLst>
                                      <a:gd name="G0" fmla="+- 0 0 0"/>
                                      <a:gd name="G1" fmla="+- 21600 0 0"/>
                                      <a:gd name="G2" fmla="+- 21600 0 0"/>
                                      <a:gd name="T0" fmla="*/ 0 w 21600"/>
                                      <a:gd name="T1" fmla="*/ 0 h 21600"/>
                                      <a:gd name="T2" fmla="*/ 21600 w 21600"/>
                                      <a:gd name="T3" fmla="*/ 21600 h 21600"/>
                                      <a:gd name="T4" fmla="*/ 0 w 21600"/>
                                      <a:gd name="T5" fmla="*/ 21600 h 21600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1600" h="21600" fill="none" extrusionOk="0">
                                        <a:moveTo>
                                          <a:pt x="-1" y="0"/>
                                        </a:moveTo>
                                        <a:cubicBezTo>
                                          <a:pt x="11929" y="0"/>
                                          <a:pt x="21600" y="9670"/>
                                          <a:pt x="21600" y="21600"/>
                                        </a:cubicBezTo>
                                      </a:path>
                                      <a:path w="21600" h="21600" stroke="0" extrusionOk="0">
                                        <a:moveTo>
                                          <a:pt x="-1" y="0"/>
                                        </a:moveTo>
                                        <a:cubicBezTo>
                                          <a:pt x="11929" y="0"/>
                                          <a:pt x="21600" y="9670"/>
                                          <a:pt x="21600" y="21600"/>
                                        </a:cubicBezTo>
                                        <a:lnTo>
                                          <a:pt x="0" y="2160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43" name="Arc 845"/>
                                <wps:cNvSpPr>
                                  <a:spLocks/>
                                </wps:cNvSpPr>
                                <wps:spPr bwMode="auto">
                                  <a:xfrm flipV="1">
                                    <a:off x="2054" y="4817"/>
                                    <a:ext cx="360" cy="540"/>
                                  </a:xfrm>
                                  <a:custGeom>
                                    <a:avLst/>
                                    <a:gdLst>
                                      <a:gd name="G0" fmla="+- 0 0 0"/>
                                      <a:gd name="G1" fmla="+- 21600 0 0"/>
                                      <a:gd name="G2" fmla="+- 21600 0 0"/>
                                      <a:gd name="T0" fmla="*/ 0 w 21600"/>
                                      <a:gd name="T1" fmla="*/ 0 h 21600"/>
                                      <a:gd name="T2" fmla="*/ 21600 w 21600"/>
                                      <a:gd name="T3" fmla="*/ 21600 h 21600"/>
                                      <a:gd name="T4" fmla="*/ 0 w 21600"/>
                                      <a:gd name="T5" fmla="*/ 21600 h 21600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1600" h="21600" fill="none" extrusionOk="0">
                                        <a:moveTo>
                                          <a:pt x="-1" y="0"/>
                                        </a:moveTo>
                                        <a:cubicBezTo>
                                          <a:pt x="11929" y="0"/>
                                          <a:pt x="21600" y="9670"/>
                                          <a:pt x="21600" y="21600"/>
                                        </a:cubicBezTo>
                                      </a:path>
                                      <a:path w="21600" h="21600" stroke="0" extrusionOk="0">
                                        <a:moveTo>
                                          <a:pt x="-1" y="0"/>
                                        </a:moveTo>
                                        <a:cubicBezTo>
                                          <a:pt x="11929" y="0"/>
                                          <a:pt x="21600" y="9670"/>
                                          <a:pt x="21600" y="21600"/>
                                        </a:cubicBezTo>
                                        <a:lnTo>
                                          <a:pt x="0" y="2160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244" name="Line 84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034" y="4631"/>
                                  <a:ext cx="0" cy="1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45" name="Arc 847"/>
                              <wps:cNvSpPr>
                                <a:spLocks/>
                              </wps:cNvSpPr>
                              <wps:spPr bwMode="auto">
                                <a:xfrm flipH="1">
                                  <a:off x="4450" y="4125"/>
                                  <a:ext cx="634" cy="598"/>
                                </a:xfrm>
                                <a:custGeom>
                                  <a:avLst/>
                                  <a:gdLst>
                                    <a:gd name="G0" fmla="+- 0 0 0"/>
                                    <a:gd name="G1" fmla="+- 21600 0 0"/>
                                    <a:gd name="G2" fmla="+- 21600 0 0"/>
                                    <a:gd name="T0" fmla="*/ 0 w 21600"/>
                                    <a:gd name="T1" fmla="*/ 0 h 21600"/>
                                    <a:gd name="T2" fmla="*/ 21600 w 21600"/>
                                    <a:gd name="T3" fmla="*/ 21600 h 21600"/>
                                    <a:gd name="T4" fmla="*/ 0 w 21600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46" name="Arc 848"/>
                              <wps:cNvSpPr>
                                <a:spLocks/>
                              </wps:cNvSpPr>
                              <wps:spPr bwMode="auto">
                                <a:xfrm flipV="1">
                                  <a:off x="4009" y="4667"/>
                                  <a:ext cx="436" cy="714"/>
                                </a:xfrm>
                                <a:custGeom>
                                  <a:avLst/>
                                  <a:gdLst>
                                    <a:gd name="G0" fmla="+- 0 0 0"/>
                                    <a:gd name="G1" fmla="+- 21600 0 0"/>
                                    <a:gd name="G2" fmla="+- 21600 0 0"/>
                                    <a:gd name="T0" fmla="*/ 0 w 21600"/>
                                    <a:gd name="T1" fmla="*/ 0 h 21600"/>
                                    <a:gd name="T2" fmla="*/ 21600 w 21600"/>
                                    <a:gd name="T3" fmla="*/ 21600 h 21600"/>
                                    <a:gd name="T4" fmla="*/ 0 w 21600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47" name="Arc 849"/>
                              <wps:cNvSpPr>
                                <a:spLocks/>
                              </wps:cNvSpPr>
                              <wps:spPr bwMode="auto">
                                <a:xfrm>
                                  <a:off x="2924" y="4095"/>
                                  <a:ext cx="540" cy="720"/>
                                </a:xfrm>
                                <a:custGeom>
                                  <a:avLst/>
                                  <a:gdLst>
                                    <a:gd name="G0" fmla="+- 0 0 0"/>
                                    <a:gd name="G1" fmla="+- 21600 0 0"/>
                                    <a:gd name="G2" fmla="+- 21600 0 0"/>
                                    <a:gd name="T0" fmla="*/ 0 w 21390"/>
                                    <a:gd name="T1" fmla="*/ 0 h 21600"/>
                                    <a:gd name="T2" fmla="*/ 21600 w 21390"/>
                                    <a:gd name="T3" fmla="*/ 21600 h 21600"/>
                                    <a:gd name="T4" fmla="*/ 0 w 21390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390" h="21600" fill="none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0767" y="0"/>
                                        <a:pt x="19890" y="7929"/>
                                        <a:pt x="21389" y="18592"/>
                                      </a:cubicBezTo>
                                      <a:lnTo>
                                        <a:pt x="-1" y="0"/>
                                      </a:lnTo>
                                      <a:cubicBezTo>
                                        <a:pt x="10767" y="0"/>
                                        <a:pt x="19890" y="7929"/>
                                        <a:pt x="21389" y="18592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48" name="Arc 850"/>
                              <wps:cNvSpPr>
                                <a:spLocks/>
                              </wps:cNvSpPr>
                              <wps:spPr bwMode="auto">
                                <a:xfrm flipH="1" flipV="1">
                                  <a:off x="3469" y="4665"/>
                                  <a:ext cx="540" cy="720"/>
                                </a:xfrm>
                                <a:custGeom>
                                  <a:avLst/>
                                  <a:gdLst>
                                    <a:gd name="G0" fmla="+- 0 0 0"/>
                                    <a:gd name="G1" fmla="+- 21600 0 0"/>
                                    <a:gd name="G2" fmla="+- 21600 0 0"/>
                                    <a:gd name="T0" fmla="*/ 0 w 21600"/>
                                    <a:gd name="T1" fmla="*/ 0 h 21600"/>
                                    <a:gd name="T2" fmla="*/ 21600 w 21600"/>
                                    <a:gd name="T3" fmla="*/ 21600 h 21600"/>
                                    <a:gd name="T4" fmla="*/ 0 w 21600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49" name="Quad Arrow 85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699" y="3465"/>
                                  <a:ext cx="360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4F632E" w:rsidRDefault="004F632E" w:rsidP="004F632E">
                                    <w:pPr>
                                      <w:rPr>
                                        <w:i/>
                                        <w:iCs/>
                                        <w:sz w:val="22"/>
                                        <w:szCs w:val="22"/>
                                      </w:rPr>
                                    </w:pPr>
                                    <w:r>
                                      <w:rPr>
                                        <w:i/>
                                        <w:iCs/>
                                        <w:sz w:val="22"/>
                                        <w:szCs w:val="22"/>
                                      </w:rPr>
                                      <w:t>y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50" name="Quad Arrow 85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324" y="4532"/>
                                  <a:ext cx="360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4F632E" w:rsidRDefault="004F632E" w:rsidP="004F632E">
                                    <w:pPr>
                                      <w:rPr>
                                        <w:i/>
                                        <w:iCs/>
                                      </w:rPr>
                                    </w:pPr>
                                    <w:r>
                                      <w:rPr>
                                        <w:i/>
                                        <w:iCs/>
                                      </w:rPr>
                                      <w:t>x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51" name="Quad Arrow 85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636" y="3915"/>
                                  <a:ext cx="495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4F632E" w:rsidRDefault="004F632E" w:rsidP="004F632E">
                                    <w:pPr>
                                      <w:rPr>
                                        <w:sz w:val="22"/>
                                        <w:szCs w:val="22"/>
                                      </w:rPr>
                                    </w:pPr>
                                    <w:r>
                                      <w:rPr>
                                        <w:sz w:val="22"/>
                                        <w:szCs w:val="22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52" name="Quad Arrow 85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514" y="5177"/>
                                  <a:ext cx="540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4F632E" w:rsidRDefault="004F632E" w:rsidP="004F632E">
                                    <w:pPr>
                                      <w:rPr>
                                        <w:sz w:val="22"/>
                                        <w:szCs w:val="22"/>
                                      </w:rPr>
                                    </w:pPr>
                                    <w:r>
                                      <w:rPr>
                                        <w:sz w:val="22"/>
                                        <w:szCs w:val="22"/>
                                      </w:rPr>
                                      <w:t>–2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53" name="Quad Arrow 85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664" y="4667"/>
                                  <a:ext cx="360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4F632E" w:rsidRDefault="004F632E" w:rsidP="004F632E">
                                    <w:r>
                                      <w:t>0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54" name="Quad Arrow 85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744" y="4710"/>
                                  <a:ext cx="540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4F632E" w:rsidRDefault="004F632E" w:rsidP="004F632E">
                                    <w:r>
                                      <w:t>2π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55" name="Quad Arrow 85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214" y="4635"/>
                                  <a:ext cx="540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4F632E" w:rsidRDefault="004F632E" w:rsidP="004F632E">
                                    <w:r>
                                      <w:t>π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56" name="Unknown Shape 85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995" y="4095"/>
                                  <a:ext cx="3045" cy="1290"/>
                                </a:xfrm>
                                <a:custGeom>
                                  <a:avLst/>
                                  <a:gdLst>
                                    <a:gd name="T0" fmla="*/ 0 w 3045"/>
                                    <a:gd name="T1" fmla="*/ 0 h 1290"/>
                                    <a:gd name="T2" fmla="*/ 3045 w 3045"/>
                                    <a:gd name="T3" fmla="*/ 1290 h 129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3045" h="1290">
                                      <a:moveTo>
                                        <a:pt x="0" y="0"/>
                                      </a:moveTo>
                                      <a:lnTo>
                                        <a:pt x="3045" y="1290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57" name="Quad Arrow 85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844" y="5295"/>
                                  <a:ext cx="1795" cy="7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4F632E" w:rsidRDefault="004F632E" w:rsidP="004F632E">
                                    <w:r>
                                      <w:rPr>
                                        <w:i/>
                                        <w:iCs/>
                                      </w:rPr>
                                      <w:t>y</w:t>
                                    </w:r>
                                    <w:r>
                                      <w:t xml:space="preserve"> = </w:t>
                                    </w:r>
                                    <w:r>
                                      <w:rPr>
                                        <w:position w:val="-24"/>
                                      </w:rPr>
                                      <w:object w:dxaOrig="600" w:dyaOrig="615">
                                        <v:shape id="Picture 160" o:spid="_x0000_i1262" type="#_x0000_t75" style="width:30pt;height:30.75pt" o:ole="">
                                          <v:imagedata r:id="rId222" o:title=""/>
                                        </v:shape>
                                        <o:OLEObject Type="Embed" ProgID="Equation.3" ShapeID="Picture 160" DrawAspect="Content" ObjectID="_1556785243" r:id="rId223"/>
                                      </w:object>
                                    </w:r>
                                    <w:r>
                                      <w:t xml:space="preserve"> + 2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58" name="Quad Arrow 86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049" y="3587"/>
                                  <a:ext cx="1620" cy="7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4F632E" w:rsidRDefault="004F632E" w:rsidP="004F632E">
                                    <w:r>
                                      <w:rPr>
                                        <w:i/>
                                        <w:iCs/>
                                      </w:rPr>
                                      <w:t>y</w:t>
                                    </w:r>
                                    <w:r>
                                      <w:t xml:space="preserve"> = –2cos</w:t>
                                    </w:r>
                                    <w:r>
                                      <w:rPr>
                                        <w:position w:val="-24"/>
                                      </w:rPr>
                                      <w:object w:dxaOrig="240" w:dyaOrig="615">
                                        <v:shape id="Picture 159" o:spid="_x0000_i1263" type="#_x0000_t75" style="width:12pt;height:30.75pt" o:ole="">
                                          <v:imagedata r:id="rId97" o:title=""/>
                                        </v:shape>
                                        <o:OLEObject Type="Embed" ProgID="Equation.3" ShapeID="Picture 159" DrawAspect="Content" ObjectID="_1556785244" r:id="rId224"/>
                                      </w:object>
                                    </w:r>
                                    <w:r>
                                      <w:rPr>
                                        <w:i/>
                                        <w:iCs/>
                                      </w:rPr>
                                      <w:t>x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46D2939A" id="Group 836" o:spid="_x0000_s1211" style="position:absolute;margin-left:14.25pt;margin-top:54.2pt;width:208.5pt;height:127.5pt;z-index:251748352" coordorigin="1514,3465" coordsize="4170,25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">
                      <v:line id="Line 837" o:spid="_x0000_s1212" style="position:absolute;visibility:visible;mso-wrap-style:square" from="2029,3735" to="2029,57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">
                        <v:stroke startarrow="open"/>
                      </v:line>
                      <v:line id="Line 838" o:spid="_x0000_s1213" style="position:absolute;visibility:visible;mso-wrap-style:square" from="1674,4738" to="5454,47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">
                        <v:stroke endarrow="open"/>
                      </v:line>
                      <v:line id="Line 839" o:spid="_x0000_s1214" style="position:absolute;visibility:visible;mso-wrap-style:square" from="3969,4625" to="3969,48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"/>
                      <v:line id="Line 840" o:spid="_x0000_s1215" style="position:absolute;visibility:visible;mso-wrap-style:square" from="1934,4097" to="2114,40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"/>
                      <v:line id="Line 841" o:spid="_x0000_s1216" style="position:absolute;visibility:visible;mso-wrap-style:square" from="1919,5357" to="2099,53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"/>
                      <v:group id="Group 842" o:spid="_x0000_s1217" style="position:absolute;left:2074;top:4095;width:900;height:1260" coordorigin="2054,4097" coordsize="900,12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">
                        <v:line id="Line 843" o:spid="_x0000_s1218" style="position:absolute;visibility:visible;mso-wrap-style:square" from="2929,4635" to="2929,48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"/>
                        <v:shape id="Arc 844" o:spid="_x0000_s1219" style="position:absolute;left:2414;top:4097;width:540;height:720;flip:x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" path="m-1,nfc11929,,21600,9670,21600,21600em-1,nsc11929,,21600,9670,21600,21600l,21600,-1,xe" filled="f">
                          <v:path arrowok="t" o:extrusionok="f" o:connecttype="custom" o:connectlocs="0,0;540,720;0,720" o:connectangles="0,0,0"/>
                        </v:shape>
                        <v:shape id="Arc 845" o:spid="_x0000_s1220" style="position:absolute;left:2054;top:4817;width:360;height:540;flip:y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" path="m-1,nfc11929,,21600,9670,21600,21600em-1,nsc11929,,21600,9670,21600,21600l,21600,-1,xe" filled="f">
                          <v:path arrowok="t" o:extrusionok="f" o:connecttype="custom" o:connectlocs="0,0;360,540;0,540" o:connectangles="0,0,0"/>
                        </v:shape>
                      </v:group>
                      <v:line id="Line 846" o:spid="_x0000_s1221" style="position:absolute;visibility:visible;mso-wrap-style:square" from="5034,4631" to="5034,48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"/>
                      <v:shape id="Arc 847" o:spid="_x0000_s1222" style="position:absolute;left:4450;top:4125;width:634;height:598;flip:x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" path="m-1,nfc11929,,21600,9670,21600,21600em-1,nsc11929,,21600,9670,21600,21600l,21600,-1,xe" filled="f">
                        <v:path arrowok="t" o:extrusionok="f" o:connecttype="custom" o:connectlocs="0,0;634,598;0,598" o:connectangles="0,0,0"/>
                      </v:shape>
                      <v:shape id="Arc 848" o:spid="_x0000_s1223" style="position:absolute;left:4009;top:4667;width:436;height:714;flip:y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" path="m-1,nfc11929,,21600,9670,21600,21600em-1,nsc11929,,21600,9670,21600,21600l,21600,-1,xe" filled="f">
                        <v:path arrowok="t" o:extrusionok="f" o:connecttype="custom" o:connectlocs="0,0;436,714;0,714" o:connectangles="0,0,0"/>
                      </v:shape>
                      <v:shape id="Arc 849" o:spid="_x0000_s1224" style="position:absolute;left:2924;top:4095;width:540;height:720;visibility:visible;mso-wrap-style:square;v-text-anchor:top" coordsize="2139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" path="m-1,nfc10767,,19890,7929,21389,18592l-1,c10767,,19890,7929,21389,18592e" filled="f">
                        <v:path arrowok="t" o:extrusionok="f" o:connecttype="custom" o:connectlocs="0,0;545,720;0,720" o:connectangles="0,0,0"/>
                      </v:shape>
                      <v:shape id="Arc 850" o:spid="_x0000_s1225" style="position:absolute;left:3469;top:4665;width:540;height:720;flip:x y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" path="m-1,nfc11929,,21600,9670,21600,21600em-1,nsc11929,,21600,9670,21600,21600l,21600,-1,xe" filled="f">
                        <v:path arrowok="t" o:extrusionok="f" o:connecttype="custom" o:connectlocs="0,0;540,720;0,720" o:connectangles="0,0,0"/>
                      </v:shape>
                      <v:shape id="Quad Arrow 851" o:spid="_x0000_s1226" type="#_x0000_t202" style="position:absolute;left:1699;top:3465;width:36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" filled="f" stroked="f">
                        <v:textbox>
                          <w:txbxContent>
                            <w:p w:rsidR="004F632E" w:rsidRDefault="004F632E" w:rsidP="004F632E">
                              <w:pPr>
                                <w:rPr>
                                  <w:i/>
                                  <w:iCs/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2"/>
                                  <w:szCs w:val="22"/>
                                </w:rPr>
                                <w:t>y</w:t>
                              </w:r>
                            </w:p>
                          </w:txbxContent>
                        </v:textbox>
                      </v:shape>
                      <v:shape id="Quad Arrow 852" o:spid="_x0000_s1227" type="#_x0000_t202" style="position:absolute;left:5324;top:4532;width:36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" filled="f" stroked="f">
                        <v:textbox>
                          <w:txbxContent>
                            <w:p w:rsidR="004F632E" w:rsidRDefault="004F632E" w:rsidP="004F632E">
                              <w:pPr>
                                <w:rPr>
                                  <w:i/>
                                  <w:iCs/>
                                </w:rPr>
                              </w:pPr>
                              <w:r>
                                <w:rPr>
                                  <w:i/>
                                  <w:iCs/>
                                </w:rPr>
                                <w:t>x</w:t>
                              </w:r>
                            </w:p>
                          </w:txbxContent>
                        </v:textbox>
                      </v:shape>
                      <v:shape id="Quad Arrow 853" o:spid="_x0000_s1228" type="#_x0000_t202" style="position:absolute;left:1636;top:3915;width:495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" filled="f" stroked="f">
                        <v:textbox>
                          <w:txbxContent>
                            <w:p w:rsidR="004F632E" w:rsidRDefault="004F632E" w:rsidP="004F632E">
                              <w:pPr>
                                <w:rPr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sz w:val="22"/>
                                  <w:szCs w:val="22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  <v:shape id="Quad Arrow 854" o:spid="_x0000_s1229" type="#_x0000_t202" style="position:absolute;left:1514;top:5177;width:54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" filled="f" stroked="f">
                        <v:textbox>
                          <w:txbxContent>
                            <w:p w:rsidR="004F632E" w:rsidRDefault="004F632E" w:rsidP="004F632E">
                              <w:pPr>
                                <w:rPr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sz w:val="22"/>
                                  <w:szCs w:val="22"/>
                                </w:rPr>
                                <w:t>–2</w:t>
                              </w:r>
                            </w:p>
                          </w:txbxContent>
                        </v:textbox>
                      </v:shape>
                      <v:shape id="Quad Arrow 855" o:spid="_x0000_s1230" type="#_x0000_t202" style="position:absolute;left:1664;top:4667;width:36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" filled="f" stroked="f">
                        <v:textbox>
                          <w:txbxContent>
                            <w:p w:rsidR="004F632E" w:rsidRDefault="004F632E" w:rsidP="004F632E">
                              <w:r>
                                <w:t>0</w:t>
                              </w:r>
                            </w:p>
                          </w:txbxContent>
                        </v:textbox>
                      </v:shape>
                      <v:shape id="Quad Arrow 856" o:spid="_x0000_s1231" type="#_x0000_t202" style="position:absolute;left:4744;top:4710;width:54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" filled="f" stroked="f">
                        <v:textbox>
                          <w:txbxContent>
                            <w:p w:rsidR="004F632E" w:rsidRDefault="004F632E" w:rsidP="004F632E">
                              <w:r>
                                <w:t>2π</w:t>
                              </w:r>
                            </w:p>
                          </w:txbxContent>
                        </v:textbox>
                      </v:shape>
                      <v:shape id="Quad Arrow 857" o:spid="_x0000_s1232" type="#_x0000_t202" style="position:absolute;left:3214;top:4635;width:54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" filled="f" stroked="f">
                        <v:textbox>
                          <w:txbxContent>
                            <w:p w:rsidR="004F632E" w:rsidRDefault="004F632E" w:rsidP="004F632E">
                              <w:r>
                                <w:t>π</w:t>
                              </w:r>
                            </w:p>
                          </w:txbxContent>
                        </v:textbox>
                      </v:shape>
                      <v:shape id="Unknown Shape 858" o:spid="_x0000_s1233" style="position:absolute;left:1995;top:4095;width:3045;height:1290;visibility:visible;mso-wrap-style:square;v-text-anchor:top" coordsize="3045,12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" path="m,l3045,1290e" filled="f">
                        <v:path o:connecttype="custom" o:connectlocs="0,0;3045,1290" o:connectangles="0,0"/>
                      </v:shape>
                      <v:shape id="Quad Arrow 859" o:spid="_x0000_s1234" type="#_x0000_t202" style="position:absolute;left:3844;top:5295;width:1795;height:7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" filled="f" stroked="f">
                        <v:textbox>
                          <w:txbxContent>
                            <w:p w:rsidR="004F632E" w:rsidRDefault="004F632E" w:rsidP="004F632E">
                              <w:r>
                                <w:rPr>
                                  <w:i/>
                                  <w:iCs/>
                                </w:rPr>
                                <w:t>y</w:t>
                              </w:r>
                              <w:r>
                                <w:t xml:space="preserve"> = </w:t>
                              </w:r>
                              <w:r>
                                <w:rPr>
                                  <w:position w:val="-24"/>
                                </w:rPr>
                                <w:object w:dxaOrig="600" w:dyaOrig="615">
                                  <v:shape id="Picture 160" o:spid="_x0000_i1262" type="#_x0000_t75" style="width:30pt;height:30.75pt" o:ole="">
                                    <v:imagedata r:id="rId222" o:title=""/>
                                  </v:shape>
                                  <o:OLEObject Type="Embed" ProgID="Equation.3" ShapeID="Picture 160" DrawAspect="Content" ObjectID="_1556785243" r:id="rId225"/>
                                </w:object>
                              </w:r>
                              <w:r>
                                <w:t xml:space="preserve"> + 2</w:t>
                              </w:r>
                            </w:p>
                          </w:txbxContent>
                        </v:textbox>
                      </v:shape>
                      <v:shape id="Quad Arrow 860" o:spid="_x0000_s1235" type="#_x0000_t202" style="position:absolute;left:4049;top:3587;width:1620;height:7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" filled="f" stroked="f">
                        <v:textbox>
                          <w:txbxContent>
                            <w:p w:rsidR="004F632E" w:rsidRDefault="004F632E" w:rsidP="004F632E">
                              <w:r>
                                <w:rPr>
                                  <w:i/>
                                  <w:iCs/>
                                </w:rPr>
                                <w:t>y</w:t>
                              </w:r>
                              <w:r>
                                <w:t xml:space="preserve"> = –2cos</w:t>
                              </w:r>
                              <w:r>
                                <w:rPr>
                                  <w:position w:val="-24"/>
                                </w:rPr>
                                <w:object w:dxaOrig="240" w:dyaOrig="615">
                                  <v:shape id="Picture 159" o:spid="_x0000_i1263" type="#_x0000_t75" style="width:12pt;height:30.75pt" o:ole="">
                                    <v:imagedata r:id="rId97" o:title=""/>
                                  </v:shape>
                                  <o:OLEObject Type="Embed" ProgID="Equation.3" ShapeID="Picture 159" DrawAspect="Content" ObjectID="_1556785244" r:id="rId226"/>
                                </w:object>
                              </w:r>
                              <w:r>
                                <w:rPr>
                                  <w:i/>
                                  <w:iCs/>
                                </w:rPr>
                                <w:t>x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>
              <w:rPr>
                <w:sz w:val="20"/>
                <w:szCs w:val="20"/>
              </w:rPr>
              <w:t>6</w:t>
            </w:r>
          </w:p>
        </w:tc>
        <w:tc>
          <w:tcPr>
            <w:tcW w:w="4152" w:type="dxa"/>
          </w:tcPr>
          <w:p w:rsidR="004F632E" w:rsidRDefault="004F632E" w:rsidP="00EE20B8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(a) Shape  ------ 1m</w:t>
            </w:r>
          </w:p>
          <w:p w:rsidR="004F632E" w:rsidRDefault="004F632E" w:rsidP="00EE20B8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      Max value = 2 and min value = –2 -----1m</w:t>
            </w:r>
          </w:p>
          <w:p w:rsidR="004F632E" w:rsidRDefault="004F632E" w:rsidP="00EE20B8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      Invert the cosine graph ------ 1m</w:t>
            </w:r>
          </w:p>
          <w:p w:rsidR="004F632E" w:rsidRDefault="004F632E" w:rsidP="00EE20B8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      Correct graph ------- 1m</w:t>
            </w:r>
          </w:p>
          <w:p w:rsidR="004F632E" w:rsidRDefault="004F632E" w:rsidP="00EE20B8">
            <w:pPr>
              <w:rPr>
                <w:sz w:val="20"/>
                <w:szCs w:val="20"/>
              </w:rPr>
            </w:pPr>
          </w:p>
          <w:p w:rsidR="004F632E" w:rsidRDefault="004F632E" w:rsidP="00EE20B8">
            <w:pPr>
              <w:rPr>
                <w:sz w:val="20"/>
                <w:szCs w:val="20"/>
              </w:rPr>
            </w:pPr>
          </w:p>
          <w:p w:rsidR="004F632E" w:rsidRDefault="004F632E" w:rsidP="00EE20B8">
            <w:pPr>
              <w:rPr>
                <w:sz w:val="20"/>
                <w:szCs w:val="20"/>
              </w:rPr>
            </w:pPr>
          </w:p>
          <w:p w:rsidR="004F632E" w:rsidRDefault="004F632E" w:rsidP="00EE20B8">
            <w:pPr>
              <w:rPr>
                <w:sz w:val="20"/>
                <w:szCs w:val="20"/>
              </w:rPr>
            </w:pPr>
          </w:p>
          <w:p w:rsidR="004F632E" w:rsidRDefault="004F632E" w:rsidP="00EE20B8">
            <w:pPr>
              <w:rPr>
                <w:sz w:val="20"/>
                <w:szCs w:val="20"/>
              </w:rPr>
            </w:pPr>
          </w:p>
          <w:p w:rsidR="004F632E" w:rsidRDefault="004F632E" w:rsidP="00EE20B8">
            <w:pPr>
              <w:rPr>
                <w:sz w:val="20"/>
                <w:szCs w:val="20"/>
              </w:rPr>
            </w:pPr>
          </w:p>
          <w:p w:rsidR="004F632E" w:rsidRDefault="004F632E" w:rsidP="00EE20B8">
            <w:pPr>
              <w:rPr>
                <w:sz w:val="20"/>
                <w:szCs w:val="20"/>
              </w:rPr>
            </w:pPr>
          </w:p>
          <w:p w:rsidR="004F632E" w:rsidRDefault="004F632E" w:rsidP="00EE20B8">
            <w:pPr>
              <w:rPr>
                <w:sz w:val="20"/>
                <w:szCs w:val="20"/>
              </w:rPr>
            </w:pPr>
          </w:p>
          <w:p w:rsidR="004F632E" w:rsidRDefault="004F632E" w:rsidP="00EE20B8">
            <w:pPr>
              <w:rPr>
                <w:sz w:val="20"/>
                <w:szCs w:val="20"/>
              </w:rPr>
            </w:pPr>
          </w:p>
          <w:p w:rsidR="004F632E" w:rsidRDefault="004F632E" w:rsidP="00EE20B8">
            <w:pPr>
              <w:rPr>
                <w:sz w:val="20"/>
                <w:szCs w:val="20"/>
              </w:rPr>
            </w:pPr>
          </w:p>
          <w:p w:rsidR="004F632E" w:rsidRDefault="004F632E" w:rsidP="00EE20B8">
            <w:pPr>
              <w:rPr>
                <w:sz w:val="20"/>
                <w:szCs w:val="20"/>
              </w:rPr>
            </w:pPr>
          </w:p>
          <w:p w:rsidR="004F632E" w:rsidRDefault="004F632E" w:rsidP="00EE20B8">
            <w:pPr>
              <w:rPr>
                <w:sz w:val="20"/>
                <w:szCs w:val="20"/>
              </w:rPr>
            </w:pPr>
          </w:p>
          <w:p w:rsidR="004F632E" w:rsidRDefault="004F632E" w:rsidP="00EE20B8">
            <w:r>
              <w:rPr>
                <w:sz w:val="20"/>
                <w:szCs w:val="20"/>
              </w:rPr>
              <w:t xml:space="preserve">(b)  seen </w:t>
            </w:r>
            <w:r>
              <w:rPr>
                <w:i/>
                <w:iCs/>
              </w:rPr>
              <w:t>y</w:t>
            </w:r>
            <w:r>
              <w:t xml:space="preserve"> = </w:t>
            </w:r>
            <w:r>
              <w:rPr>
                <w:position w:val="-24"/>
              </w:rPr>
              <w:object w:dxaOrig="600" w:dyaOrig="615">
                <v:shape id="Picture 110" o:spid="_x0000_i1213" type="#_x0000_t75" style="width:30pt;height:30.75pt" o:ole="">
                  <v:imagedata r:id="rId222" o:title=""/>
                </v:shape>
                <o:OLEObject Type="Embed" ProgID="Equation.3" ShapeID="Picture 110" DrawAspect="Content" ObjectID="_1556785193" r:id="rId227"/>
              </w:object>
            </w:r>
            <w:r>
              <w:t xml:space="preserve"> + 2 from working</w:t>
            </w:r>
          </w:p>
          <w:p w:rsidR="004F632E" w:rsidRDefault="004F632E" w:rsidP="00EE20B8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      </w:t>
            </w:r>
            <w:r>
              <w:rPr>
                <w:i/>
                <w:iCs/>
              </w:rPr>
              <w:t>y</w:t>
            </w:r>
            <w:r>
              <w:t xml:space="preserve"> = </w:t>
            </w:r>
            <w:r>
              <w:rPr>
                <w:position w:val="-24"/>
              </w:rPr>
              <w:object w:dxaOrig="600" w:dyaOrig="615">
                <v:shape id="Picture 111" o:spid="_x0000_i1214" type="#_x0000_t75" style="width:30pt;height:30.75pt" o:ole="">
                  <v:imagedata r:id="rId222" o:title=""/>
                </v:shape>
                <o:OLEObject Type="Embed" ProgID="Equation.3" ShapeID="Picture 111" DrawAspect="Content" ObjectID="_1556785194" r:id="rId228"/>
              </w:object>
            </w:r>
            <w:r>
              <w:t xml:space="preserve"> + 2</w:t>
            </w:r>
            <w:r>
              <w:rPr>
                <w:sz w:val="20"/>
                <w:szCs w:val="20"/>
              </w:rPr>
              <w:t xml:space="preserve"> in the graph.</w:t>
            </w:r>
          </w:p>
          <w:p w:rsidR="004F632E" w:rsidRDefault="004F632E" w:rsidP="00EE20B8">
            <w:pPr>
              <w:rPr>
                <w:sz w:val="20"/>
                <w:szCs w:val="20"/>
              </w:rPr>
            </w:pPr>
          </w:p>
          <w:p w:rsidR="004F632E" w:rsidRDefault="004F632E" w:rsidP="00EE20B8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Number of solutions = 3</w:t>
            </w:r>
          </w:p>
          <w:p w:rsidR="004F632E" w:rsidRDefault="004F632E" w:rsidP="00EE20B8">
            <w:pPr>
              <w:rPr>
                <w:sz w:val="20"/>
                <w:szCs w:val="20"/>
              </w:rPr>
            </w:pPr>
          </w:p>
        </w:tc>
        <w:tc>
          <w:tcPr>
            <w:tcW w:w="505" w:type="dxa"/>
          </w:tcPr>
          <w:p w:rsidR="004F632E" w:rsidRDefault="004F632E" w:rsidP="00EE20B8">
            <w:pPr>
              <w:rPr>
                <w:sz w:val="20"/>
                <w:szCs w:val="20"/>
              </w:rPr>
            </w:pPr>
          </w:p>
          <w:p w:rsidR="004F632E" w:rsidRDefault="004F632E" w:rsidP="00EE20B8">
            <w:pPr>
              <w:rPr>
                <w:sz w:val="20"/>
                <w:szCs w:val="20"/>
              </w:rPr>
            </w:pPr>
          </w:p>
          <w:p w:rsidR="004F632E" w:rsidRDefault="004F632E" w:rsidP="00EE20B8">
            <w:pPr>
              <w:rPr>
                <w:sz w:val="20"/>
                <w:szCs w:val="20"/>
              </w:rPr>
            </w:pPr>
          </w:p>
          <w:p w:rsidR="004F632E" w:rsidRDefault="004F632E" w:rsidP="00EE20B8">
            <w:pPr>
              <w:rPr>
                <w:sz w:val="20"/>
                <w:szCs w:val="20"/>
              </w:rPr>
            </w:pPr>
          </w:p>
          <w:p w:rsidR="004F632E" w:rsidRDefault="004F632E" w:rsidP="00EE20B8">
            <w:pPr>
              <w:rPr>
                <w:sz w:val="20"/>
                <w:szCs w:val="20"/>
              </w:rPr>
            </w:pPr>
          </w:p>
          <w:p w:rsidR="004F632E" w:rsidRDefault="004F632E" w:rsidP="00EE20B8">
            <w:pPr>
              <w:rPr>
                <w:sz w:val="20"/>
                <w:szCs w:val="20"/>
              </w:rPr>
            </w:pPr>
          </w:p>
          <w:p w:rsidR="004F632E" w:rsidRDefault="004F632E" w:rsidP="00EE20B8">
            <w:pPr>
              <w:rPr>
                <w:sz w:val="20"/>
                <w:szCs w:val="20"/>
              </w:rPr>
            </w:pPr>
          </w:p>
          <w:p w:rsidR="004F632E" w:rsidRDefault="004F632E" w:rsidP="00EE20B8">
            <w:pPr>
              <w:rPr>
                <w:sz w:val="20"/>
                <w:szCs w:val="20"/>
              </w:rPr>
            </w:pPr>
          </w:p>
          <w:p w:rsidR="004F632E" w:rsidRDefault="004F632E" w:rsidP="00EE20B8">
            <w:pPr>
              <w:rPr>
                <w:sz w:val="20"/>
                <w:szCs w:val="20"/>
              </w:rPr>
            </w:pPr>
          </w:p>
          <w:p w:rsidR="004F632E" w:rsidRDefault="004F632E" w:rsidP="00EE20B8">
            <w:pPr>
              <w:rPr>
                <w:sz w:val="20"/>
                <w:szCs w:val="20"/>
              </w:rPr>
            </w:pPr>
          </w:p>
          <w:p w:rsidR="004F632E" w:rsidRDefault="004F632E" w:rsidP="00EE20B8">
            <w:pPr>
              <w:rPr>
                <w:sz w:val="20"/>
                <w:szCs w:val="20"/>
              </w:rPr>
            </w:pPr>
          </w:p>
          <w:p w:rsidR="004F632E" w:rsidRDefault="004F632E" w:rsidP="00EE20B8">
            <w:pPr>
              <w:rPr>
                <w:sz w:val="20"/>
                <w:szCs w:val="20"/>
              </w:rPr>
            </w:pPr>
          </w:p>
          <w:p w:rsidR="004F632E" w:rsidRDefault="004F632E" w:rsidP="00EE20B8">
            <w:pPr>
              <w:rPr>
                <w:sz w:val="20"/>
                <w:szCs w:val="20"/>
              </w:rPr>
            </w:pPr>
          </w:p>
          <w:p w:rsidR="004F632E" w:rsidRDefault="004F632E" w:rsidP="00EE20B8">
            <w:pPr>
              <w:rPr>
                <w:sz w:val="20"/>
                <w:szCs w:val="20"/>
              </w:rPr>
            </w:pPr>
          </w:p>
          <w:p w:rsidR="004F632E" w:rsidRDefault="004F632E" w:rsidP="00EE20B8">
            <w:pPr>
              <w:rPr>
                <w:sz w:val="20"/>
                <w:szCs w:val="20"/>
              </w:rPr>
            </w:pPr>
          </w:p>
          <w:p w:rsidR="004F632E" w:rsidRDefault="004F632E" w:rsidP="00EE20B8">
            <w:pPr>
              <w:rPr>
                <w:sz w:val="20"/>
                <w:szCs w:val="20"/>
              </w:rPr>
            </w:pPr>
          </w:p>
          <w:p w:rsidR="004F632E" w:rsidRDefault="004F632E" w:rsidP="00EE20B8">
            <w:pPr>
              <w:rPr>
                <w:sz w:val="20"/>
                <w:szCs w:val="20"/>
              </w:rPr>
            </w:pPr>
          </w:p>
          <w:p w:rsidR="004F632E" w:rsidRDefault="004F632E" w:rsidP="00EE20B8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  <w:p w:rsidR="004F632E" w:rsidRDefault="004F632E" w:rsidP="00EE20B8">
            <w:pPr>
              <w:rPr>
                <w:sz w:val="20"/>
                <w:szCs w:val="20"/>
              </w:rPr>
            </w:pPr>
          </w:p>
          <w:p w:rsidR="004F632E" w:rsidRDefault="004F632E" w:rsidP="00EE20B8">
            <w:pPr>
              <w:rPr>
                <w:sz w:val="20"/>
                <w:szCs w:val="20"/>
              </w:rPr>
            </w:pPr>
          </w:p>
          <w:p w:rsidR="004F632E" w:rsidRDefault="004F632E" w:rsidP="00EE20B8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  <w:p w:rsidR="004F632E" w:rsidRDefault="004F632E" w:rsidP="00EE20B8">
            <w:pPr>
              <w:rPr>
                <w:sz w:val="20"/>
                <w:szCs w:val="20"/>
              </w:rPr>
            </w:pPr>
          </w:p>
          <w:p w:rsidR="004F632E" w:rsidRDefault="004F632E" w:rsidP="00EE20B8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</w:tr>
      <w:tr w:rsidR="004F632E" w:rsidTr="00EE20B8">
        <w:tc>
          <w:tcPr>
            <w:tcW w:w="516" w:type="dxa"/>
          </w:tcPr>
          <w:p w:rsidR="004F632E" w:rsidRDefault="004F632E" w:rsidP="00EE20B8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lastRenderedPageBreak/>
              <w:t>7</w:t>
            </w:r>
          </w:p>
        </w:tc>
        <w:tc>
          <w:tcPr>
            <w:tcW w:w="3793" w:type="dxa"/>
          </w:tcPr>
          <w:p w:rsidR="004F632E" w:rsidRDefault="004F632E" w:rsidP="00EE20B8">
            <w:pPr>
              <w:widowControl w:val="0"/>
              <w:rPr>
                <w:sz w:val="20"/>
                <w:szCs w:val="20"/>
              </w:rPr>
            </w:pPr>
          </w:p>
          <w:p w:rsidR="004F632E" w:rsidRDefault="004F632E" w:rsidP="00EE20B8">
            <w:pPr>
              <w:widowContro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(a) </w:t>
            </w:r>
            <w:r>
              <w:rPr>
                <w:position w:val="-4"/>
                <w:sz w:val="20"/>
                <w:szCs w:val="20"/>
              </w:rPr>
              <w:object w:dxaOrig="255" w:dyaOrig="225">
                <v:shape id="Picture 112" o:spid="_x0000_i1215" type="#_x0000_t75" style="width:12.75pt;height:11.25pt" o:ole="">
                  <v:imagedata r:id="rId105" o:title=""/>
                </v:shape>
                <o:OLEObject Type="Embed" ProgID="Equation.3" ShapeID="Picture 112" DrawAspect="Content" ObjectID="_1556785195" r:id="rId229"/>
              </w:object>
            </w:r>
            <w:r>
              <w:rPr>
                <w:i/>
                <w:iCs/>
                <w:sz w:val="20"/>
                <w:szCs w:val="20"/>
              </w:rPr>
              <w:t>TOS</w:t>
            </w:r>
            <w:r>
              <w:rPr>
                <w:sz w:val="20"/>
                <w:szCs w:val="20"/>
              </w:rPr>
              <w:t xml:space="preserve"> major sector = 230</w:t>
            </w:r>
            <w:r>
              <w:rPr>
                <w:sz w:val="20"/>
                <w:szCs w:val="20"/>
                <w:vertAlign w:val="superscript"/>
              </w:rPr>
              <w:t>0</w:t>
            </w:r>
          </w:p>
          <w:p w:rsidR="004F632E" w:rsidRDefault="004F632E" w:rsidP="00EE20B8">
            <w:pPr>
              <w:widowContro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                                        = 4.015 rad</w:t>
            </w:r>
          </w:p>
          <w:p w:rsidR="004F632E" w:rsidRDefault="004F632E" w:rsidP="00EE20B8">
            <w:pPr>
              <w:widowContro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or</w:t>
            </w:r>
            <w:r>
              <w:rPr>
                <w:position w:val="-4"/>
                <w:sz w:val="20"/>
                <w:szCs w:val="20"/>
              </w:rPr>
              <w:object w:dxaOrig="255" w:dyaOrig="225">
                <v:shape id="Picture 113" o:spid="_x0000_i1216" type="#_x0000_t75" style="width:12.75pt;height:11.25pt" o:ole="">
                  <v:imagedata r:id="rId105" o:title=""/>
                </v:shape>
                <o:OLEObject Type="Embed" ProgID="Equation.3" ShapeID="Picture 113" DrawAspect="Content" ObjectID="_1556785196" r:id="rId230"/>
              </w:object>
            </w:r>
            <w:r>
              <w:rPr>
                <w:i/>
                <w:iCs/>
                <w:sz w:val="20"/>
                <w:szCs w:val="20"/>
              </w:rPr>
              <w:t>TOS</w:t>
            </w:r>
            <w:r>
              <w:rPr>
                <w:sz w:val="20"/>
                <w:szCs w:val="20"/>
              </w:rPr>
              <w:t xml:space="preserve"> minor sector = 130</w:t>
            </w:r>
            <w:r>
              <w:rPr>
                <w:sz w:val="20"/>
                <w:szCs w:val="20"/>
                <w:vertAlign w:val="superscript"/>
              </w:rPr>
              <w:t>0</w:t>
            </w:r>
          </w:p>
          <w:p w:rsidR="004F632E" w:rsidRDefault="004F632E" w:rsidP="00EE20B8">
            <w:pPr>
              <w:widowContro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                                      = 2.269 rad</w:t>
            </w:r>
          </w:p>
          <w:p w:rsidR="004F632E" w:rsidRDefault="004F632E" w:rsidP="00EE20B8">
            <w:pPr>
              <w:widowContro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 </w:t>
            </w:r>
          </w:p>
          <w:p w:rsidR="004F632E" w:rsidRDefault="004F632E" w:rsidP="00EE20B8">
            <w:pPr>
              <w:widowContro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(b) </w:t>
            </w:r>
            <w:r>
              <w:rPr>
                <w:i/>
                <w:iCs/>
                <w:sz w:val="20"/>
                <w:szCs w:val="20"/>
              </w:rPr>
              <w:t>S</w:t>
            </w:r>
            <w:r>
              <w:rPr>
                <w:i/>
                <w:iCs/>
                <w:sz w:val="20"/>
                <w:szCs w:val="20"/>
                <w:vertAlign w:val="subscript"/>
              </w:rPr>
              <w:t>TS</w:t>
            </w:r>
            <w:r>
              <w:rPr>
                <w:sz w:val="20"/>
                <w:szCs w:val="20"/>
              </w:rPr>
              <w:t xml:space="preserve"> = 6(4.015) and </w:t>
            </w:r>
            <w:r>
              <w:rPr>
                <w:i/>
                <w:iCs/>
                <w:sz w:val="20"/>
                <w:szCs w:val="20"/>
              </w:rPr>
              <w:t>PR</w:t>
            </w:r>
            <w:r>
              <w:rPr>
                <w:sz w:val="20"/>
                <w:szCs w:val="20"/>
              </w:rPr>
              <w:t xml:space="preserve"> = 20 tan 50</w:t>
            </w:r>
            <w:r>
              <w:rPr>
                <w:sz w:val="20"/>
                <w:szCs w:val="20"/>
                <w:vertAlign w:val="superscript"/>
              </w:rPr>
              <w:t>0</w:t>
            </w:r>
            <w:r>
              <w:rPr>
                <w:sz w:val="20"/>
                <w:szCs w:val="20"/>
              </w:rPr>
              <w:t xml:space="preserve"> </w:t>
            </w:r>
          </w:p>
          <w:p w:rsidR="004F632E" w:rsidRDefault="004F632E" w:rsidP="00EE20B8">
            <w:pPr>
              <w:widowControl w:val="0"/>
              <w:rPr>
                <w:sz w:val="20"/>
                <w:szCs w:val="20"/>
              </w:rPr>
            </w:pPr>
          </w:p>
          <w:p w:rsidR="004F632E" w:rsidRDefault="004F632E" w:rsidP="00EE20B8">
            <w:pPr>
              <w:widowControl w:val="0"/>
              <w:rPr>
                <w:sz w:val="20"/>
                <w:szCs w:val="20"/>
              </w:rPr>
            </w:pPr>
            <w:r>
              <w:rPr>
                <w:i/>
                <w:iCs/>
                <w:noProof/>
                <w:sz w:val="20"/>
                <w:szCs w:val="20"/>
                <w:lang w:val="en-MY" w:eastAsia="ko-KR"/>
              </w:rPr>
              <mc:AlternateContent>
                <mc:Choice Requires="wps">
                  <w:drawing>
                    <wp:anchor distT="0" distB="0" distL="114300" distR="114300" simplePos="0" relativeHeight="251749376" behindDoc="0" locked="0" layoutInCell="1" allowOverlap="1" wp14:anchorId="0B901134" wp14:editId="30F0AEBD">
                      <wp:simplePos x="0" y="0"/>
                      <wp:positionH relativeFrom="column">
                        <wp:posOffset>1107440</wp:posOffset>
                      </wp:positionH>
                      <wp:positionV relativeFrom="paragraph">
                        <wp:posOffset>0</wp:posOffset>
                      </wp:positionV>
                      <wp:extent cx="318135" cy="1371600"/>
                      <wp:effectExtent l="5715" t="5080" r="9525" b="13970"/>
                      <wp:wrapNone/>
                      <wp:docPr id="259" name="Right Brace 88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318135" cy="1371600"/>
                              </a:xfrm>
                              <a:prstGeom prst="rightBrace">
                                <a:avLst>
                                  <a:gd name="adj1" fmla="val 35928"/>
                                  <a:gd name="adj2" fmla="val 50000"/>
                                </a:avLst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B896DCF" id="Right Brace 887" o:spid="_x0000_s1026" type="#_x0000_t88" style="position:absolute;margin-left:87.2pt;margin-top:0;width:25.05pt;height:108pt;z-index:2517493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"/>
                  </w:pict>
                </mc:Fallback>
              </mc:AlternateContent>
            </w:r>
            <w:r>
              <w:rPr>
                <w:i/>
                <w:iCs/>
                <w:sz w:val="20"/>
                <w:szCs w:val="20"/>
              </w:rPr>
              <w:t>RQ</w:t>
            </w:r>
            <w:r>
              <w:rPr>
                <w:sz w:val="20"/>
                <w:szCs w:val="20"/>
                <w:vertAlign w:val="superscript"/>
              </w:rPr>
              <w:t>2</w:t>
            </w:r>
            <w:r>
              <w:rPr>
                <w:sz w:val="20"/>
                <w:szCs w:val="20"/>
              </w:rPr>
              <w:t xml:space="preserve"> = </w:t>
            </w:r>
            <w:r>
              <w:rPr>
                <w:i/>
                <w:iCs/>
                <w:sz w:val="20"/>
                <w:szCs w:val="20"/>
              </w:rPr>
              <w:t>PR</w:t>
            </w:r>
            <w:r>
              <w:rPr>
                <w:sz w:val="20"/>
                <w:szCs w:val="20"/>
                <w:vertAlign w:val="superscript"/>
              </w:rPr>
              <w:t>2</w:t>
            </w:r>
            <w:r>
              <w:rPr>
                <w:sz w:val="20"/>
                <w:szCs w:val="20"/>
              </w:rPr>
              <w:t xml:space="preserve"> + 20</w:t>
            </w:r>
            <w:r>
              <w:rPr>
                <w:sz w:val="20"/>
                <w:szCs w:val="20"/>
                <w:vertAlign w:val="superscript"/>
              </w:rPr>
              <w:t>2</w:t>
            </w:r>
            <w:r>
              <w:rPr>
                <w:sz w:val="20"/>
                <w:szCs w:val="20"/>
              </w:rPr>
              <w:t xml:space="preserve"> </w:t>
            </w:r>
          </w:p>
          <w:p w:rsidR="004F632E" w:rsidRDefault="004F632E" w:rsidP="00EE20B8">
            <w:pPr>
              <w:widowContro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 </w:t>
            </w:r>
            <w:r>
              <w:rPr>
                <w:i/>
                <w:iCs/>
                <w:sz w:val="20"/>
                <w:szCs w:val="20"/>
              </w:rPr>
              <w:t>RQ</w:t>
            </w:r>
            <w:r>
              <w:rPr>
                <w:sz w:val="20"/>
                <w:szCs w:val="20"/>
              </w:rPr>
              <w:t xml:space="preserve">  = 31.11 </w:t>
            </w:r>
          </w:p>
          <w:p w:rsidR="004F632E" w:rsidRDefault="004F632E" w:rsidP="00EE20B8">
            <w:pPr>
              <w:widowControl w:val="0"/>
              <w:rPr>
                <w:sz w:val="20"/>
                <w:szCs w:val="20"/>
              </w:rPr>
            </w:pPr>
          </w:p>
          <w:p w:rsidR="004F632E" w:rsidRDefault="004F632E" w:rsidP="00EE20B8">
            <w:pPr>
              <w:widowControl w:val="0"/>
              <w:rPr>
                <w:sz w:val="20"/>
                <w:szCs w:val="20"/>
              </w:rPr>
            </w:pPr>
            <w:r>
              <w:rPr>
                <w:noProof/>
                <w:sz w:val="20"/>
                <w:szCs w:val="20"/>
                <w:lang w:val="en-MY" w:eastAsia="ko-KR"/>
              </w:rPr>
              <mc:AlternateContent>
                <mc:Choice Requires="wps">
                  <w:drawing>
                    <wp:anchor distT="0" distB="0" distL="114300" distR="114300" simplePos="0" relativeHeight="251750400" behindDoc="0" locked="0" layoutInCell="1" allowOverlap="1" wp14:anchorId="1C6C6101" wp14:editId="04D21CC3">
                      <wp:simplePos x="0" y="0"/>
                      <wp:positionH relativeFrom="column">
                        <wp:posOffset>1488440</wp:posOffset>
                      </wp:positionH>
                      <wp:positionV relativeFrom="paragraph">
                        <wp:posOffset>95250</wp:posOffset>
                      </wp:positionV>
                      <wp:extent cx="571500" cy="342900"/>
                      <wp:effectExtent l="0" t="1270" r="3810" b="0"/>
                      <wp:wrapNone/>
                      <wp:docPr id="260" name="Quad Arrow 88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571500" cy="3429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F632E" w:rsidRDefault="004F632E" w:rsidP="004F632E">
                                  <w:r>
                                    <w:t>Any 4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C6C6101" id="Quad Arrow 888" o:spid="_x0000_s1236" type="#_x0000_t202" style="position:absolute;margin-left:117.2pt;margin-top:7.5pt;width:45pt;height:27pt;z-index:2517504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" filled="f" stroked="f">
                      <v:textbox>
                        <w:txbxContent>
                          <w:p w:rsidR="004F632E" w:rsidRDefault="004F632E" w:rsidP="004F632E">
                            <w:r>
                              <w:t>Any 4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sz w:val="20"/>
                <w:szCs w:val="20"/>
              </w:rPr>
              <w:t>or</w:t>
            </w:r>
            <w:r>
              <w:rPr>
                <w:i/>
                <w:iCs/>
                <w:sz w:val="20"/>
                <w:szCs w:val="20"/>
              </w:rPr>
              <w:t xml:space="preserve"> PS</w:t>
            </w:r>
            <w:r>
              <w:rPr>
                <w:sz w:val="20"/>
                <w:szCs w:val="20"/>
              </w:rPr>
              <w:t xml:space="preserve"> = 7.133 cm </w:t>
            </w:r>
          </w:p>
          <w:p w:rsidR="004F632E" w:rsidRDefault="004F632E" w:rsidP="00EE20B8">
            <w:pPr>
              <w:widowContro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or </w:t>
            </w:r>
            <w:r>
              <w:rPr>
                <w:i/>
                <w:iCs/>
                <w:sz w:val="20"/>
                <w:szCs w:val="20"/>
              </w:rPr>
              <w:t>QT</w:t>
            </w:r>
            <w:r>
              <w:rPr>
                <w:sz w:val="20"/>
                <w:szCs w:val="20"/>
              </w:rPr>
              <w:t xml:space="preserve"> = </w:t>
            </w:r>
            <w:r>
              <w:rPr>
                <w:position w:val="-24"/>
                <w:sz w:val="20"/>
                <w:szCs w:val="20"/>
              </w:rPr>
              <w:object w:dxaOrig="795" w:dyaOrig="615">
                <v:shape id="Picture 114" o:spid="_x0000_i1217" type="#_x0000_t75" style="width:39.75pt;height:30.75pt" o:ole="">
                  <v:imagedata r:id="rId231" o:title=""/>
                </v:shape>
                <o:OLEObject Type="Embed" ProgID="Equation.3" ShapeID="Picture 114" DrawAspect="Content" ObjectID="_1556785197" r:id="rId232"/>
              </w:object>
            </w:r>
            <w:r>
              <w:rPr>
                <w:sz w:val="20"/>
                <w:szCs w:val="20"/>
              </w:rPr>
              <w:t xml:space="preserve"> </w:t>
            </w:r>
          </w:p>
          <w:p w:rsidR="004F632E" w:rsidRDefault="004F632E" w:rsidP="00EE20B8">
            <w:pPr>
              <w:widowContro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or </w:t>
            </w:r>
            <w:r>
              <w:rPr>
                <w:i/>
                <w:iCs/>
                <w:sz w:val="20"/>
                <w:szCs w:val="20"/>
              </w:rPr>
              <w:t>QS</w:t>
            </w:r>
            <w:r>
              <w:rPr>
                <w:sz w:val="20"/>
                <w:szCs w:val="20"/>
              </w:rPr>
              <w:t xml:space="preserve"> = 6 tan 65</w:t>
            </w:r>
            <w:r>
              <w:rPr>
                <w:sz w:val="20"/>
                <w:szCs w:val="20"/>
                <w:vertAlign w:val="superscript"/>
              </w:rPr>
              <w:t>0</w:t>
            </w:r>
          </w:p>
          <w:p w:rsidR="004F632E" w:rsidRDefault="004F632E" w:rsidP="00EE20B8">
            <w:pPr>
              <w:widowControl w:val="0"/>
              <w:rPr>
                <w:sz w:val="20"/>
                <w:szCs w:val="20"/>
              </w:rPr>
            </w:pPr>
          </w:p>
          <w:p w:rsidR="004F632E" w:rsidRDefault="004F632E" w:rsidP="00EE20B8">
            <w:pPr>
              <w:widowContro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or</w:t>
            </w:r>
            <w:r>
              <w:rPr>
                <w:i/>
                <w:iCs/>
                <w:sz w:val="20"/>
                <w:szCs w:val="20"/>
              </w:rPr>
              <w:t xml:space="preserve"> RT</w:t>
            </w:r>
            <w:r>
              <w:rPr>
                <w:sz w:val="20"/>
                <w:szCs w:val="20"/>
              </w:rPr>
              <w:t xml:space="preserve"> = 18.247 cm</w:t>
            </w:r>
          </w:p>
          <w:p w:rsidR="004F632E" w:rsidRDefault="004F632E" w:rsidP="00EE20B8">
            <w:pPr>
              <w:widowControl w:val="0"/>
              <w:rPr>
                <w:sz w:val="20"/>
                <w:szCs w:val="20"/>
              </w:rPr>
            </w:pPr>
          </w:p>
          <w:p w:rsidR="004F632E" w:rsidRDefault="004F632E" w:rsidP="00EE20B8">
            <w:pPr>
              <w:widowControl w:val="0"/>
              <w:rPr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P</w:t>
            </w:r>
            <w:r>
              <w:rPr>
                <w:sz w:val="20"/>
                <w:szCs w:val="20"/>
              </w:rPr>
              <w:t xml:space="preserve"> = Arc </w:t>
            </w:r>
            <w:r>
              <w:rPr>
                <w:i/>
                <w:iCs/>
                <w:sz w:val="20"/>
                <w:szCs w:val="20"/>
              </w:rPr>
              <w:t>TS</w:t>
            </w:r>
            <w:r>
              <w:rPr>
                <w:sz w:val="20"/>
                <w:szCs w:val="20"/>
              </w:rPr>
              <w:t xml:space="preserve"> + </w:t>
            </w:r>
            <w:r>
              <w:rPr>
                <w:i/>
                <w:iCs/>
                <w:sz w:val="20"/>
                <w:szCs w:val="20"/>
              </w:rPr>
              <w:t>RT</w:t>
            </w:r>
            <w:r>
              <w:rPr>
                <w:sz w:val="20"/>
                <w:szCs w:val="20"/>
              </w:rPr>
              <w:t xml:space="preserve"> + </w:t>
            </w:r>
            <w:r>
              <w:rPr>
                <w:i/>
                <w:iCs/>
                <w:sz w:val="20"/>
                <w:szCs w:val="20"/>
              </w:rPr>
              <w:t>PR</w:t>
            </w:r>
            <w:r>
              <w:rPr>
                <w:sz w:val="20"/>
                <w:szCs w:val="20"/>
              </w:rPr>
              <w:t xml:space="preserve"> + </w:t>
            </w:r>
            <w:r>
              <w:rPr>
                <w:i/>
                <w:iCs/>
                <w:sz w:val="20"/>
                <w:szCs w:val="20"/>
              </w:rPr>
              <w:t>PS</w:t>
            </w:r>
          </w:p>
          <w:p w:rsidR="004F632E" w:rsidRDefault="004F632E" w:rsidP="00EE20B8">
            <w:pPr>
              <w:widowContro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   = 6(4.015) + 18.247 + 20 tan 50 + 7.133</w:t>
            </w:r>
          </w:p>
          <w:p w:rsidR="004F632E" w:rsidRDefault="004F632E" w:rsidP="00EE20B8">
            <w:pPr>
              <w:widowContro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   = 73.305 cm</w:t>
            </w:r>
          </w:p>
          <w:p w:rsidR="004F632E" w:rsidRDefault="004F632E" w:rsidP="00EE20B8">
            <w:pPr>
              <w:widowContro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   = 73.31 cm</w:t>
            </w:r>
          </w:p>
          <w:p w:rsidR="004F632E" w:rsidRDefault="004F632E" w:rsidP="00EE20B8">
            <w:pPr>
              <w:widowControl w:val="0"/>
              <w:rPr>
                <w:sz w:val="20"/>
                <w:szCs w:val="20"/>
              </w:rPr>
            </w:pPr>
          </w:p>
          <w:p w:rsidR="004F632E" w:rsidRDefault="004F632E" w:rsidP="00EE20B8">
            <w:pPr>
              <w:widowContro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(c) Area of Δ </w:t>
            </w:r>
            <w:r>
              <w:rPr>
                <w:i/>
                <w:iCs/>
                <w:sz w:val="20"/>
                <w:szCs w:val="20"/>
              </w:rPr>
              <w:t>PQR</w:t>
            </w:r>
            <w:r>
              <w:rPr>
                <w:sz w:val="20"/>
                <w:szCs w:val="20"/>
              </w:rPr>
              <w:t xml:space="preserve"> = </w:t>
            </w:r>
            <w:r>
              <w:rPr>
                <w:position w:val="-24"/>
                <w:sz w:val="20"/>
                <w:szCs w:val="20"/>
              </w:rPr>
              <w:object w:dxaOrig="240" w:dyaOrig="615">
                <v:shape id="Picture 115" o:spid="_x0000_i1218" type="#_x0000_t75" style="width:12pt;height:30.75pt" o:ole="">
                  <v:imagedata r:id="rId233" o:title=""/>
                </v:shape>
                <o:OLEObject Type="Embed" ProgID="Equation.3" ShapeID="Picture 115" DrawAspect="Content" ObjectID="_1556785198" r:id="rId234"/>
              </w:object>
            </w:r>
            <w:r>
              <w:rPr>
                <w:sz w:val="20"/>
                <w:szCs w:val="20"/>
              </w:rPr>
              <w:t>(20)(20 tan 50</w:t>
            </w:r>
            <w:r>
              <w:rPr>
                <w:sz w:val="20"/>
                <w:szCs w:val="20"/>
                <w:vertAlign w:val="superscript"/>
              </w:rPr>
              <w:t>0</w:t>
            </w:r>
            <w:r>
              <w:rPr>
                <w:sz w:val="20"/>
                <w:szCs w:val="20"/>
              </w:rPr>
              <w:t>)</w:t>
            </w:r>
          </w:p>
          <w:p w:rsidR="004F632E" w:rsidRDefault="004F632E" w:rsidP="00EE20B8">
            <w:pPr>
              <w:widowContro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                               = 238.351 – 238.4 </w:t>
            </w:r>
          </w:p>
          <w:p w:rsidR="004F632E" w:rsidRDefault="004F632E" w:rsidP="00EE20B8">
            <w:pPr>
              <w:widowControl w:val="0"/>
              <w:ind w:firstLine="24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Area of major sector </w:t>
            </w:r>
            <w:r>
              <w:rPr>
                <w:i/>
                <w:iCs/>
                <w:sz w:val="20"/>
                <w:szCs w:val="20"/>
              </w:rPr>
              <w:t>TOS</w:t>
            </w:r>
            <w:r>
              <w:rPr>
                <w:sz w:val="20"/>
                <w:szCs w:val="20"/>
              </w:rPr>
              <w:t xml:space="preserve"> </w:t>
            </w:r>
          </w:p>
          <w:p w:rsidR="004F632E" w:rsidRDefault="004F632E" w:rsidP="00EE20B8">
            <w:pPr>
              <w:widowControl w:val="0"/>
              <w:ind w:firstLine="24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= </w:t>
            </w:r>
            <w:r>
              <w:rPr>
                <w:position w:val="-24"/>
                <w:sz w:val="20"/>
                <w:szCs w:val="20"/>
              </w:rPr>
              <w:object w:dxaOrig="240" w:dyaOrig="615">
                <v:shape id="Picture 116" o:spid="_x0000_i1219" type="#_x0000_t75" style="width:12pt;height:30.75pt" o:ole="">
                  <v:imagedata r:id="rId233" o:title=""/>
                </v:shape>
                <o:OLEObject Type="Embed" ProgID="Equation.3" ShapeID="Picture 116" DrawAspect="Content" ObjectID="_1556785199" r:id="rId235"/>
              </w:object>
            </w:r>
            <w:r>
              <w:rPr>
                <w:sz w:val="20"/>
                <w:szCs w:val="20"/>
              </w:rPr>
              <w:t>(6)</w:t>
            </w:r>
            <w:r>
              <w:rPr>
                <w:sz w:val="20"/>
                <w:szCs w:val="20"/>
                <w:vertAlign w:val="superscript"/>
              </w:rPr>
              <w:t>2</w:t>
            </w:r>
            <w:r>
              <w:rPr>
                <w:sz w:val="20"/>
                <w:szCs w:val="20"/>
              </w:rPr>
              <w:t>(4.015)</w:t>
            </w:r>
          </w:p>
          <w:p w:rsidR="004F632E" w:rsidRDefault="004F632E" w:rsidP="00EE20B8">
            <w:pPr>
              <w:widowContro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     = 72.27</w:t>
            </w:r>
          </w:p>
        </w:tc>
        <w:tc>
          <w:tcPr>
            <w:tcW w:w="394" w:type="dxa"/>
            <w:tcBorders>
              <w:right w:val="single" w:sz="4" w:space="0" w:color="auto"/>
            </w:tcBorders>
          </w:tcPr>
          <w:p w:rsidR="004F632E" w:rsidRDefault="004F632E" w:rsidP="00EE20B8">
            <w:pPr>
              <w:rPr>
                <w:b/>
                <w:sz w:val="20"/>
                <w:szCs w:val="20"/>
              </w:rPr>
            </w:pPr>
          </w:p>
          <w:p w:rsidR="004F632E" w:rsidRDefault="004F632E" w:rsidP="00EE20B8">
            <w:pPr>
              <w:rPr>
                <w:b/>
                <w:sz w:val="20"/>
                <w:szCs w:val="20"/>
              </w:rPr>
            </w:pPr>
          </w:p>
          <w:p w:rsidR="004F632E" w:rsidRDefault="004F632E" w:rsidP="00EE20B8">
            <w:pPr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</w:t>
            </w:r>
          </w:p>
          <w:p w:rsidR="004F632E" w:rsidRDefault="004F632E" w:rsidP="00EE20B8">
            <w:pPr>
              <w:rPr>
                <w:b/>
                <w:sz w:val="20"/>
                <w:szCs w:val="20"/>
              </w:rPr>
            </w:pPr>
          </w:p>
          <w:p w:rsidR="004F632E" w:rsidRDefault="004F632E" w:rsidP="00EE20B8">
            <w:pPr>
              <w:rPr>
                <w:b/>
                <w:sz w:val="20"/>
                <w:szCs w:val="20"/>
              </w:rPr>
            </w:pPr>
          </w:p>
          <w:p w:rsidR="004F632E" w:rsidRDefault="004F632E" w:rsidP="00EE20B8">
            <w:pPr>
              <w:rPr>
                <w:b/>
                <w:sz w:val="20"/>
                <w:szCs w:val="20"/>
              </w:rPr>
            </w:pPr>
          </w:p>
          <w:p w:rsidR="004F632E" w:rsidRDefault="004F632E" w:rsidP="00EE20B8">
            <w:pPr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</w:t>
            </w:r>
          </w:p>
          <w:p w:rsidR="004F632E" w:rsidRDefault="004F632E" w:rsidP="00EE20B8">
            <w:pPr>
              <w:rPr>
                <w:b/>
                <w:sz w:val="20"/>
                <w:szCs w:val="20"/>
              </w:rPr>
            </w:pPr>
          </w:p>
          <w:p w:rsidR="004F632E" w:rsidRDefault="004F632E" w:rsidP="00EE20B8">
            <w:pPr>
              <w:rPr>
                <w:b/>
                <w:sz w:val="20"/>
                <w:szCs w:val="20"/>
              </w:rPr>
            </w:pPr>
          </w:p>
          <w:p w:rsidR="004F632E" w:rsidRDefault="004F632E" w:rsidP="00EE20B8">
            <w:pPr>
              <w:rPr>
                <w:b/>
                <w:sz w:val="20"/>
                <w:szCs w:val="20"/>
              </w:rPr>
            </w:pPr>
          </w:p>
          <w:p w:rsidR="004F632E" w:rsidRDefault="004F632E" w:rsidP="00EE20B8">
            <w:pPr>
              <w:rPr>
                <w:b/>
                <w:sz w:val="20"/>
                <w:szCs w:val="20"/>
              </w:rPr>
            </w:pPr>
          </w:p>
          <w:p w:rsidR="004F632E" w:rsidRDefault="004F632E" w:rsidP="00EE20B8">
            <w:pPr>
              <w:rPr>
                <w:b/>
                <w:sz w:val="20"/>
                <w:szCs w:val="20"/>
              </w:rPr>
            </w:pPr>
          </w:p>
          <w:p w:rsidR="004F632E" w:rsidRDefault="004F632E" w:rsidP="00EE20B8">
            <w:pPr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</w:t>
            </w:r>
          </w:p>
          <w:p w:rsidR="004F632E" w:rsidRDefault="004F632E" w:rsidP="00EE20B8">
            <w:pPr>
              <w:rPr>
                <w:b/>
                <w:sz w:val="20"/>
                <w:szCs w:val="20"/>
              </w:rPr>
            </w:pPr>
          </w:p>
          <w:p w:rsidR="004F632E" w:rsidRDefault="004F632E" w:rsidP="00EE20B8">
            <w:pPr>
              <w:rPr>
                <w:b/>
                <w:sz w:val="20"/>
                <w:szCs w:val="20"/>
              </w:rPr>
            </w:pPr>
          </w:p>
          <w:p w:rsidR="004F632E" w:rsidRDefault="004F632E" w:rsidP="00EE20B8">
            <w:pPr>
              <w:rPr>
                <w:b/>
                <w:sz w:val="20"/>
                <w:szCs w:val="20"/>
              </w:rPr>
            </w:pPr>
          </w:p>
          <w:p w:rsidR="004F632E" w:rsidRDefault="004F632E" w:rsidP="00EE20B8">
            <w:pPr>
              <w:rPr>
                <w:b/>
                <w:sz w:val="20"/>
                <w:szCs w:val="20"/>
              </w:rPr>
            </w:pPr>
          </w:p>
          <w:p w:rsidR="004F632E" w:rsidRDefault="004F632E" w:rsidP="00EE20B8">
            <w:pPr>
              <w:rPr>
                <w:b/>
                <w:sz w:val="20"/>
                <w:szCs w:val="20"/>
              </w:rPr>
            </w:pPr>
          </w:p>
          <w:p w:rsidR="004F632E" w:rsidRDefault="004F632E" w:rsidP="00EE20B8">
            <w:pPr>
              <w:rPr>
                <w:b/>
                <w:sz w:val="20"/>
                <w:szCs w:val="20"/>
              </w:rPr>
            </w:pPr>
          </w:p>
          <w:p w:rsidR="004F632E" w:rsidRDefault="004F632E" w:rsidP="00EE20B8">
            <w:pPr>
              <w:rPr>
                <w:b/>
                <w:sz w:val="20"/>
                <w:szCs w:val="20"/>
              </w:rPr>
            </w:pPr>
          </w:p>
          <w:p w:rsidR="004F632E" w:rsidRDefault="004F632E" w:rsidP="00EE20B8">
            <w:pPr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</w:t>
            </w:r>
          </w:p>
          <w:p w:rsidR="004F632E" w:rsidRDefault="004F632E" w:rsidP="00EE20B8">
            <w:pPr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</w:t>
            </w:r>
          </w:p>
          <w:p w:rsidR="004F632E" w:rsidRDefault="004F632E" w:rsidP="00EE20B8">
            <w:pPr>
              <w:rPr>
                <w:b/>
                <w:sz w:val="20"/>
                <w:szCs w:val="20"/>
              </w:rPr>
            </w:pPr>
          </w:p>
          <w:p w:rsidR="004F632E" w:rsidRDefault="004F632E" w:rsidP="00EE20B8">
            <w:pPr>
              <w:rPr>
                <w:b/>
                <w:sz w:val="20"/>
                <w:szCs w:val="20"/>
              </w:rPr>
            </w:pPr>
          </w:p>
          <w:p w:rsidR="004F632E" w:rsidRDefault="004F632E" w:rsidP="00EE20B8">
            <w:pPr>
              <w:rPr>
                <w:b/>
                <w:sz w:val="20"/>
                <w:szCs w:val="20"/>
              </w:rPr>
            </w:pPr>
          </w:p>
          <w:p w:rsidR="004F632E" w:rsidRDefault="004F632E" w:rsidP="00EE20B8">
            <w:pPr>
              <w:rPr>
                <w:b/>
                <w:sz w:val="20"/>
                <w:szCs w:val="20"/>
              </w:rPr>
            </w:pPr>
          </w:p>
          <w:p w:rsidR="004F632E" w:rsidRDefault="004F632E" w:rsidP="00EE20B8">
            <w:pPr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</w:t>
            </w:r>
          </w:p>
          <w:p w:rsidR="004F632E" w:rsidRDefault="004F632E" w:rsidP="00EE20B8">
            <w:pPr>
              <w:rPr>
                <w:b/>
                <w:sz w:val="20"/>
                <w:szCs w:val="20"/>
              </w:rPr>
            </w:pPr>
          </w:p>
          <w:p w:rsidR="004F632E" w:rsidRDefault="004F632E" w:rsidP="00EE20B8">
            <w:pPr>
              <w:rPr>
                <w:b/>
                <w:sz w:val="20"/>
                <w:szCs w:val="20"/>
              </w:rPr>
            </w:pPr>
          </w:p>
          <w:p w:rsidR="004F632E" w:rsidRDefault="004F632E" w:rsidP="00EE20B8">
            <w:pPr>
              <w:rPr>
                <w:b/>
                <w:sz w:val="20"/>
                <w:szCs w:val="20"/>
              </w:rPr>
            </w:pPr>
          </w:p>
          <w:p w:rsidR="004F632E" w:rsidRDefault="004F632E" w:rsidP="00EE20B8">
            <w:pPr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</w:t>
            </w:r>
          </w:p>
          <w:p w:rsidR="004F632E" w:rsidRDefault="004F632E" w:rsidP="00EE20B8">
            <w:pPr>
              <w:rPr>
                <w:b/>
                <w:sz w:val="20"/>
                <w:szCs w:val="20"/>
              </w:rPr>
            </w:pPr>
          </w:p>
        </w:tc>
        <w:tc>
          <w:tcPr>
            <w:tcW w:w="23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4F632E" w:rsidRDefault="004F632E" w:rsidP="00EE20B8">
            <w:pPr>
              <w:rPr>
                <w:sz w:val="20"/>
                <w:szCs w:val="20"/>
              </w:rPr>
            </w:pPr>
          </w:p>
        </w:tc>
        <w:tc>
          <w:tcPr>
            <w:tcW w:w="416" w:type="dxa"/>
            <w:tcBorders>
              <w:left w:val="single" w:sz="4" w:space="0" w:color="auto"/>
            </w:tcBorders>
          </w:tcPr>
          <w:p w:rsidR="004F632E" w:rsidRDefault="004F632E" w:rsidP="00EE20B8">
            <w:pPr>
              <w:rPr>
                <w:sz w:val="20"/>
                <w:szCs w:val="20"/>
              </w:rPr>
            </w:pPr>
          </w:p>
          <w:p w:rsidR="004F632E" w:rsidRDefault="004F632E" w:rsidP="00EE20B8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7</w:t>
            </w:r>
          </w:p>
          <w:p w:rsidR="004F632E" w:rsidRDefault="004F632E" w:rsidP="00EE20B8">
            <w:pPr>
              <w:rPr>
                <w:sz w:val="20"/>
                <w:szCs w:val="20"/>
              </w:rPr>
            </w:pPr>
          </w:p>
          <w:p w:rsidR="004F632E" w:rsidRDefault="004F632E" w:rsidP="00EE20B8">
            <w:pPr>
              <w:rPr>
                <w:sz w:val="20"/>
                <w:szCs w:val="20"/>
              </w:rPr>
            </w:pPr>
          </w:p>
          <w:p w:rsidR="004F632E" w:rsidRDefault="004F632E" w:rsidP="00EE20B8">
            <w:pPr>
              <w:rPr>
                <w:sz w:val="20"/>
                <w:szCs w:val="20"/>
              </w:rPr>
            </w:pPr>
          </w:p>
          <w:p w:rsidR="004F632E" w:rsidRDefault="004F632E" w:rsidP="00EE20B8">
            <w:pPr>
              <w:rPr>
                <w:sz w:val="20"/>
                <w:szCs w:val="20"/>
              </w:rPr>
            </w:pPr>
          </w:p>
          <w:p w:rsidR="004F632E" w:rsidRDefault="004F632E" w:rsidP="00EE20B8">
            <w:pPr>
              <w:rPr>
                <w:sz w:val="20"/>
                <w:szCs w:val="20"/>
              </w:rPr>
            </w:pPr>
          </w:p>
          <w:p w:rsidR="004F632E" w:rsidRDefault="004F632E" w:rsidP="00EE20B8">
            <w:pPr>
              <w:rPr>
                <w:sz w:val="20"/>
                <w:szCs w:val="20"/>
              </w:rPr>
            </w:pPr>
          </w:p>
          <w:p w:rsidR="004F632E" w:rsidRDefault="004F632E" w:rsidP="00EE20B8">
            <w:pPr>
              <w:rPr>
                <w:sz w:val="20"/>
                <w:szCs w:val="20"/>
              </w:rPr>
            </w:pPr>
          </w:p>
          <w:p w:rsidR="004F632E" w:rsidRDefault="004F632E" w:rsidP="00EE20B8">
            <w:pPr>
              <w:rPr>
                <w:sz w:val="20"/>
                <w:szCs w:val="20"/>
              </w:rPr>
            </w:pPr>
          </w:p>
          <w:p w:rsidR="004F632E" w:rsidRDefault="004F632E" w:rsidP="00EE20B8">
            <w:pPr>
              <w:rPr>
                <w:sz w:val="20"/>
                <w:szCs w:val="20"/>
              </w:rPr>
            </w:pPr>
          </w:p>
          <w:p w:rsidR="004F632E" w:rsidRDefault="004F632E" w:rsidP="00EE20B8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1</w:t>
            </w:r>
          </w:p>
          <w:p w:rsidR="004F632E" w:rsidRDefault="004F632E" w:rsidP="00EE20B8">
            <w:pPr>
              <w:rPr>
                <w:sz w:val="20"/>
                <w:szCs w:val="20"/>
              </w:rPr>
            </w:pPr>
          </w:p>
          <w:p w:rsidR="004F632E" w:rsidRDefault="004F632E" w:rsidP="00EE20B8">
            <w:pPr>
              <w:rPr>
                <w:sz w:val="20"/>
                <w:szCs w:val="20"/>
              </w:rPr>
            </w:pPr>
          </w:p>
          <w:p w:rsidR="004F632E" w:rsidRDefault="004F632E" w:rsidP="00EE20B8">
            <w:pPr>
              <w:rPr>
                <w:sz w:val="20"/>
                <w:szCs w:val="20"/>
              </w:rPr>
            </w:pPr>
          </w:p>
          <w:p w:rsidR="004F632E" w:rsidRDefault="004F632E" w:rsidP="00EE20B8">
            <w:pPr>
              <w:rPr>
                <w:sz w:val="20"/>
                <w:szCs w:val="20"/>
              </w:rPr>
            </w:pPr>
          </w:p>
          <w:p w:rsidR="004F632E" w:rsidRDefault="004F632E" w:rsidP="00EE20B8">
            <w:pPr>
              <w:rPr>
                <w:sz w:val="20"/>
                <w:szCs w:val="20"/>
              </w:rPr>
            </w:pPr>
          </w:p>
          <w:p w:rsidR="004F632E" w:rsidRDefault="004F632E" w:rsidP="00EE20B8">
            <w:pPr>
              <w:rPr>
                <w:sz w:val="20"/>
                <w:szCs w:val="20"/>
              </w:rPr>
            </w:pPr>
          </w:p>
          <w:p w:rsidR="004F632E" w:rsidRDefault="004F632E" w:rsidP="00EE20B8">
            <w:pPr>
              <w:rPr>
                <w:sz w:val="20"/>
                <w:szCs w:val="20"/>
              </w:rPr>
            </w:pPr>
          </w:p>
          <w:p w:rsidR="004F632E" w:rsidRDefault="004F632E" w:rsidP="00EE20B8">
            <w:pPr>
              <w:rPr>
                <w:sz w:val="20"/>
                <w:szCs w:val="20"/>
              </w:rPr>
            </w:pPr>
          </w:p>
          <w:p w:rsidR="004F632E" w:rsidRDefault="004F632E" w:rsidP="00EE20B8">
            <w:pPr>
              <w:rPr>
                <w:sz w:val="20"/>
                <w:szCs w:val="20"/>
              </w:rPr>
            </w:pPr>
          </w:p>
          <w:p w:rsidR="004F632E" w:rsidRDefault="004F632E" w:rsidP="00EE20B8">
            <w:pPr>
              <w:rPr>
                <w:sz w:val="20"/>
                <w:szCs w:val="20"/>
              </w:rPr>
            </w:pPr>
          </w:p>
          <w:p w:rsidR="004F632E" w:rsidRDefault="004F632E" w:rsidP="00EE20B8">
            <w:pPr>
              <w:rPr>
                <w:sz w:val="20"/>
                <w:szCs w:val="20"/>
              </w:rPr>
            </w:pPr>
          </w:p>
          <w:p w:rsidR="004F632E" w:rsidRDefault="004F632E" w:rsidP="00EE20B8">
            <w:pPr>
              <w:rPr>
                <w:sz w:val="20"/>
                <w:szCs w:val="20"/>
              </w:rPr>
            </w:pPr>
          </w:p>
          <w:p w:rsidR="004F632E" w:rsidRDefault="004F632E" w:rsidP="00EE20B8">
            <w:pPr>
              <w:rPr>
                <w:sz w:val="20"/>
                <w:szCs w:val="20"/>
              </w:rPr>
            </w:pPr>
          </w:p>
          <w:p w:rsidR="004F632E" w:rsidRDefault="004F632E" w:rsidP="00EE20B8">
            <w:pPr>
              <w:rPr>
                <w:sz w:val="20"/>
                <w:szCs w:val="20"/>
              </w:rPr>
            </w:pPr>
          </w:p>
          <w:p w:rsidR="004F632E" w:rsidRDefault="004F632E" w:rsidP="00EE20B8">
            <w:pPr>
              <w:rPr>
                <w:sz w:val="20"/>
                <w:szCs w:val="20"/>
              </w:rPr>
            </w:pPr>
          </w:p>
          <w:p w:rsidR="004F632E" w:rsidRDefault="004F632E" w:rsidP="00EE20B8">
            <w:pPr>
              <w:rPr>
                <w:sz w:val="20"/>
                <w:szCs w:val="20"/>
              </w:rPr>
            </w:pPr>
          </w:p>
          <w:p w:rsidR="004F632E" w:rsidRDefault="004F632E" w:rsidP="00EE20B8">
            <w:pPr>
              <w:rPr>
                <w:sz w:val="20"/>
                <w:szCs w:val="20"/>
              </w:rPr>
            </w:pPr>
          </w:p>
        </w:tc>
        <w:tc>
          <w:tcPr>
            <w:tcW w:w="4152" w:type="dxa"/>
          </w:tcPr>
          <w:p w:rsidR="004F632E" w:rsidRDefault="004F632E" w:rsidP="00EE20B8">
            <w:pPr>
              <w:rPr>
                <w:sz w:val="20"/>
                <w:szCs w:val="20"/>
              </w:rPr>
            </w:pPr>
          </w:p>
          <w:p w:rsidR="004F632E" w:rsidRDefault="004F632E" w:rsidP="00EE20B8">
            <w:pPr>
              <w:widowControl w:val="0"/>
              <w:ind w:firstLine="24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Area of </w:t>
            </w:r>
            <w:r>
              <w:rPr>
                <w:i/>
                <w:iCs/>
                <w:sz w:val="20"/>
                <w:szCs w:val="20"/>
              </w:rPr>
              <w:t>OSQT</w:t>
            </w:r>
            <w:r>
              <w:rPr>
                <w:sz w:val="20"/>
                <w:szCs w:val="20"/>
              </w:rPr>
              <w:t xml:space="preserve"> = 2(</w:t>
            </w:r>
            <w:r>
              <w:rPr>
                <w:position w:val="-24"/>
                <w:sz w:val="20"/>
                <w:szCs w:val="20"/>
              </w:rPr>
              <w:object w:dxaOrig="240" w:dyaOrig="615">
                <v:shape id="Picture 117" o:spid="_x0000_i1220" type="#_x0000_t75" style="width:12pt;height:30.75pt" o:ole="">
                  <v:imagedata r:id="rId233" o:title=""/>
                </v:shape>
                <o:OLEObject Type="Embed" ProgID="Equation.3" ShapeID="Picture 117" DrawAspect="Content" ObjectID="_1556785200" r:id="rId236"/>
              </w:object>
            </w:r>
            <w:r>
              <w:rPr>
                <w:sz w:val="20"/>
                <w:szCs w:val="20"/>
              </w:rPr>
              <w:t>)(6)(6 tan 65</w:t>
            </w:r>
            <w:r>
              <w:rPr>
                <w:sz w:val="20"/>
                <w:szCs w:val="20"/>
                <w:vertAlign w:val="superscript"/>
              </w:rPr>
              <w:t>0</w:t>
            </w:r>
            <w:r>
              <w:rPr>
                <w:sz w:val="20"/>
                <w:szCs w:val="20"/>
              </w:rPr>
              <w:t>)</w:t>
            </w:r>
          </w:p>
          <w:p w:rsidR="004F632E" w:rsidRDefault="004F632E" w:rsidP="00EE20B8">
            <w:pPr>
              <w:widowControl w:val="0"/>
              <w:ind w:firstLine="24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                        = 77.20 – 77.22</w:t>
            </w:r>
          </w:p>
          <w:p w:rsidR="004F632E" w:rsidRDefault="004F632E" w:rsidP="00EE20B8">
            <w:pPr>
              <w:widowControl w:val="0"/>
              <w:rPr>
                <w:sz w:val="20"/>
                <w:szCs w:val="20"/>
              </w:rPr>
            </w:pPr>
          </w:p>
          <w:p w:rsidR="004F632E" w:rsidRDefault="004F632E" w:rsidP="00EE20B8">
            <w:pPr>
              <w:widowContro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Area of the shaded region </w:t>
            </w:r>
          </w:p>
          <w:p w:rsidR="004F632E" w:rsidRDefault="004F632E" w:rsidP="00EE20B8">
            <w:pPr>
              <w:widowControl w:val="0"/>
              <w:rPr>
                <w:sz w:val="18"/>
                <w:szCs w:val="18"/>
              </w:rPr>
            </w:pPr>
            <w:r>
              <w:rPr>
                <w:sz w:val="20"/>
                <w:szCs w:val="20"/>
              </w:rPr>
              <w:t xml:space="preserve">= </w:t>
            </w:r>
            <w:r>
              <w:rPr>
                <w:sz w:val="18"/>
                <w:szCs w:val="18"/>
              </w:rPr>
              <w:t xml:space="preserve">Area of Δ </w:t>
            </w:r>
            <w:r>
              <w:rPr>
                <w:i/>
                <w:iCs/>
                <w:sz w:val="18"/>
                <w:szCs w:val="18"/>
              </w:rPr>
              <w:t>PQR</w:t>
            </w:r>
            <w:r>
              <w:rPr>
                <w:sz w:val="18"/>
                <w:szCs w:val="18"/>
              </w:rPr>
              <w:t xml:space="preserve"> - </w:t>
            </w:r>
            <w:r>
              <w:rPr>
                <w:sz w:val="16"/>
                <w:szCs w:val="16"/>
              </w:rPr>
              <w:t xml:space="preserve">Area of major sector </w:t>
            </w:r>
            <w:r>
              <w:rPr>
                <w:i/>
                <w:iCs/>
                <w:sz w:val="16"/>
                <w:szCs w:val="16"/>
              </w:rPr>
              <w:t>TOS</w:t>
            </w:r>
            <w:r>
              <w:rPr>
                <w:sz w:val="18"/>
                <w:szCs w:val="18"/>
              </w:rPr>
              <w:t xml:space="preserve"> - Area of  </w:t>
            </w:r>
          </w:p>
          <w:p w:rsidR="004F632E" w:rsidRDefault="004F632E" w:rsidP="00EE20B8">
            <w:pPr>
              <w:widowControl w:val="0"/>
              <w:rPr>
                <w:sz w:val="20"/>
                <w:szCs w:val="20"/>
              </w:rPr>
            </w:pPr>
            <w:r>
              <w:rPr>
                <w:sz w:val="18"/>
                <w:szCs w:val="18"/>
              </w:rPr>
              <w:t xml:space="preserve">    </w:t>
            </w:r>
            <w:r>
              <w:rPr>
                <w:i/>
                <w:iCs/>
                <w:sz w:val="18"/>
                <w:szCs w:val="18"/>
              </w:rPr>
              <w:t>OSQT</w:t>
            </w:r>
            <w:r>
              <w:rPr>
                <w:sz w:val="20"/>
                <w:szCs w:val="20"/>
              </w:rPr>
              <w:t xml:space="preserve"> </w:t>
            </w:r>
          </w:p>
          <w:p w:rsidR="004F632E" w:rsidRDefault="004F632E" w:rsidP="00EE20B8">
            <w:pPr>
              <w:widowContro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= 88.88 – 88.91 cm</w:t>
            </w:r>
            <w:r>
              <w:rPr>
                <w:sz w:val="20"/>
                <w:szCs w:val="20"/>
                <w:vertAlign w:val="superscript"/>
              </w:rPr>
              <w:t>2</w:t>
            </w:r>
          </w:p>
          <w:p w:rsidR="004F632E" w:rsidRDefault="004F632E" w:rsidP="00EE20B8">
            <w:pPr>
              <w:rPr>
                <w:sz w:val="20"/>
                <w:szCs w:val="20"/>
              </w:rPr>
            </w:pPr>
          </w:p>
          <w:p w:rsidR="004F632E" w:rsidRDefault="004F632E" w:rsidP="00EE20B8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(a)</w:t>
            </w:r>
          </w:p>
          <w:tbl>
            <w:tblPr>
              <w:tblpPr w:leftFromText="180" w:rightFromText="180" w:vertAnchor="text" w:horzAnchor="margin" w:tblpY="309"/>
              <w:tblOverlap w:val="never"/>
              <w:tblW w:w="3926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556"/>
              <w:gridCol w:w="561"/>
              <w:gridCol w:w="561"/>
              <w:gridCol w:w="562"/>
              <w:gridCol w:w="562"/>
              <w:gridCol w:w="562"/>
              <w:gridCol w:w="562"/>
            </w:tblGrid>
            <w:tr w:rsidR="004F632E" w:rsidTr="00EE20B8">
              <w:tc>
                <w:tcPr>
                  <w:tcW w:w="556" w:type="dxa"/>
                </w:tcPr>
                <w:p w:rsidR="004F632E" w:rsidRDefault="004F632E" w:rsidP="00EE20B8">
                  <w:pPr>
                    <w:jc w:val="center"/>
                    <w:rPr>
                      <w:i/>
                      <w:sz w:val="18"/>
                      <w:szCs w:val="18"/>
                    </w:rPr>
                  </w:pPr>
                  <w:r>
                    <w:rPr>
                      <w:i/>
                      <w:sz w:val="18"/>
                      <w:szCs w:val="18"/>
                    </w:rPr>
                    <w:t>x</w:t>
                  </w:r>
                </w:p>
              </w:tc>
              <w:tc>
                <w:tcPr>
                  <w:tcW w:w="561" w:type="dxa"/>
                </w:tcPr>
                <w:p w:rsidR="004F632E" w:rsidRDefault="004F632E" w:rsidP="00EE20B8">
                  <w:pPr>
                    <w:jc w:val="center"/>
                    <w:rPr>
                      <w:sz w:val="18"/>
                      <w:szCs w:val="18"/>
                    </w:rPr>
                  </w:pPr>
                  <w:r>
                    <w:rPr>
                      <w:sz w:val="18"/>
                      <w:szCs w:val="18"/>
                    </w:rPr>
                    <w:t>3</w:t>
                  </w:r>
                </w:p>
              </w:tc>
              <w:tc>
                <w:tcPr>
                  <w:tcW w:w="561" w:type="dxa"/>
                </w:tcPr>
                <w:p w:rsidR="004F632E" w:rsidRDefault="004F632E" w:rsidP="00EE20B8">
                  <w:pPr>
                    <w:jc w:val="center"/>
                    <w:rPr>
                      <w:sz w:val="18"/>
                      <w:szCs w:val="18"/>
                    </w:rPr>
                  </w:pPr>
                  <w:r>
                    <w:rPr>
                      <w:sz w:val="18"/>
                      <w:szCs w:val="18"/>
                    </w:rPr>
                    <w:t>4</w:t>
                  </w:r>
                </w:p>
              </w:tc>
              <w:tc>
                <w:tcPr>
                  <w:tcW w:w="562" w:type="dxa"/>
                </w:tcPr>
                <w:p w:rsidR="004F632E" w:rsidRDefault="004F632E" w:rsidP="00EE20B8">
                  <w:pPr>
                    <w:jc w:val="center"/>
                    <w:rPr>
                      <w:sz w:val="18"/>
                      <w:szCs w:val="18"/>
                    </w:rPr>
                  </w:pPr>
                  <w:r>
                    <w:rPr>
                      <w:sz w:val="18"/>
                      <w:szCs w:val="18"/>
                    </w:rPr>
                    <w:t>5</w:t>
                  </w:r>
                </w:p>
              </w:tc>
              <w:tc>
                <w:tcPr>
                  <w:tcW w:w="562" w:type="dxa"/>
                </w:tcPr>
                <w:p w:rsidR="004F632E" w:rsidRDefault="004F632E" w:rsidP="00EE20B8">
                  <w:pPr>
                    <w:jc w:val="center"/>
                    <w:rPr>
                      <w:sz w:val="18"/>
                      <w:szCs w:val="18"/>
                    </w:rPr>
                  </w:pPr>
                  <w:r>
                    <w:rPr>
                      <w:sz w:val="18"/>
                      <w:szCs w:val="18"/>
                    </w:rPr>
                    <w:t>6</w:t>
                  </w:r>
                </w:p>
              </w:tc>
              <w:tc>
                <w:tcPr>
                  <w:tcW w:w="562" w:type="dxa"/>
                </w:tcPr>
                <w:p w:rsidR="004F632E" w:rsidRDefault="004F632E" w:rsidP="00EE20B8">
                  <w:pPr>
                    <w:jc w:val="center"/>
                    <w:rPr>
                      <w:sz w:val="18"/>
                      <w:szCs w:val="18"/>
                    </w:rPr>
                  </w:pPr>
                  <w:r>
                    <w:rPr>
                      <w:sz w:val="18"/>
                      <w:szCs w:val="18"/>
                    </w:rPr>
                    <w:t>7</w:t>
                  </w:r>
                </w:p>
              </w:tc>
              <w:tc>
                <w:tcPr>
                  <w:tcW w:w="562" w:type="dxa"/>
                </w:tcPr>
                <w:p w:rsidR="004F632E" w:rsidRDefault="004F632E" w:rsidP="00EE20B8">
                  <w:pPr>
                    <w:jc w:val="center"/>
                    <w:rPr>
                      <w:sz w:val="18"/>
                      <w:szCs w:val="18"/>
                    </w:rPr>
                  </w:pPr>
                  <w:r>
                    <w:rPr>
                      <w:sz w:val="18"/>
                      <w:szCs w:val="18"/>
                    </w:rPr>
                    <w:t>8</w:t>
                  </w:r>
                </w:p>
              </w:tc>
            </w:tr>
            <w:tr w:rsidR="004F632E" w:rsidTr="00EE20B8">
              <w:tc>
                <w:tcPr>
                  <w:tcW w:w="556" w:type="dxa"/>
                </w:tcPr>
                <w:p w:rsidR="004F632E" w:rsidRDefault="004F632E" w:rsidP="00EE20B8">
                  <w:pPr>
                    <w:rPr>
                      <w:i/>
                      <w:iCs/>
                      <w:sz w:val="18"/>
                      <w:szCs w:val="18"/>
                    </w:rPr>
                  </w:pPr>
                  <w:r>
                    <w:rPr>
                      <w:sz w:val="18"/>
                      <w:szCs w:val="18"/>
                    </w:rPr>
                    <w:t>lg</w:t>
                  </w:r>
                  <w:r>
                    <w:rPr>
                      <w:sz w:val="18"/>
                      <w:szCs w:val="18"/>
                      <w:vertAlign w:val="subscript"/>
                    </w:rPr>
                    <w:t>10</w:t>
                  </w:r>
                  <w:r>
                    <w:rPr>
                      <w:i/>
                      <w:iCs/>
                      <w:sz w:val="18"/>
                      <w:szCs w:val="18"/>
                    </w:rPr>
                    <w:t>y</w:t>
                  </w:r>
                </w:p>
              </w:tc>
              <w:tc>
                <w:tcPr>
                  <w:tcW w:w="561" w:type="dxa"/>
                </w:tcPr>
                <w:p w:rsidR="004F632E" w:rsidRDefault="004F632E" w:rsidP="00EE20B8">
                  <w:pPr>
                    <w:jc w:val="center"/>
                    <w:rPr>
                      <w:sz w:val="18"/>
                      <w:szCs w:val="18"/>
                    </w:rPr>
                  </w:pPr>
                  <w:r>
                    <w:rPr>
                      <w:sz w:val="18"/>
                      <w:szCs w:val="18"/>
                    </w:rPr>
                    <w:t>0.41</w:t>
                  </w:r>
                </w:p>
              </w:tc>
              <w:tc>
                <w:tcPr>
                  <w:tcW w:w="561" w:type="dxa"/>
                </w:tcPr>
                <w:p w:rsidR="004F632E" w:rsidRDefault="004F632E" w:rsidP="00EE20B8">
                  <w:pPr>
                    <w:jc w:val="center"/>
                    <w:rPr>
                      <w:sz w:val="18"/>
                      <w:szCs w:val="18"/>
                    </w:rPr>
                  </w:pPr>
                  <w:r>
                    <w:rPr>
                      <w:sz w:val="18"/>
                      <w:szCs w:val="18"/>
                    </w:rPr>
                    <w:t>0.52</w:t>
                  </w:r>
                </w:p>
              </w:tc>
              <w:tc>
                <w:tcPr>
                  <w:tcW w:w="562" w:type="dxa"/>
                </w:tcPr>
                <w:p w:rsidR="004F632E" w:rsidRDefault="004F632E" w:rsidP="00EE20B8">
                  <w:pPr>
                    <w:jc w:val="center"/>
                    <w:rPr>
                      <w:sz w:val="18"/>
                      <w:szCs w:val="18"/>
                    </w:rPr>
                  </w:pPr>
                  <w:r>
                    <w:rPr>
                      <w:sz w:val="18"/>
                      <w:szCs w:val="18"/>
                    </w:rPr>
                    <w:t>0.61</w:t>
                  </w:r>
                </w:p>
              </w:tc>
              <w:tc>
                <w:tcPr>
                  <w:tcW w:w="562" w:type="dxa"/>
                </w:tcPr>
                <w:p w:rsidR="004F632E" w:rsidRDefault="004F632E" w:rsidP="00EE20B8">
                  <w:pPr>
                    <w:jc w:val="center"/>
                    <w:rPr>
                      <w:sz w:val="18"/>
                      <w:szCs w:val="18"/>
                    </w:rPr>
                  </w:pPr>
                  <w:r>
                    <w:rPr>
                      <w:sz w:val="18"/>
                      <w:szCs w:val="18"/>
                    </w:rPr>
                    <w:t>0.69</w:t>
                  </w:r>
                </w:p>
              </w:tc>
              <w:tc>
                <w:tcPr>
                  <w:tcW w:w="562" w:type="dxa"/>
                </w:tcPr>
                <w:p w:rsidR="004F632E" w:rsidRDefault="004F632E" w:rsidP="00EE20B8">
                  <w:pPr>
                    <w:jc w:val="center"/>
                    <w:rPr>
                      <w:sz w:val="18"/>
                      <w:szCs w:val="18"/>
                    </w:rPr>
                  </w:pPr>
                  <w:r>
                    <w:rPr>
                      <w:sz w:val="18"/>
                      <w:szCs w:val="18"/>
                    </w:rPr>
                    <w:t>0.80</w:t>
                  </w:r>
                </w:p>
              </w:tc>
              <w:tc>
                <w:tcPr>
                  <w:tcW w:w="562" w:type="dxa"/>
                </w:tcPr>
                <w:p w:rsidR="004F632E" w:rsidRDefault="004F632E" w:rsidP="00EE20B8">
                  <w:pPr>
                    <w:jc w:val="center"/>
                    <w:rPr>
                      <w:sz w:val="18"/>
                      <w:szCs w:val="18"/>
                    </w:rPr>
                  </w:pPr>
                  <w:r>
                    <w:rPr>
                      <w:sz w:val="18"/>
                      <w:szCs w:val="18"/>
                    </w:rPr>
                    <w:t>0.90</w:t>
                  </w:r>
                </w:p>
              </w:tc>
            </w:tr>
          </w:tbl>
          <w:p w:rsidR="004F632E" w:rsidRDefault="004F632E" w:rsidP="00EE20B8">
            <w:pPr>
              <w:rPr>
                <w:sz w:val="20"/>
                <w:szCs w:val="20"/>
              </w:rPr>
            </w:pPr>
          </w:p>
          <w:p w:rsidR="004F632E" w:rsidRDefault="004F632E" w:rsidP="00EE20B8">
            <w:pPr>
              <w:rPr>
                <w:sz w:val="20"/>
                <w:szCs w:val="20"/>
              </w:rPr>
            </w:pPr>
          </w:p>
          <w:p w:rsidR="004F632E" w:rsidRDefault="004F632E" w:rsidP="00EE20B8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(b) Graph: Uniform scale</w:t>
            </w:r>
          </w:p>
          <w:p w:rsidR="004F632E" w:rsidRDefault="004F632E" w:rsidP="00EE20B8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                  Plot all the point correctly</w:t>
            </w:r>
          </w:p>
          <w:p w:rsidR="004F632E" w:rsidRDefault="004F632E" w:rsidP="00EE20B8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                  best fit’s line</w:t>
            </w:r>
          </w:p>
          <w:p w:rsidR="004F632E" w:rsidRDefault="004F632E" w:rsidP="00EE20B8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(c) log</w:t>
            </w:r>
            <w:r>
              <w:rPr>
                <w:sz w:val="20"/>
                <w:szCs w:val="20"/>
                <w:vertAlign w:val="subscript"/>
              </w:rPr>
              <w:t>10</w:t>
            </w:r>
            <w:r>
              <w:rPr>
                <w:sz w:val="20"/>
                <w:szCs w:val="20"/>
              </w:rPr>
              <w:t xml:space="preserve"> </w:t>
            </w:r>
            <w:r>
              <w:rPr>
                <w:i/>
                <w:iCs/>
                <w:sz w:val="20"/>
                <w:szCs w:val="20"/>
              </w:rPr>
              <w:t>y</w:t>
            </w:r>
            <w:r>
              <w:rPr>
                <w:sz w:val="20"/>
                <w:szCs w:val="20"/>
              </w:rPr>
              <w:t xml:space="preserve"> = </w:t>
            </w:r>
            <w:r>
              <w:rPr>
                <w:i/>
                <w:iCs/>
                <w:sz w:val="20"/>
                <w:szCs w:val="20"/>
              </w:rPr>
              <w:t>x</w:t>
            </w:r>
            <w:r>
              <w:rPr>
                <w:sz w:val="20"/>
                <w:szCs w:val="20"/>
              </w:rPr>
              <w:t>log</w:t>
            </w:r>
            <w:r>
              <w:rPr>
                <w:sz w:val="20"/>
                <w:szCs w:val="20"/>
                <w:vertAlign w:val="subscript"/>
              </w:rPr>
              <w:t>10</w:t>
            </w:r>
            <w:r>
              <w:rPr>
                <w:sz w:val="20"/>
                <w:szCs w:val="20"/>
              </w:rPr>
              <w:t xml:space="preserve"> </w:t>
            </w:r>
            <w:r>
              <w:rPr>
                <w:i/>
                <w:iCs/>
                <w:sz w:val="20"/>
                <w:szCs w:val="20"/>
              </w:rPr>
              <w:t>h</w:t>
            </w:r>
            <w:r>
              <w:rPr>
                <w:sz w:val="20"/>
                <w:szCs w:val="20"/>
              </w:rPr>
              <w:t xml:space="preserve"> – log</w:t>
            </w:r>
            <w:r>
              <w:rPr>
                <w:sz w:val="20"/>
                <w:szCs w:val="20"/>
                <w:vertAlign w:val="subscript"/>
              </w:rPr>
              <w:t>10</w:t>
            </w:r>
            <w:r>
              <w:rPr>
                <w:sz w:val="20"/>
                <w:szCs w:val="20"/>
              </w:rPr>
              <w:t xml:space="preserve"> </w:t>
            </w:r>
            <w:r>
              <w:rPr>
                <w:i/>
                <w:iCs/>
                <w:sz w:val="20"/>
                <w:szCs w:val="20"/>
              </w:rPr>
              <w:t>k</w:t>
            </w:r>
            <w:r>
              <w:rPr>
                <w:sz w:val="20"/>
                <w:szCs w:val="20"/>
              </w:rPr>
              <w:t xml:space="preserve"> </w:t>
            </w:r>
          </w:p>
          <w:p w:rsidR="004F632E" w:rsidRDefault="004F632E" w:rsidP="00EE20B8">
            <w:pPr>
              <w:rPr>
                <w:sz w:val="20"/>
                <w:szCs w:val="20"/>
              </w:rPr>
            </w:pPr>
          </w:p>
          <w:p w:rsidR="004F632E" w:rsidRDefault="004F632E" w:rsidP="00EE20B8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(i) </w:t>
            </w:r>
            <w:r>
              <w:rPr>
                <w:i/>
                <w:iCs/>
                <w:sz w:val="20"/>
                <w:szCs w:val="20"/>
              </w:rPr>
              <w:t>m</w:t>
            </w:r>
            <w:r>
              <w:rPr>
                <w:sz w:val="20"/>
                <w:szCs w:val="20"/>
              </w:rPr>
              <w:t xml:space="preserve"> = log </w:t>
            </w:r>
            <w:r>
              <w:rPr>
                <w:i/>
                <w:iCs/>
                <w:sz w:val="20"/>
                <w:szCs w:val="20"/>
              </w:rPr>
              <w:t>h</w:t>
            </w:r>
            <w:r>
              <w:rPr>
                <w:sz w:val="20"/>
                <w:szCs w:val="20"/>
              </w:rPr>
              <w:t xml:space="preserve">, </w:t>
            </w:r>
          </w:p>
          <w:p w:rsidR="004F632E" w:rsidRDefault="004F632E" w:rsidP="00EE20B8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      </w:t>
            </w:r>
            <w:r>
              <w:rPr>
                <w:i/>
                <w:iCs/>
                <w:sz w:val="20"/>
                <w:szCs w:val="20"/>
              </w:rPr>
              <w:t>h</w:t>
            </w:r>
            <w:r>
              <w:rPr>
                <w:sz w:val="20"/>
                <w:szCs w:val="20"/>
              </w:rPr>
              <w:t xml:space="preserve"> = 1.25</w:t>
            </w:r>
          </w:p>
          <w:p w:rsidR="004F632E" w:rsidRDefault="004F632E" w:rsidP="00EE20B8">
            <w:pPr>
              <w:rPr>
                <w:sz w:val="20"/>
                <w:szCs w:val="20"/>
              </w:rPr>
            </w:pPr>
          </w:p>
          <w:p w:rsidR="004F632E" w:rsidRDefault="004F632E" w:rsidP="00EE20B8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(ii) </w:t>
            </w:r>
            <w:r>
              <w:rPr>
                <w:sz w:val="20"/>
                <w:szCs w:val="20"/>
              </w:rPr>
              <w:sym w:font="SimHei" w:char="F02D"/>
            </w:r>
            <w:r>
              <w:rPr>
                <w:sz w:val="20"/>
                <w:szCs w:val="20"/>
              </w:rPr>
              <w:t xml:space="preserve">log </w:t>
            </w:r>
            <w:r>
              <w:rPr>
                <w:i/>
                <w:iCs/>
                <w:sz w:val="20"/>
                <w:szCs w:val="20"/>
              </w:rPr>
              <w:t>k</w:t>
            </w:r>
            <w:r>
              <w:rPr>
                <w:sz w:val="20"/>
                <w:szCs w:val="20"/>
              </w:rPr>
              <w:t xml:space="preserve"> = 0.12, </w:t>
            </w:r>
          </w:p>
          <w:p w:rsidR="004F632E" w:rsidRDefault="004F632E" w:rsidP="00EE20B8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           </w:t>
            </w:r>
            <w:r>
              <w:rPr>
                <w:i/>
                <w:iCs/>
                <w:sz w:val="20"/>
                <w:szCs w:val="20"/>
              </w:rPr>
              <w:t>k</w:t>
            </w:r>
            <w:r>
              <w:rPr>
                <w:sz w:val="20"/>
                <w:szCs w:val="20"/>
              </w:rPr>
              <w:t xml:space="preserve"> = 0.74</w:t>
            </w:r>
            <w:r>
              <w:rPr>
                <w:sz w:val="20"/>
                <w:szCs w:val="20"/>
              </w:rPr>
              <w:sym w:font="SimHei" w:char="F02D"/>
            </w:r>
            <w:r>
              <w:rPr>
                <w:sz w:val="20"/>
                <w:szCs w:val="20"/>
              </w:rPr>
              <w:t>0.78</w:t>
            </w:r>
          </w:p>
          <w:p w:rsidR="004F632E" w:rsidRDefault="004F632E" w:rsidP="00EE20B8">
            <w:pPr>
              <w:rPr>
                <w:sz w:val="20"/>
                <w:szCs w:val="20"/>
              </w:rPr>
            </w:pPr>
          </w:p>
          <w:p w:rsidR="004F632E" w:rsidRDefault="004F632E" w:rsidP="00EE20B8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(iii) </w:t>
            </w:r>
            <w:r>
              <w:rPr>
                <w:i/>
                <w:iCs/>
                <w:sz w:val="20"/>
                <w:szCs w:val="20"/>
              </w:rPr>
              <w:t>y</w:t>
            </w:r>
            <w:r>
              <w:rPr>
                <w:sz w:val="20"/>
                <w:szCs w:val="20"/>
              </w:rPr>
              <w:t xml:space="preserve"> = 2.40</w:t>
            </w:r>
          </w:p>
          <w:p w:rsidR="004F632E" w:rsidRDefault="004F632E" w:rsidP="00EE20B8">
            <w:pPr>
              <w:rPr>
                <w:color w:val="000080"/>
                <w:sz w:val="20"/>
                <w:szCs w:val="20"/>
              </w:rPr>
            </w:pPr>
          </w:p>
        </w:tc>
        <w:tc>
          <w:tcPr>
            <w:tcW w:w="505" w:type="dxa"/>
          </w:tcPr>
          <w:p w:rsidR="004F632E" w:rsidRDefault="004F632E" w:rsidP="00EE20B8">
            <w:pPr>
              <w:rPr>
                <w:sz w:val="20"/>
                <w:szCs w:val="20"/>
              </w:rPr>
            </w:pPr>
          </w:p>
          <w:p w:rsidR="004F632E" w:rsidRDefault="004F632E" w:rsidP="00EE20B8">
            <w:pPr>
              <w:rPr>
                <w:sz w:val="20"/>
                <w:szCs w:val="20"/>
              </w:rPr>
            </w:pPr>
          </w:p>
          <w:p w:rsidR="004F632E" w:rsidRDefault="004F632E" w:rsidP="00EE20B8">
            <w:pPr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</w:t>
            </w:r>
          </w:p>
          <w:p w:rsidR="004F632E" w:rsidRDefault="004F632E" w:rsidP="00EE20B8">
            <w:pPr>
              <w:rPr>
                <w:b/>
                <w:sz w:val="20"/>
                <w:szCs w:val="20"/>
              </w:rPr>
            </w:pPr>
          </w:p>
          <w:p w:rsidR="004F632E" w:rsidRDefault="004F632E" w:rsidP="00EE20B8">
            <w:pPr>
              <w:rPr>
                <w:b/>
                <w:sz w:val="20"/>
                <w:szCs w:val="20"/>
              </w:rPr>
            </w:pPr>
          </w:p>
          <w:p w:rsidR="004F632E" w:rsidRDefault="004F632E" w:rsidP="00EE20B8">
            <w:pPr>
              <w:rPr>
                <w:b/>
                <w:sz w:val="20"/>
                <w:szCs w:val="20"/>
              </w:rPr>
            </w:pPr>
          </w:p>
          <w:p w:rsidR="004F632E" w:rsidRDefault="004F632E" w:rsidP="00EE20B8">
            <w:pPr>
              <w:rPr>
                <w:b/>
                <w:sz w:val="20"/>
                <w:szCs w:val="20"/>
              </w:rPr>
            </w:pPr>
          </w:p>
          <w:p w:rsidR="004F632E" w:rsidRDefault="004F632E" w:rsidP="00EE20B8">
            <w:pPr>
              <w:rPr>
                <w:b/>
                <w:sz w:val="20"/>
                <w:szCs w:val="20"/>
              </w:rPr>
            </w:pPr>
          </w:p>
          <w:p w:rsidR="004F632E" w:rsidRDefault="004F632E" w:rsidP="00EE20B8">
            <w:pPr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</w:t>
            </w:r>
          </w:p>
          <w:p w:rsidR="004F632E" w:rsidRDefault="004F632E" w:rsidP="00EE20B8">
            <w:pPr>
              <w:rPr>
                <w:b/>
                <w:sz w:val="20"/>
                <w:szCs w:val="20"/>
              </w:rPr>
            </w:pPr>
          </w:p>
          <w:p w:rsidR="004F632E" w:rsidRDefault="004F632E" w:rsidP="00EE20B8">
            <w:pPr>
              <w:rPr>
                <w:b/>
                <w:sz w:val="20"/>
                <w:szCs w:val="20"/>
              </w:rPr>
            </w:pPr>
          </w:p>
          <w:p w:rsidR="004F632E" w:rsidRDefault="004F632E" w:rsidP="00EE20B8">
            <w:pPr>
              <w:rPr>
                <w:b/>
                <w:sz w:val="20"/>
                <w:szCs w:val="20"/>
              </w:rPr>
            </w:pPr>
          </w:p>
          <w:p w:rsidR="004F632E" w:rsidRDefault="004F632E" w:rsidP="00EE20B8">
            <w:pPr>
              <w:rPr>
                <w:b/>
                <w:sz w:val="20"/>
                <w:szCs w:val="20"/>
              </w:rPr>
            </w:pPr>
          </w:p>
          <w:p w:rsidR="004F632E" w:rsidRDefault="004F632E" w:rsidP="00EE20B8">
            <w:pPr>
              <w:rPr>
                <w:b/>
                <w:sz w:val="20"/>
                <w:szCs w:val="20"/>
              </w:rPr>
            </w:pPr>
          </w:p>
          <w:p w:rsidR="004F632E" w:rsidRDefault="004F632E" w:rsidP="00EE20B8">
            <w:pPr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</w:t>
            </w:r>
          </w:p>
          <w:p w:rsidR="004F632E" w:rsidRDefault="004F632E" w:rsidP="00EE20B8">
            <w:pPr>
              <w:rPr>
                <w:b/>
                <w:sz w:val="20"/>
                <w:szCs w:val="20"/>
              </w:rPr>
            </w:pPr>
          </w:p>
          <w:p w:rsidR="004F632E" w:rsidRDefault="004F632E" w:rsidP="00EE20B8">
            <w:pPr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</w:t>
            </w:r>
          </w:p>
          <w:p w:rsidR="004F632E" w:rsidRDefault="004F632E" w:rsidP="00EE20B8">
            <w:pPr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</w:t>
            </w:r>
          </w:p>
          <w:p w:rsidR="004F632E" w:rsidRDefault="004F632E" w:rsidP="00EE20B8">
            <w:pPr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</w:t>
            </w:r>
          </w:p>
          <w:p w:rsidR="004F632E" w:rsidRDefault="004F632E" w:rsidP="00EE20B8">
            <w:pPr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</w:t>
            </w:r>
          </w:p>
          <w:p w:rsidR="004F632E" w:rsidRDefault="004F632E" w:rsidP="00EE20B8">
            <w:pPr>
              <w:rPr>
                <w:b/>
                <w:sz w:val="20"/>
                <w:szCs w:val="20"/>
              </w:rPr>
            </w:pPr>
          </w:p>
          <w:p w:rsidR="004F632E" w:rsidRDefault="004F632E" w:rsidP="00EE20B8">
            <w:pPr>
              <w:rPr>
                <w:b/>
                <w:sz w:val="20"/>
                <w:szCs w:val="20"/>
              </w:rPr>
            </w:pPr>
          </w:p>
          <w:p w:rsidR="004F632E" w:rsidRDefault="004F632E" w:rsidP="00EE20B8">
            <w:pPr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</w:t>
            </w:r>
          </w:p>
          <w:p w:rsidR="004F632E" w:rsidRDefault="004F632E" w:rsidP="00EE20B8">
            <w:pPr>
              <w:rPr>
                <w:b/>
                <w:sz w:val="20"/>
                <w:szCs w:val="20"/>
              </w:rPr>
            </w:pPr>
          </w:p>
          <w:p w:rsidR="004F632E" w:rsidRDefault="004F632E" w:rsidP="00EE20B8">
            <w:pPr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</w:t>
            </w:r>
          </w:p>
          <w:p w:rsidR="004F632E" w:rsidRDefault="004F632E" w:rsidP="00EE20B8">
            <w:pPr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</w:t>
            </w:r>
          </w:p>
          <w:p w:rsidR="004F632E" w:rsidRDefault="004F632E" w:rsidP="00EE20B8">
            <w:pPr>
              <w:rPr>
                <w:b/>
                <w:sz w:val="20"/>
                <w:szCs w:val="20"/>
              </w:rPr>
            </w:pPr>
          </w:p>
          <w:p w:rsidR="004F632E" w:rsidRDefault="004F632E" w:rsidP="00EE20B8">
            <w:pPr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</w:t>
            </w:r>
          </w:p>
          <w:p w:rsidR="004F632E" w:rsidRDefault="004F632E" w:rsidP="00EE20B8">
            <w:pPr>
              <w:rPr>
                <w:b/>
                <w:sz w:val="20"/>
                <w:szCs w:val="20"/>
              </w:rPr>
            </w:pPr>
          </w:p>
        </w:tc>
      </w:tr>
      <w:tr w:rsidR="004F632E" w:rsidTr="00EE20B8">
        <w:tc>
          <w:tcPr>
            <w:tcW w:w="516" w:type="dxa"/>
          </w:tcPr>
          <w:p w:rsidR="004F632E" w:rsidRDefault="004F632E" w:rsidP="00EE20B8">
            <w:pPr>
              <w:rPr>
                <w:sz w:val="20"/>
                <w:szCs w:val="20"/>
              </w:rPr>
            </w:pPr>
          </w:p>
          <w:p w:rsidR="004F632E" w:rsidRDefault="004F632E" w:rsidP="00EE20B8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8</w:t>
            </w:r>
          </w:p>
        </w:tc>
        <w:tc>
          <w:tcPr>
            <w:tcW w:w="3793" w:type="dxa"/>
          </w:tcPr>
          <w:p w:rsidR="004F632E" w:rsidRDefault="004F632E" w:rsidP="00EE20B8">
            <w:pPr>
              <w:rPr>
                <w:sz w:val="20"/>
                <w:szCs w:val="20"/>
              </w:rPr>
            </w:pPr>
          </w:p>
          <w:p w:rsidR="004F632E" w:rsidRDefault="004F632E" w:rsidP="00EE20B8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(a) </w:t>
            </w:r>
            <w:r>
              <w:rPr>
                <w:i/>
                <w:iCs/>
                <w:sz w:val="20"/>
                <w:szCs w:val="20"/>
              </w:rPr>
              <w:t>P</w:t>
            </w:r>
            <w:r>
              <w:rPr>
                <w:sz w:val="20"/>
                <w:szCs w:val="20"/>
              </w:rPr>
              <w:t>(0,1), Q(1,0)</w:t>
            </w:r>
          </w:p>
          <w:p w:rsidR="004F632E" w:rsidRDefault="004F632E" w:rsidP="00EE20B8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lastRenderedPageBreak/>
              <w:t xml:space="preserve">(b) </w:t>
            </w:r>
            <w:r>
              <w:rPr>
                <w:i/>
                <w:iCs/>
                <w:sz w:val="20"/>
                <w:szCs w:val="20"/>
              </w:rPr>
              <w:t>A</w:t>
            </w:r>
            <w:r>
              <w:rPr>
                <w:sz w:val="20"/>
                <w:szCs w:val="20"/>
              </w:rPr>
              <w:t xml:space="preserve"> = </w:t>
            </w:r>
            <w:r>
              <w:rPr>
                <w:position w:val="-32"/>
                <w:sz w:val="20"/>
                <w:szCs w:val="20"/>
              </w:rPr>
              <w:object w:dxaOrig="1155" w:dyaOrig="765">
                <v:shape id="Picture 118" o:spid="_x0000_i1221" type="#_x0000_t75" style="width:57.75pt;height:38.25pt" o:ole="">
                  <v:imagedata r:id="rId237" o:title=""/>
                </v:shape>
                <o:OLEObject Type="Embed" ProgID="Equation.3" ShapeID="Picture 118" DrawAspect="Content" ObjectID="_1556785201" r:id="rId238"/>
              </w:object>
            </w:r>
          </w:p>
          <w:p w:rsidR="004F632E" w:rsidRDefault="004F632E" w:rsidP="00EE20B8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         = </w:t>
            </w:r>
            <w:r>
              <w:rPr>
                <w:position w:val="-32"/>
                <w:sz w:val="20"/>
                <w:szCs w:val="20"/>
              </w:rPr>
              <w:object w:dxaOrig="1005" w:dyaOrig="795">
                <v:shape id="Picture 119" o:spid="_x0000_i1222" type="#_x0000_t75" style="width:50.25pt;height:39.75pt" o:ole="">
                  <v:imagedata r:id="rId239" o:title=""/>
                </v:shape>
                <o:OLEObject Type="Embed" ProgID="Equation.3" ShapeID="Picture 119" DrawAspect="Content" ObjectID="_1556785202" r:id="rId240"/>
              </w:object>
            </w:r>
          </w:p>
          <w:p w:rsidR="004F632E" w:rsidRDefault="004F632E" w:rsidP="00EE20B8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         = 1 –</w:t>
            </w:r>
            <w:r>
              <w:rPr>
                <w:position w:val="-24"/>
                <w:sz w:val="20"/>
                <w:szCs w:val="20"/>
              </w:rPr>
              <w:object w:dxaOrig="240" w:dyaOrig="615">
                <v:shape id="Picture 120" o:spid="_x0000_i1223" type="#_x0000_t75" style="width:12pt;height:30.75pt" o:ole="">
                  <v:imagedata r:id="rId241" o:title=""/>
                </v:shape>
                <o:OLEObject Type="Embed" ProgID="Equation.3" ShapeID="Picture 120" DrawAspect="Content" ObjectID="_1556785203" r:id="rId242"/>
              </w:object>
            </w:r>
          </w:p>
          <w:p w:rsidR="004F632E" w:rsidRDefault="004F632E" w:rsidP="00EE20B8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         = 0.75 unit</w:t>
            </w:r>
            <w:r>
              <w:rPr>
                <w:sz w:val="20"/>
                <w:szCs w:val="20"/>
                <w:vertAlign w:val="superscript"/>
              </w:rPr>
              <w:t xml:space="preserve">2 </w:t>
            </w:r>
            <w:r>
              <w:rPr>
                <w:sz w:val="20"/>
                <w:szCs w:val="20"/>
              </w:rPr>
              <w:t xml:space="preserve"> </w:t>
            </w:r>
          </w:p>
          <w:p w:rsidR="004F632E" w:rsidRDefault="004F632E" w:rsidP="00EE20B8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(c) </w:t>
            </w:r>
            <w:r>
              <w:rPr>
                <w:i/>
                <w:iCs/>
                <w:sz w:val="20"/>
                <w:szCs w:val="20"/>
              </w:rPr>
              <w:t>V</w:t>
            </w:r>
            <w:r>
              <w:rPr>
                <w:sz w:val="20"/>
                <w:szCs w:val="20"/>
              </w:rPr>
              <w:t xml:space="preserve"> = π</w:t>
            </w:r>
            <w:r>
              <w:rPr>
                <w:position w:val="-32"/>
                <w:sz w:val="20"/>
                <w:szCs w:val="20"/>
              </w:rPr>
              <w:object w:dxaOrig="1275" w:dyaOrig="765">
                <v:shape id="Picture 121" o:spid="_x0000_i1224" type="#_x0000_t75" style="width:63.75pt;height:38.25pt" o:ole="">
                  <v:imagedata r:id="rId243" o:title=""/>
                </v:shape>
                <o:OLEObject Type="Embed" ProgID="Equation.3" ShapeID="Picture 121" DrawAspect="Content" ObjectID="_1556785204" r:id="rId244"/>
              </w:object>
            </w:r>
          </w:p>
          <w:p w:rsidR="004F632E" w:rsidRDefault="004F632E" w:rsidP="00EE20B8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         = π</w:t>
            </w:r>
            <w:r>
              <w:rPr>
                <w:position w:val="-32"/>
                <w:sz w:val="20"/>
                <w:szCs w:val="20"/>
              </w:rPr>
              <w:object w:dxaOrig="1515" w:dyaOrig="795">
                <v:shape id="Picture 122" o:spid="_x0000_i1225" type="#_x0000_t75" style="width:75.75pt;height:39.75pt" o:ole="">
                  <v:imagedata r:id="rId245" o:title=""/>
                </v:shape>
                <o:OLEObject Type="Embed" ProgID="Equation.3" ShapeID="Picture 122" DrawAspect="Content" ObjectID="_1556785205" r:id="rId246"/>
              </w:object>
            </w:r>
          </w:p>
          <w:p w:rsidR="004F632E" w:rsidRDefault="004F632E" w:rsidP="00EE20B8">
            <w:pPr>
              <w:rPr>
                <w:iCs/>
              </w:rPr>
            </w:pPr>
            <w:r>
              <w:rPr>
                <w:sz w:val="20"/>
                <w:szCs w:val="20"/>
              </w:rPr>
              <w:t xml:space="preserve">         = π(1 – </w:t>
            </w:r>
            <w:r>
              <w:rPr>
                <w:iCs/>
                <w:position w:val="-24"/>
              </w:rPr>
              <w:object w:dxaOrig="240" w:dyaOrig="615">
                <v:shape id="Picture 123" o:spid="_x0000_i1226" type="#_x0000_t75" style="width:12pt;height:30.75pt" o:ole="">
                  <v:imagedata r:id="rId247" o:title=""/>
                </v:shape>
                <o:OLEObject Type="Embed" ProgID="Equation.3" ShapeID="Picture 123" DrawAspect="Content" ObjectID="_1556785206" r:id="rId248"/>
              </w:object>
            </w:r>
            <w:r>
              <w:rPr>
                <w:iCs/>
              </w:rPr>
              <w:t xml:space="preserve">+ </w:t>
            </w:r>
            <w:r>
              <w:rPr>
                <w:iCs/>
                <w:position w:val="-24"/>
              </w:rPr>
              <w:object w:dxaOrig="240" w:dyaOrig="615">
                <v:shape id="Picture 124" o:spid="_x0000_i1227" type="#_x0000_t75" style="width:12pt;height:30.75pt" o:ole="">
                  <v:imagedata r:id="rId249" o:title=""/>
                </v:shape>
                <o:OLEObject Type="Embed" ProgID="Equation.3" ShapeID="Picture 124" DrawAspect="Content" ObjectID="_1556785207" r:id="rId250"/>
              </w:object>
            </w:r>
            <w:r>
              <w:rPr>
                <w:iCs/>
              </w:rPr>
              <w:t>)</w:t>
            </w:r>
          </w:p>
          <w:p w:rsidR="004F632E" w:rsidRDefault="004F632E" w:rsidP="00EE20B8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         = 2.020 unit</w:t>
            </w:r>
            <w:r>
              <w:rPr>
                <w:sz w:val="20"/>
                <w:szCs w:val="20"/>
                <w:vertAlign w:val="superscript"/>
              </w:rPr>
              <w:t>3</w:t>
            </w:r>
            <w:r>
              <w:rPr>
                <w:sz w:val="20"/>
                <w:szCs w:val="20"/>
              </w:rPr>
              <w:t xml:space="preserve"> </w:t>
            </w:r>
          </w:p>
        </w:tc>
        <w:tc>
          <w:tcPr>
            <w:tcW w:w="394" w:type="dxa"/>
            <w:tcBorders>
              <w:right w:val="single" w:sz="4" w:space="0" w:color="auto"/>
            </w:tcBorders>
          </w:tcPr>
          <w:p w:rsidR="004F632E" w:rsidRDefault="004F632E" w:rsidP="00EE20B8">
            <w:pPr>
              <w:rPr>
                <w:b/>
                <w:sz w:val="20"/>
                <w:szCs w:val="20"/>
              </w:rPr>
            </w:pPr>
          </w:p>
          <w:p w:rsidR="004F632E" w:rsidRDefault="004F632E" w:rsidP="00EE20B8">
            <w:pPr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</w:t>
            </w:r>
          </w:p>
          <w:p w:rsidR="004F632E" w:rsidRDefault="004F632E" w:rsidP="00EE20B8">
            <w:pPr>
              <w:rPr>
                <w:b/>
                <w:sz w:val="20"/>
                <w:szCs w:val="20"/>
              </w:rPr>
            </w:pPr>
          </w:p>
          <w:p w:rsidR="004F632E" w:rsidRDefault="004F632E" w:rsidP="00EE20B8">
            <w:pPr>
              <w:rPr>
                <w:b/>
                <w:sz w:val="20"/>
                <w:szCs w:val="20"/>
              </w:rPr>
            </w:pPr>
          </w:p>
          <w:p w:rsidR="004F632E" w:rsidRDefault="004F632E" w:rsidP="00EE20B8">
            <w:pPr>
              <w:rPr>
                <w:b/>
                <w:sz w:val="20"/>
                <w:szCs w:val="20"/>
              </w:rPr>
            </w:pPr>
          </w:p>
          <w:p w:rsidR="004F632E" w:rsidRDefault="004F632E" w:rsidP="00EE20B8">
            <w:pPr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</w:t>
            </w:r>
          </w:p>
          <w:p w:rsidR="004F632E" w:rsidRDefault="004F632E" w:rsidP="00EE20B8">
            <w:pPr>
              <w:rPr>
                <w:b/>
                <w:sz w:val="20"/>
                <w:szCs w:val="20"/>
              </w:rPr>
            </w:pPr>
          </w:p>
          <w:p w:rsidR="004F632E" w:rsidRDefault="004F632E" w:rsidP="00EE20B8">
            <w:pPr>
              <w:rPr>
                <w:b/>
                <w:sz w:val="20"/>
                <w:szCs w:val="20"/>
              </w:rPr>
            </w:pPr>
          </w:p>
          <w:p w:rsidR="004F632E" w:rsidRDefault="004F632E" w:rsidP="00EE20B8">
            <w:pPr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</w:t>
            </w:r>
          </w:p>
          <w:p w:rsidR="004F632E" w:rsidRDefault="004F632E" w:rsidP="00EE20B8">
            <w:pPr>
              <w:rPr>
                <w:b/>
                <w:sz w:val="20"/>
                <w:szCs w:val="20"/>
              </w:rPr>
            </w:pPr>
          </w:p>
          <w:p w:rsidR="004F632E" w:rsidRDefault="004F632E" w:rsidP="00EE20B8">
            <w:pPr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</w:t>
            </w:r>
          </w:p>
          <w:p w:rsidR="004F632E" w:rsidRDefault="004F632E" w:rsidP="00EE20B8">
            <w:pPr>
              <w:rPr>
                <w:b/>
                <w:sz w:val="20"/>
                <w:szCs w:val="20"/>
              </w:rPr>
            </w:pPr>
          </w:p>
          <w:p w:rsidR="004F632E" w:rsidRDefault="004F632E" w:rsidP="00EE20B8">
            <w:pPr>
              <w:rPr>
                <w:b/>
                <w:sz w:val="20"/>
                <w:szCs w:val="20"/>
              </w:rPr>
            </w:pPr>
          </w:p>
          <w:p w:rsidR="004F632E" w:rsidRDefault="004F632E" w:rsidP="00EE20B8">
            <w:pPr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</w:t>
            </w:r>
          </w:p>
          <w:p w:rsidR="004F632E" w:rsidRDefault="004F632E" w:rsidP="00EE20B8">
            <w:pPr>
              <w:rPr>
                <w:b/>
                <w:sz w:val="20"/>
                <w:szCs w:val="20"/>
              </w:rPr>
            </w:pPr>
          </w:p>
          <w:p w:rsidR="004F632E" w:rsidRDefault="004F632E" w:rsidP="00EE20B8">
            <w:pPr>
              <w:rPr>
                <w:b/>
                <w:sz w:val="20"/>
                <w:szCs w:val="20"/>
              </w:rPr>
            </w:pPr>
          </w:p>
          <w:p w:rsidR="004F632E" w:rsidRDefault="004F632E" w:rsidP="00EE20B8">
            <w:pPr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</w:t>
            </w:r>
          </w:p>
          <w:p w:rsidR="004F632E" w:rsidRDefault="004F632E" w:rsidP="00EE20B8">
            <w:pPr>
              <w:rPr>
                <w:b/>
                <w:sz w:val="20"/>
                <w:szCs w:val="20"/>
              </w:rPr>
            </w:pPr>
          </w:p>
          <w:p w:rsidR="004F632E" w:rsidRDefault="004F632E" w:rsidP="00EE20B8">
            <w:pPr>
              <w:rPr>
                <w:b/>
                <w:sz w:val="20"/>
                <w:szCs w:val="20"/>
              </w:rPr>
            </w:pPr>
          </w:p>
          <w:p w:rsidR="004F632E" w:rsidRDefault="004F632E" w:rsidP="00EE20B8">
            <w:pPr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</w:t>
            </w:r>
          </w:p>
          <w:p w:rsidR="004F632E" w:rsidRDefault="004F632E" w:rsidP="00EE20B8">
            <w:pPr>
              <w:rPr>
                <w:b/>
                <w:sz w:val="20"/>
                <w:szCs w:val="20"/>
              </w:rPr>
            </w:pPr>
          </w:p>
          <w:p w:rsidR="004F632E" w:rsidRDefault="004F632E" w:rsidP="00EE20B8">
            <w:pPr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</w:t>
            </w:r>
          </w:p>
        </w:tc>
        <w:tc>
          <w:tcPr>
            <w:tcW w:w="23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4F632E" w:rsidRDefault="004F632E" w:rsidP="00EE20B8">
            <w:pPr>
              <w:rPr>
                <w:sz w:val="20"/>
                <w:szCs w:val="20"/>
              </w:rPr>
            </w:pPr>
          </w:p>
        </w:tc>
        <w:tc>
          <w:tcPr>
            <w:tcW w:w="416" w:type="dxa"/>
            <w:tcBorders>
              <w:left w:val="single" w:sz="4" w:space="0" w:color="auto"/>
            </w:tcBorders>
          </w:tcPr>
          <w:p w:rsidR="004F632E" w:rsidRDefault="004F632E" w:rsidP="00EE20B8">
            <w:pPr>
              <w:rPr>
                <w:sz w:val="16"/>
                <w:szCs w:val="16"/>
              </w:rPr>
            </w:pPr>
          </w:p>
          <w:p w:rsidR="004F632E" w:rsidRDefault="004F632E" w:rsidP="00EE20B8">
            <w:pPr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9</w:t>
            </w:r>
          </w:p>
        </w:tc>
        <w:tc>
          <w:tcPr>
            <w:tcW w:w="4152" w:type="dxa"/>
          </w:tcPr>
          <w:p w:rsidR="004F632E" w:rsidRDefault="004F632E" w:rsidP="00EE20B8">
            <w:r>
              <w:t xml:space="preserve">(a) </w:t>
            </w:r>
            <w:r>
              <w:rPr>
                <w:position w:val="-6"/>
              </w:rPr>
              <w:object w:dxaOrig="1485" w:dyaOrig="360">
                <v:shape id="Picture 125" o:spid="_x0000_i1228" type="#_x0000_t75" style="width:74.25pt;height:18pt" o:ole="">
                  <v:imagedata r:id="rId251" o:title=""/>
                </v:shape>
                <o:OLEObject Type="Embed" ProgID="Equation.3" ShapeID="Picture 125" DrawAspect="Content" ObjectID="_1556785208" r:id="rId252"/>
              </w:object>
            </w:r>
          </w:p>
          <w:p w:rsidR="004F632E" w:rsidRDefault="004F632E" w:rsidP="00EE20B8">
            <w:pPr>
              <w:rPr>
                <w:b/>
              </w:rPr>
            </w:pPr>
            <w:r>
              <w:rPr>
                <w:b/>
                <w:position w:val="-24"/>
              </w:rPr>
              <w:object w:dxaOrig="1605" w:dyaOrig="615">
                <v:shape id="Picture 126" o:spid="_x0000_i1229" type="#_x0000_t75" style="width:80.25pt;height:30.75pt" o:ole="">
                  <v:imagedata r:id="rId253" o:title=""/>
                </v:shape>
                <o:OLEObject Type="Embed" ProgID="Equation.3" ShapeID="Picture 126" DrawAspect="Content" ObjectID="_1556785209" r:id="rId254"/>
              </w:object>
            </w:r>
          </w:p>
          <w:p w:rsidR="004F632E" w:rsidRDefault="004F632E" w:rsidP="00EE20B8">
            <w:pPr>
              <w:rPr>
                <w:b/>
              </w:rPr>
            </w:pPr>
            <w:r>
              <w:rPr>
                <w:sz w:val="20"/>
                <w:szCs w:val="20"/>
              </w:rPr>
              <w:t xml:space="preserve">(b) </w:t>
            </w:r>
            <w:r>
              <w:rPr>
                <w:b/>
                <w:position w:val="-10"/>
              </w:rPr>
              <w:object w:dxaOrig="3375" w:dyaOrig="405">
                <v:shape id="Picture 127" o:spid="_x0000_i1230" type="#_x0000_t75" style="width:168.75pt;height:20.25pt" o:ole="">
                  <v:imagedata r:id="rId255" o:title=""/>
                </v:shape>
                <o:OLEObject Type="Embed" ProgID="Equation.3" ShapeID="Picture 127" DrawAspect="Content" ObjectID="_1556785210" r:id="rId256"/>
              </w:object>
            </w:r>
          </w:p>
          <w:p w:rsidR="004F632E" w:rsidRDefault="004F632E" w:rsidP="00EE20B8">
            <w:pPr>
              <w:rPr>
                <w:b/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(i) </w:t>
            </w:r>
            <w:r>
              <w:rPr>
                <w:b/>
                <w:position w:val="-24"/>
                <w:sz w:val="22"/>
                <w:szCs w:val="22"/>
              </w:rPr>
              <w:object w:dxaOrig="1425" w:dyaOrig="540">
                <v:shape id="Picture 128" o:spid="_x0000_i1231" type="#_x0000_t75" style="width:71.25pt;height:27pt" o:ole="">
                  <v:imagedata r:id="rId257" o:title=""/>
                </v:shape>
                <o:OLEObject Type="Embed" ProgID="Equation.3" ShapeID="Picture 128" DrawAspect="Content" ObjectID="_1556785211" r:id="rId258"/>
              </w:object>
            </w:r>
          </w:p>
          <w:p w:rsidR="004F632E" w:rsidRDefault="004F632E" w:rsidP="00EE20B8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(ii)</w:t>
            </w:r>
            <w:r>
              <w:rPr>
                <w:b/>
                <w:i/>
                <w:position w:val="-24"/>
                <w:sz w:val="22"/>
                <w:szCs w:val="22"/>
              </w:rPr>
              <w:object w:dxaOrig="1935" w:dyaOrig="615">
                <v:shape id="Picture 129" o:spid="_x0000_i1232" type="#_x0000_t75" style="width:96.75pt;height:30.75pt" o:ole="">
                  <v:imagedata r:id="rId259" o:title=""/>
                </v:shape>
                <o:OLEObject Type="Embed" ProgID="Equation.3" ShapeID="Picture 129" DrawAspect="Content" ObjectID="_1556785212" r:id="rId260"/>
              </w:object>
            </w:r>
          </w:p>
          <w:p w:rsidR="004F632E" w:rsidRDefault="004F632E" w:rsidP="00EE20B8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By comparison</w:t>
            </w:r>
          </w:p>
          <w:p w:rsidR="004F632E" w:rsidRDefault="004F632E" w:rsidP="00EE20B8">
            <w:pPr>
              <w:rPr>
                <w:b/>
                <w:i/>
                <w:sz w:val="22"/>
                <w:szCs w:val="22"/>
              </w:rPr>
            </w:pPr>
            <w:r>
              <w:rPr>
                <w:b/>
                <w:position w:val="-24"/>
                <w:sz w:val="22"/>
                <w:szCs w:val="22"/>
              </w:rPr>
              <w:object w:dxaOrig="825" w:dyaOrig="480">
                <v:shape id="Picture 130" o:spid="_x0000_i1233" type="#_x0000_t75" style="width:41.25pt;height:24pt" o:ole="">
                  <v:imagedata r:id="rId261" o:title=""/>
                </v:shape>
                <o:OLEObject Type="Embed" ProgID="Equation.3" ShapeID="Picture 130" DrawAspect="Content" ObjectID="_1556785213" r:id="rId262"/>
              </w:object>
            </w:r>
            <w:r>
              <w:rPr>
                <w:b/>
                <w:i/>
                <w:position w:val="-24"/>
                <w:sz w:val="22"/>
                <w:szCs w:val="22"/>
              </w:rPr>
              <w:object w:dxaOrig="1545" w:dyaOrig="615">
                <v:shape id="Picture 131" o:spid="_x0000_i1234" type="#_x0000_t75" style="width:77.25pt;height:30.75pt" o:ole="">
                  <v:imagedata r:id="rId263" o:title=""/>
                </v:shape>
                <o:OLEObject Type="Embed" ProgID="Equation.3" ShapeID="Picture 131" DrawAspect="Content" ObjectID="_1556785214" r:id="rId264"/>
              </w:object>
            </w:r>
          </w:p>
          <w:p w:rsidR="004F632E" w:rsidRDefault="004F632E" w:rsidP="00EE20B8">
            <w:pPr>
              <w:rPr>
                <w:b/>
                <w:i/>
                <w:sz w:val="22"/>
                <w:szCs w:val="22"/>
              </w:rPr>
            </w:pPr>
            <w:r>
              <w:rPr>
                <w:b/>
                <w:i/>
                <w:position w:val="-24"/>
                <w:sz w:val="22"/>
                <w:szCs w:val="22"/>
              </w:rPr>
              <w:object w:dxaOrig="2205" w:dyaOrig="615">
                <v:shape id="Picture 132" o:spid="_x0000_i1235" type="#_x0000_t75" style="width:110.25pt;height:30.75pt" o:ole="">
                  <v:imagedata r:id="rId265" o:title=""/>
                </v:shape>
                <o:OLEObject Type="Embed" ProgID="Equation.3" ShapeID="Picture 132" DrawAspect="Content" ObjectID="_1556785215" r:id="rId266"/>
              </w:object>
            </w:r>
          </w:p>
          <w:p w:rsidR="004F632E" w:rsidRDefault="004F632E" w:rsidP="00EE20B8">
            <w:pPr>
              <w:rPr>
                <w:b/>
                <w:i/>
                <w:sz w:val="22"/>
                <w:szCs w:val="22"/>
              </w:rPr>
            </w:pPr>
            <w:r>
              <w:rPr>
                <w:b/>
                <w:i/>
                <w:position w:val="-24"/>
                <w:sz w:val="22"/>
                <w:szCs w:val="22"/>
              </w:rPr>
              <w:object w:dxaOrig="1005" w:dyaOrig="615">
                <v:shape id="Picture 133" o:spid="_x0000_i1236" type="#_x0000_t75" style="width:50.25pt;height:30.75pt" o:ole="">
                  <v:imagedata r:id="rId267" o:title=""/>
                </v:shape>
                <o:OLEObject Type="Embed" ProgID="Equation.3" ShapeID="Picture 133" DrawAspect="Content" ObjectID="_1556785216" r:id="rId268"/>
              </w:object>
            </w:r>
          </w:p>
          <w:p w:rsidR="004F632E" w:rsidRDefault="004F632E" w:rsidP="00EE20B8">
            <w:pPr>
              <w:rPr>
                <w:b/>
              </w:rPr>
            </w:pPr>
            <w:r>
              <w:rPr>
                <w:b/>
                <w:position w:val="-24"/>
              </w:rPr>
              <w:object w:dxaOrig="2085" w:dyaOrig="615">
                <v:shape id="Picture 134" o:spid="_x0000_i1237" type="#_x0000_t75" style="width:104.25pt;height:30.75pt" o:ole="">
                  <v:imagedata r:id="rId269" o:title=""/>
                </v:shape>
                <o:OLEObject Type="Embed" ProgID="Equation.3" ShapeID="Picture 134" DrawAspect="Content" ObjectID="_1556785217" r:id="rId270"/>
              </w:object>
            </w:r>
          </w:p>
          <w:p w:rsidR="004F632E" w:rsidRDefault="004F632E" w:rsidP="00EE20B8">
            <w:pPr>
              <w:rPr>
                <w:sz w:val="20"/>
                <w:szCs w:val="20"/>
              </w:rPr>
            </w:pPr>
            <w:r>
              <w:t>Area of  parallelogram = 16 unit</w:t>
            </w:r>
            <w:r>
              <w:rPr>
                <w:vertAlign w:val="superscript"/>
              </w:rPr>
              <w:t>2</w:t>
            </w:r>
            <w:r>
              <w:t xml:space="preserve"> </w:t>
            </w:r>
          </w:p>
        </w:tc>
        <w:tc>
          <w:tcPr>
            <w:tcW w:w="505" w:type="dxa"/>
          </w:tcPr>
          <w:p w:rsidR="004F632E" w:rsidRDefault="004F632E" w:rsidP="00EE20B8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lastRenderedPageBreak/>
              <w:t>1</w:t>
            </w:r>
          </w:p>
          <w:p w:rsidR="004F632E" w:rsidRDefault="004F632E" w:rsidP="00EE20B8">
            <w:pPr>
              <w:rPr>
                <w:sz w:val="20"/>
                <w:szCs w:val="20"/>
              </w:rPr>
            </w:pPr>
          </w:p>
          <w:p w:rsidR="004F632E" w:rsidRDefault="004F632E" w:rsidP="00EE20B8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  <w:p w:rsidR="004F632E" w:rsidRDefault="004F632E" w:rsidP="00EE20B8">
            <w:pPr>
              <w:rPr>
                <w:sz w:val="20"/>
                <w:szCs w:val="20"/>
              </w:rPr>
            </w:pPr>
          </w:p>
          <w:p w:rsidR="004F632E" w:rsidRDefault="004F632E" w:rsidP="00EE20B8">
            <w:pPr>
              <w:rPr>
                <w:sz w:val="20"/>
                <w:szCs w:val="20"/>
              </w:rPr>
            </w:pPr>
          </w:p>
          <w:p w:rsidR="004F632E" w:rsidRDefault="004F632E" w:rsidP="00EE20B8">
            <w:pPr>
              <w:rPr>
                <w:sz w:val="20"/>
                <w:szCs w:val="20"/>
              </w:rPr>
            </w:pPr>
          </w:p>
          <w:p w:rsidR="004F632E" w:rsidRDefault="004F632E" w:rsidP="00EE20B8">
            <w:pPr>
              <w:rPr>
                <w:sz w:val="20"/>
                <w:szCs w:val="20"/>
              </w:rPr>
            </w:pPr>
          </w:p>
          <w:p w:rsidR="004F632E" w:rsidRDefault="004F632E" w:rsidP="00EE20B8">
            <w:pPr>
              <w:rPr>
                <w:sz w:val="20"/>
                <w:szCs w:val="20"/>
              </w:rPr>
            </w:pPr>
          </w:p>
          <w:p w:rsidR="004F632E" w:rsidRDefault="004F632E" w:rsidP="00EE20B8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  <w:p w:rsidR="004F632E" w:rsidRDefault="004F632E" w:rsidP="00EE20B8">
            <w:pPr>
              <w:rPr>
                <w:sz w:val="20"/>
                <w:szCs w:val="20"/>
              </w:rPr>
            </w:pPr>
          </w:p>
          <w:p w:rsidR="004F632E" w:rsidRDefault="004F632E" w:rsidP="00EE20B8">
            <w:pPr>
              <w:rPr>
                <w:sz w:val="20"/>
                <w:szCs w:val="20"/>
              </w:rPr>
            </w:pPr>
          </w:p>
          <w:p w:rsidR="004F632E" w:rsidRDefault="004F632E" w:rsidP="00EE20B8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  <w:p w:rsidR="004F632E" w:rsidRDefault="004F632E" w:rsidP="00EE20B8">
            <w:pPr>
              <w:rPr>
                <w:sz w:val="20"/>
                <w:szCs w:val="20"/>
              </w:rPr>
            </w:pPr>
          </w:p>
          <w:p w:rsidR="004F632E" w:rsidRDefault="004F632E" w:rsidP="00EE20B8">
            <w:pPr>
              <w:rPr>
                <w:sz w:val="20"/>
                <w:szCs w:val="20"/>
              </w:rPr>
            </w:pPr>
          </w:p>
          <w:p w:rsidR="004F632E" w:rsidRDefault="004F632E" w:rsidP="00EE20B8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  <w:p w:rsidR="004F632E" w:rsidRDefault="004F632E" w:rsidP="00EE20B8">
            <w:pPr>
              <w:rPr>
                <w:sz w:val="20"/>
                <w:szCs w:val="20"/>
              </w:rPr>
            </w:pPr>
          </w:p>
          <w:p w:rsidR="004F632E" w:rsidRDefault="004F632E" w:rsidP="00EE20B8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  <w:p w:rsidR="004F632E" w:rsidRDefault="004F632E" w:rsidP="00EE20B8">
            <w:pPr>
              <w:rPr>
                <w:sz w:val="20"/>
                <w:szCs w:val="20"/>
              </w:rPr>
            </w:pPr>
          </w:p>
          <w:p w:rsidR="004F632E" w:rsidRDefault="004F632E" w:rsidP="00EE20B8">
            <w:pPr>
              <w:rPr>
                <w:sz w:val="20"/>
                <w:szCs w:val="20"/>
              </w:rPr>
            </w:pPr>
          </w:p>
          <w:p w:rsidR="004F632E" w:rsidRDefault="004F632E" w:rsidP="00EE20B8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  <w:p w:rsidR="004F632E" w:rsidRDefault="004F632E" w:rsidP="00EE20B8">
            <w:pPr>
              <w:rPr>
                <w:sz w:val="20"/>
                <w:szCs w:val="20"/>
              </w:rPr>
            </w:pPr>
          </w:p>
          <w:p w:rsidR="004F632E" w:rsidRDefault="004F632E" w:rsidP="00EE20B8">
            <w:pPr>
              <w:rPr>
                <w:sz w:val="20"/>
                <w:szCs w:val="20"/>
              </w:rPr>
            </w:pPr>
          </w:p>
          <w:p w:rsidR="004F632E" w:rsidRDefault="004F632E" w:rsidP="00EE20B8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</w:t>
            </w:r>
          </w:p>
          <w:p w:rsidR="004F632E" w:rsidRDefault="004F632E" w:rsidP="00EE20B8">
            <w:pPr>
              <w:rPr>
                <w:sz w:val="20"/>
                <w:szCs w:val="20"/>
              </w:rPr>
            </w:pPr>
          </w:p>
          <w:p w:rsidR="004F632E" w:rsidRDefault="004F632E" w:rsidP="00EE20B8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</w:tr>
      <w:tr w:rsidR="004F632E" w:rsidTr="00EE20B8">
        <w:tc>
          <w:tcPr>
            <w:tcW w:w="516" w:type="dxa"/>
          </w:tcPr>
          <w:p w:rsidR="004F632E" w:rsidRDefault="004F632E" w:rsidP="00EE20B8">
            <w:pPr>
              <w:rPr>
                <w:sz w:val="20"/>
                <w:szCs w:val="20"/>
              </w:rPr>
            </w:pPr>
          </w:p>
          <w:p w:rsidR="004F632E" w:rsidRDefault="004F632E" w:rsidP="00EE20B8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3</w:t>
            </w:r>
          </w:p>
        </w:tc>
        <w:tc>
          <w:tcPr>
            <w:tcW w:w="3793" w:type="dxa"/>
          </w:tcPr>
          <w:p w:rsidR="004F632E" w:rsidRDefault="004F632E" w:rsidP="00EE20B8">
            <w:pPr>
              <w:rPr>
                <w:sz w:val="20"/>
                <w:szCs w:val="20"/>
                <w:lang w:eastAsia="zh-CN"/>
              </w:rPr>
            </w:pPr>
          </w:p>
          <w:p w:rsidR="004F632E" w:rsidRDefault="004F632E" w:rsidP="00EE20B8">
            <w:pPr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(a)</w:t>
            </w:r>
          </w:p>
          <w:p w:rsidR="004F632E" w:rsidRDefault="004F632E" w:rsidP="00EE20B8">
            <w:pPr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 xml:space="preserve">I: </w:t>
            </w:r>
            <w:r>
              <w:rPr>
                <w:i/>
                <w:iCs/>
                <w:sz w:val="20"/>
                <w:szCs w:val="20"/>
                <w:lang w:eastAsia="zh-CN"/>
              </w:rPr>
              <w:t>x</w:t>
            </w:r>
            <w:r>
              <w:rPr>
                <w:sz w:val="20"/>
                <w:szCs w:val="20"/>
                <w:lang w:eastAsia="zh-CN"/>
              </w:rPr>
              <w:t xml:space="preserve"> + 2</w:t>
            </w:r>
            <w:r>
              <w:rPr>
                <w:i/>
                <w:iCs/>
                <w:sz w:val="20"/>
                <w:szCs w:val="20"/>
                <w:lang w:eastAsia="zh-CN"/>
              </w:rPr>
              <w:t>y</w:t>
            </w:r>
            <w:r>
              <w:rPr>
                <w:sz w:val="20"/>
                <w:szCs w:val="20"/>
                <w:lang w:eastAsia="zh-CN"/>
              </w:rPr>
              <w:t xml:space="preserve"> ≥ 30</w:t>
            </w:r>
          </w:p>
          <w:p w:rsidR="004F632E" w:rsidRDefault="004F632E" w:rsidP="00EE20B8">
            <w:pPr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II: 200</w:t>
            </w:r>
            <w:r>
              <w:rPr>
                <w:i/>
                <w:iCs/>
                <w:sz w:val="20"/>
                <w:szCs w:val="20"/>
                <w:lang w:eastAsia="zh-CN"/>
              </w:rPr>
              <w:t>x</w:t>
            </w:r>
            <w:r>
              <w:rPr>
                <w:sz w:val="20"/>
                <w:szCs w:val="20"/>
                <w:lang w:eastAsia="zh-CN"/>
              </w:rPr>
              <w:t xml:space="preserve"> + 100</w:t>
            </w:r>
            <w:r>
              <w:rPr>
                <w:i/>
                <w:iCs/>
                <w:sz w:val="20"/>
                <w:szCs w:val="20"/>
                <w:lang w:eastAsia="zh-CN"/>
              </w:rPr>
              <w:t>y</w:t>
            </w:r>
            <w:r>
              <w:rPr>
                <w:sz w:val="20"/>
                <w:szCs w:val="20"/>
                <w:lang w:eastAsia="zh-CN"/>
              </w:rPr>
              <w:t xml:space="preserve"> ≤ 6000 or 2</w:t>
            </w:r>
            <w:r>
              <w:rPr>
                <w:i/>
                <w:iCs/>
                <w:sz w:val="20"/>
                <w:szCs w:val="20"/>
                <w:lang w:eastAsia="zh-CN"/>
              </w:rPr>
              <w:t>x</w:t>
            </w:r>
            <w:r>
              <w:rPr>
                <w:sz w:val="20"/>
                <w:szCs w:val="20"/>
                <w:lang w:eastAsia="zh-CN"/>
              </w:rPr>
              <w:t xml:space="preserve"> + </w:t>
            </w:r>
            <w:r>
              <w:rPr>
                <w:i/>
                <w:iCs/>
                <w:sz w:val="20"/>
                <w:szCs w:val="20"/>
                <w:lang w:eastAsia="zh-CN"/>
              </w:rPr>
              <w:t>y</w:t>
            </w:r>
            <w:r>
              <w:rPr>
                <w:sz w:val="20"/>
                <w:szCs w:val="20"/>
                <w:lang w:eastAsia="zh-CN"/>
              </w:rPr>
              <w:t xml:space="preserve"> ≤ 60</w:t>
            </w:r>
          </w:p>
          <w:p w:rsidR="004F632E" w:rsidRDefault="004F632E" w:rsidP="00EE20B8">
            <w:pPr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 xml:space="preserve">III: </w:t>
            </w:r>
            <w:r>
              <w:rPr>
                <w:i/>
                <w:iCs/>
                <w:sz w:val="20"/>
                <w:szCs w:val="20"/>
                <w:lang w:eastAsia="zh-CN"/>
              </w:rPr>
              <w:t>y</w:t>
            </w:r>
            <w:r>
              <w:rPr>
                <w:sz w:val="20"/>
                <w:szCs w:val="20"/>
                <w:lang w:eastAsia="zh-CN"/>
              </w:rPr>
              <w:t xml:space="preserve"> ≤ 2</w:t>
            </w:r>
            <w:r>
              <w:rPr>
                <w:i/>
                <w:iCs/>
                <w:sz w:val="20"/>
                <w:szCs w:val="20"/>
                <w:lang w:eastAsia="zh-CN"/>
              </w:rPr>
              <w:t xml:space="preserve">x </w:t>
            </w:r>
          </w:p>
          <w:p w:rsidR="004F632E" w:rsidRDefault="004F632E" w:rsidP="00EE20B8">
            <w:pPr>
              <w:rPr>
                <w:bCs/>
                <w:sz w:val="20"/>
                <w:szCs w:val="20"/>
              </w:rPr>
            </w:pPr>
            <w:r>
              <w:rPr>
                <w:sz w:val="20"/>
                <w:szCs w:val="20"/>
                <w:lang w:eastAsia="zh-CN"/>
              </w:rPr>
              <w:t>*</w:t>
            </w:r>
            <w:r>
              <w:rPr>
                <w:bCs/>
                <w:sz w:val="20"/>
                <w:szCs w:val="20"/>
              </w:rPr>
              <w:t xml:space="preserve"> Cannot have sign  ‘=’</w:t>
            </w:r>
          </w:p>
          <w:p w:rsidR="004F632E" w:rsidRDefault="004F632E" w:rsidP="00EE20B8">
            <w:pPr>
              <w:rPr>
                <w:sz w:val="20"/>
                <w:szCs w:val="20"/>
                <w:lang w:eastAsia="zh-CN"/>
              </w:rPr>
            </w:pPr>
          </w:p>
          <w:p w:rsidR="004F632E" w:rsidRDefault="004F632E" w:rsidP="00EE20B8">
            <w:pPr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 xml:space="preserve">(c) (i) 10 ≤ number of type table </w:t>
            </w:r>
            <w:r>
              <w:rPr>
                <w:i/>
                <w:iCs/>
                <w:sz w:val="20"/>
                <w:szCs w:val="20"/>
                <w:lang w:eastAsia="zh-CN"/>
              </w:rPr>
              <w:t>A</w:t>
            </w:r>
            <w:r>
              <w:rPr>
                <w:sz w:val="20"/>
                <w:szCs w:val="20"/>
                <w:lang w:eastAsia="zh-CN"/>
              </w:rPr>
              <w:t xml:space="preserve"> ≤ 25</w:t>
            </w:r>
          </w:p>
          <w:p w:rsidR="004F632E" w:rsidRDefault="004F632E" w:rsidP="00EE20B8">
            <w:pPr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 xml:space="preserve">          or 10 ≤  </w:t>
            </w:r>
            <w:r>
              <w:rPr>
                <w:i/>
                <w:iCs/>
                <w:sz w:val="20"/>
                <w:szCs w:val="20"/>
                <w:lang w:eastAsia="zh-CN"/>
              </w:rPr>
              <w:t>x</w:t>
            </w:r>
            <w:r>
              <w:rPr>
                <w:sz w:val="20"/>
                <w:szCs w:val="20"/>
                <w:lang w:eastAsia="zh-CN"/>
              </w:rPr>
              <w:t xml:space="preserve"> ≤ 25</w:t>
            </w:r>
          </w:p>
          <w:p w:rsidR="004F632E" w:rsidRDefault="004F632E" w:rsidP="00EE20B8">
            <w:pPr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(ii) Maximum point (15, 30)</w:t>
            </w:r>
          </w:p>
          <w:p w:rsidR="004F632E" w:rsidRDefault="004F632E" w:rsidP="00EE20B8">
            <w:pPr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 xml:space="preserve">           Maximum number of students</w:t>
            </w:r>
          </w:p>
          <w:p w:rsidR="004F632E" w:rsidRDefault="004F632E" w:rsidP="00EE20B8">
            <w:pPr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 xml:space="preserve">          = 4(15) + 8(30)</w:t>
            </w:r>
          </w:p>
          <w:p w:rsidR="004F632E" w:rsidRDefault="004F632E" w:rsidP="00EE20B8">
            <w:pPr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 xml:space="preserve">          = 300</w:t>
            </w:r>
          </w:p>
          <w:p w:rsidR="004F632E" w:rsidRDefault="004F632E" w:rsidP="00EE20B8">
            <w:pPr>
              <w:rPr>
                <w:sz w:val="20"/>
                <w:szCs w:val="20"/>
              </w:rPr>
            </w:pPr>
          </w:p>
          <w:p w:rsidR="004F632E" w:rsidRDefault="004F632E" w:rsidP="00EE20B8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(b) Graph:</w:t>
            </w:r>
          </w:p>
          <w:p w:rsidR="004F632E" w:rsidRDefault="004F632E" w:rsidP="00EE20B8">
            <w:pPr>
              <w:rPr>
                <w:sz w:val="20"/>
                <w:szCs w:val="20"/>
              </w:rPr>
            </w:pPr>
          </w:p>
          <w:p w:rsidR="004F632E" w:rsidRDefault="004F632E" w:rsidP="00EE20B8">
            <w:pPr>
              <w:rPr>
                <w:bCs/>
                <w:sz w:val="20"/>
                <w:szCs w:val="20"/>
              </w:rPr>
            </w:pPr>
            <w:r>
              <w:rPr>
                <w:bCs/>
                <w:sz w:val="20"/>
                <w:szCs w:val="20"/>
              </w:rPr>
              <w:t>One of  graph of straight line is correct</w:t>
            </w:r>
          </w:p>
          <w:p w:rsidR="004F632E" w:rsidRDefault="004F632E" w:rsidP="00EE20B8">
            <w:pPr>
              <w:rPr>
                <w:bCs/>
                <w:sz w:val="20"/>
                <w:szCs w:val="20"/>
              </w:rPr>
            </w:pPr>
            <w:r>
              <w:rPr>
                <w:bCs/>
                <w:sz w:val="20"/>
                <w:szCs w:val="20"/>
              </w:rPr>
              <w:t>All the straight line graphs are correct</w:t>
            </w:r>
          </w:p>
          <w:p w:rsidR="004F632E" w:rsidRDefault="004F632E" w:rsidP="00EE20B8">
            <w:pPr>
              <w:rPr>
                <w:sz w:val="20"/>
                <w:szCs w:val="20"/>
              </w:rPr>
            </w:pPr>
            <w:r>
              <w:rPr>
                <w:bCs/>
                <w:sz w:val="20"/>
                <w:szCs w:val="20"/>
              </w:rPr>
              <w:t>The shaded region of R is correct</w:t>
            </w:r>
          </w:p>
          <w:p w:rsidR="004F632E" w:rsidRDefault="004F632E" w:rsidP="00EE20B8">
            <w:pPr>
              <w:widowControl w:val="0"/>
              <w:ind w:firstLine="240"/>
              <w:rPr>
                <w:sz w:val="20"/>
                <w:szCs w:val="20"/>
              </w:rPr>
            </w:pPr>
          </w:p>
        </w:tc>
        <w:tc>
          <w:tcPr>
            <w:tcW w:w="394" w:type="dxa"/>
            <w:tcBorders>
              <w:right w:val="single" w:sz="4" w:space="0" w:color="auto"/>
            </w:tcBorders>
          </w:tcPr>
          <w:p w:rsidR="004F632E" w:rsidRDefault="004F632E" w:rsidP="00EE20B8">
            <w:pPr>
              <w:rPr>
                <w:b/>
                <w:sz w:val="20"/>
                <w:szCs w:val="20"/>
              </w:rPr>
            </w:pPr>
          </w:p>
          <w:p w:rsidR="004F632E" w:rsidRDefault="004F632E" w:rsidP="00EE20B8">
            <w:pPr>
              <w:rPr>
                <w:b/>
                <w:sz w:val="20"/>
                <w:szCs w:val="20"/>
              </w:rPr>
            </w:pPr>
          </w:p>
          <w:p w:rsidR="004F632E" w:rsidRDefault="004F632E" w:rsidP="00EE20B8">
            <w:pPr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</w:t>
            </w:r>
          </w:p>
          <w:p w:rsidR="004F632E" w:rsidRDefault="004F632E" w:rsidP="00EE20B8">
            <w:pPr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</w:t>
            </w:r>
          </w:p>
          <w:p w:rsidR="004F632E" w:rsidRDefault="004F632E" w:rsidP="00EE20B8">
            <w:pPr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</w:t>
            </w:r>
          </w:p>
          <w:p w:rsidR="004F632E" w:rsidRDefault="004F632E" w:rsidP="00EE20B8">
            <w:pPr>
              <w:rPr>
                <w:b/>
                <w:sz w:val="20"/>
                <w:szCs w:val="20"/>
              </w:rPr>
            </w:pPr>
          </w:p>
          <w:p w:rsidR="004F632E" w:rsidRDefault="004F632E" w:rsidP="00EE20B8">
            <w:pPr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</w:t>
            </w:r>
          </w:p>
          <w:p w:rsidR="004F632E" w:rsidRDefault="004F632E" w:rsidP="00EE20B8">
            <w:pPr>
              <w:rPr>
                <w:b/>
                <w:sz w:val="20"/>
                <w:szCs w:val="20"/>
              </w:rPr>
            </w:pPr>
          </w:p>
          <w:p w:rsidR="004F632E" w:rsidRDefault="004F632E" w:rsidP="00EE20B8">
            <w:pPr>
              <w:rPr>
                <w:b/>
                <w:sz w:val="20"/>
                <w:szCs w:val="20"/>
              </w:rPr>
            </w:pPr>
          </w:p>
          <w:p w:rsidR="004F632E" w:rsidRDefault="004F632E" w:rsidP="00EE20B8">
            <w:pPr>
              <w:rPr>
                <w:b/>
                <w:sz w:val="20"/>
                <w:szCs w:val="20"/>
              </w:rPr>
            </w:pPr>
          </w:p>
          <w:p w:rsidR="004F632E" w:rsidRDefault="004F632E" w:rsidP="00EE20B8">
            <w:pPr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</w:t>
            </w:r>
          </w:p>
          <w:p w:rsidR="004F632E" w:rsidRDefault="004F632E" w:rsidP="00EE20B8">
            <w:pPr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</w:t>
            </w:r>
          </w:p>
          <w:p w:rsidR="004F632E" w:rsidRDefault="004F632E" w:rsidP="00EE20B8">
            <w:pPr>
              <w:rPr>
                <w:b/>
                <w:sz w:val="20"/>
                <w:szCs w:val="20"/>
              </w:rPr>
            </w:pPr>
          </w:p>
          <w:p w:rsidR="004F632E" w:rsidRDefault="004F632E" w:rsidP="00EE20B8">
            <w:pPr>
              <w:rPr>
                <w:b/>
                <w:sz w:val="20"/>
                <w:szCs w:val="20"/>
              </w:rPr>
            </w:pPr>
          </w:p>
          <w:p w:rsidR="004F632E" w:rsidRDefault="004F632E" w:rsidP="00EE20B8">
            <w:pPr>
              <w:rPr>
                <w:b/>
                <w:sz w:val="20"/>
                <w:szCs w:val="20"/>
              </w:rPr>
            </w:pPr>
          </w:p>
          <w:p w:rsidR="004F632E" w:rsidRDefault="004F632E" w:rsidP="00EE20B8">
            <w:pPr>
              <w:rPr>
                <w:b/>
                <w:sz w:val="20"/>
                <w:szCs w:val="20"/>
              </w:rPr>
            </w:pPr>
          </w:p>
          <w:p w:rsidR="004F632E" w:rsidRDefault="004F632E" w:rsidP="00EE20B8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  <w:p w:rsidR="004F632E" w:rsidRDefault="004F632E" w:rsidP="00EE20B8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  <w:p w:rsidR="004F632E" w:rsidRDefault="004F632E" w:rsidP="00EE20B8">
            <w:pPr>
              <w:rPr>
                <w:b/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  <w:tc>
          <w:tcPr>
            <w:tcW w:w="23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4F632E" w:rsidRDefault="004F632E" w:rsidP="00EE20B8">
            <w:pPr>
              <w:rPr>
                <w:sz w:val="20"/>
                <w:szCs w:val="20"/>
              </w:rPr>
            </w:pPr>
          </w:p>
        </w:tc>
        <w:tc>
          <w:tcPr>
            <w:tcW w:w="416" w:type="dxa"/>
            <w:tcBorders>
              <w:left w:val="single" w:sz="4" w:space="0" w:color="auto"/>
            </w:tcBorders>
          </w:tcPr>
          <w:p w:rsidR="004F632E" w:rsidRDefault="004F632E" w:rsidP="00EE20B8">
            <w:pPr>
              <w:rPr>
                <w:sz w:val="16"/>
                <w:szCs w:val="16"/>
              </w:rPr>
            </w:pPr>
          </w:p>
          <w:p w:rsidR="004F632E" w:rsidRDefault="004F632E" w:rsidP="00EE20B8">
            <w:pPr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0</w:t>
            </w:r>
          </w:p>
        </w:tc>
        <w:tc>
          <w:tcPr>
            <w:tcW w:w="4152" w:type="dxa"/>
          </w:tcPr>
          <w:p w:rsidR="004F632E" w:rsidRDefault="004F632E" w:rsidP="00EE20B8">
            <w:pPr>
              <w:rPr>
                <w:sz w:val="20"/>
                <w:szCs w:val="20"/>
              </w:rPr>
            </w:pPr>
          </w:p>
          <w:p w:rsidR="004F632E" w:rsidRDefault="004F632E" w:rsidP="00EE20B8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(a) (i) mean, μ = 500</w:t>
            </w:r>
          </w:p>
          <w:p w:rsidR="004F632E" w:rsidRDefault="004F632E" w:rsidP="00EE20B8">
            <w:pPr>
              <w:rPr>
                <w:sz w:val="20"/>
                <w:szCs w:val="20"/>
              </w:rPr>
            </w:pPr>
          </w:p>
          <w:p w:rsidR="004F632E" w:rsidRDefault="004F632E" w:rsidP="00EE20B8">
            <w:pPr>
              <w:rPr>
                <w:sz w:val="20"/>
                <w:szCs w:val="20"/>
              </w:rPr>
            </w:pPr>
            <w:r>
              <w:rPr>
                <w:noProof/>
                <w:sz w:val="20"/>
                <w:szCs w:val="20"/>
                <w:lang w:val="en-MY" w:eastAsia="ko-KR"/>
              </w:rPr>
              <mc:AlternateContent>
                <mc:Choice Requires="wps">
                  <w:drawing>
                    <wp:anchor distT="0" distB="0" distL="114300" distR="114300" simplePos="0" relativeHeight="251756544" behindDoc="0" locked="0" layoutInCell="1" allowOverlap="1" wp14:anchorId="0BA61D90" wp14:editId="7EC8E40B">
                      <wp:simplePos x="0" y="0"/>
                      <wp:positionH relativeFrom="column">
                        <wp:posOffset>763270</wp:posOffset>
                      </wp:positionH>
                      <wp:positionV relativeFrom="paragraph">
                        <wp:posOffset>360680</wp:posOffset>
                      </wp:positionV>
                      <wp:extent cx="457200" cy="228600"/>
                      <wp:effectExtent l="0" t="0" r="635" b="3810"/>
                      <wp:wrapNone/>
                      <wp:docPr id="261" name="Quad Arrow 90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57200" cy="2286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F632E" w:rsidRDefault="004F632E" w:rsidP="004F632E">
                                  <w:pPr>
                                    <w:rPr>
                                      <w:i/>
                                      <w:iCs/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i/>
                                      <w:iCs/>
                                      <w:sz w:val="20"/>
                                      <w:szCs w:val="20"/>
                                    </w:rPr>
                                    <w:t>f(z)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BA61D90" id="Quad Arrow 906" o:spid="_x0000_s1237" type="#_x0000_t202" style="position:absolute;margin-left:60.1pt;margin-top:28.4pt;width:36pt;height:18pt;z-index:2517565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" filled="f" stroked="f">
                      <v:textbox>
                        <w:txbxContent>
                          <w:p w:rsidR="004F632E" w:rsidRDefault="004F632E" w:rsidP="004F632E">
                            <w:pPr>
                              <w:rPr>
                                <w:i/>
                                <w:iCs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i/>
                                <w:iCs/>
                                <w:sz w:val="20"/>
                                <w:szCs w:val="20"/>
                              </w:rPr>
                              <w:t>f(z)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sz w:val="20"/>
                <w:szCs w:val="20"/>
              </w:rPr>
              <w:t xml:space="preserve">   (ii) </w:t>
            </w:r>
            <w:r>
              <w:rPr>
                <w:i/>
                <w:iCs/>
                <w:sz w:val="20"/>
                <w:szCs w:val="20"/>
              </w:rPr>
              <w:t>P</w:t>
            </w:r>
            <w:r>
              <w:rPr>
                <w:sz w:val="20"/>
                <w:szCs w:val="20"/>
              </w:rPr>
              <w:t>(</w:t>
            </w:r>
            <w:r>
              <w:rPr>
                <w:i/>
                <w:iCs/>
                <w:sz w:val="20"/>
                <w:szCs w:val="20"/>
              </w:rPr>
              <w:t>Z</w:t>
            </w:r>
            <w:r>
              <w:rPr>
                <w:sz w:val="20"/>
                <w:szCs w:val="20"/>
              </w:rPr>
              <w:t xml:space="preserve"> &gt; </w:t>
            </w:r>
            <w:r>
              <w:rPr>
                <w:position w:val="-24"/>
                <w:sz w:val="20"/>
                <w:szCs w:val="20"/>
              </w:rPr>
              <w:object w:dxaOrig="855" w:dyaOrig="615">
                <v:shape id="Picture 135" o:spid="_x0000_i1238" type="#_x0000_t75" style="width:42.75pt;height:30.75pt" o:ole="">
                  <v:imagedata r:id="rId271" o:title=""/>
                </v:shape>
                <o:OLEObject Type="Embed" ProgID="Equation.3" ShapeID="Picture 135" DrawAspect="Content" ObjectID="_1556785218" r:id="rId272"/>
              </w:object>
            </w:r>
            <w:r>
              <w:rPr>
                <w:sz w:val="20"/>
                <w:szCs w:val="20"/>
              </w:rPr>
              <w:t>) = 0.2</w:t>
            </w:r>
          </w:p>
          <w:p w:rsidR="004F632E" w:rsidRDefault="004F632E" w:rsidP="00EE20B8">
            <w:pPr>
              <w:rPr>
                <w:sz w:val="20"/>
                <w:szCs w:val="20"/>
              </w:rPr>
            </w:pPr>
            <w:r>
              <w:rPr>
                <w:noProof/>
                <w:sz w:val="20"/>
                <w:szCs w:val="20"/>
                <w:lang w:val="en-MY" w:eastAsia="ko-KR"/>
              </w:rPr>
              <mc:AlternateContent>
                <mc:Choice Requires="wps">
                  <w:drawing>
                    <wp:anchor distT="0" distB="0" distL="114300" distR="114300" simplePos="0" relativeHeight="251751424" behindDoc="0" locked="0" layoutInCell="1" allowOverlap="1" wp14:anchorId="7BE165D1" wp14:editId="110BEB74">
                      <wp:simplePos x="0" y="0"/>
                      <wp:positionH relativeFrom="column">
                        <wp:posOffset>828040</wp:posOffset>
                      </wp:positionH>
                      <wp:positionV relativeFrom="paragraph">
                        <wp:posOffset>107950</wp:posOffset>
                      </wp:positionV>
                      <wp:extent cx="635" cy="914400"/>
                      <wp:effectExtent l="54610" t="18415" r="59055" b="10160"/>
                      <wp:wrapNone/>
                      <wp:docPr id="262" name="Line 88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635" cy="9144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triangle" w="med" len="med"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7FF773E4" id="Line 889" o:spid="_x0000_s1026" style="position:absolute;z-index:2517514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5.2pt,8.5pt" to="65.25pt,80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">
                      <v:stroke startarrow="block"/>
                    </v:line>
                  </w:pict>
                </mc:Fallback>
              </mc:AlternateContent>
            </w:r>
          </w:p>
          <w:p w:rsidR="004F632E" w:rsidRDefault="004F632E" w:rsidP="00EE20B8">
            <w:pPr>
              <w:rPr>
                <w:sz w:val="20"/>
                <w:szCs w:val="20"/>
              </w:rPr>
            </w:pPr>
          </w:p>
          <w:p w:rsidR="004F632E" w:rsidRDefault="004F632E" w:rsidP="00EE20B8">
            <w:pPr>
              <w:rPr>
                <w:sz w:val="20"/>
                <w:szCs w:val="20"/>
              </w:rPr>
            </w:pPr>
            <w:r>
              <w:rPr>
                <w:noProof/>
                <w:sz w:val="20"/>
                <w:szCs w:val="20"/>
                <w:lang w:val="en-MY" w:eastAsia="ko-KR"/>
              </w:rPr>
              <mc:AlternateContent>
                <mc:Choice Requires="wpg">
                  <w:drawing>
                    <wp:anchor distT="0" distB="0" distL="114300" distR="114300" simplePos="0" relativeHeight="251753472" behindDoc="0" locked="0" layoutInCell="1" allowOverlap="1" wp14:anchorId="1154839B" wp14:editId="72498934">
                      <wp:simplePos x="0" y="0"/>
                      <wp:positionH relativeFrom="column">
                        <wp:posOffset>487045</wp:posOffset>
                      </wp:positionH>
                      <wp:positionV relativeFrom="paragraph">
                        <wp:posOffset>46355</wp:posOffset>
                      </wp:positionV>
                      <wp:extent cx="685800" cy="457200"/>
                      <wp:effectExtent l="8890" t="8890" r="635" b="10160"/>
                      <wp:wrapNone/>
                      <wp:docPr id="263" name="Group 89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685800" cy="457200"/>
                                <a:chOff x="7246" y="4667"/>
                                <a:chExt cx="1468" cy="1443"/>
                              </a:xfrm>
                            </wpg:grpSpPr>
                            <wps:wsp>
                              <wps:cNvPr id="264" name="Arc 892"/>
                              <wps:cNvSpPr>
                                <a:spLocks/>
                              </wps:cNvSpPr>
                              <wps:spPr bwMode="auto">
                                <a:xfrm>
                                  <a:off x="7964" y="4667"/>
                                  <a:ext cx="360" cy="720"/>
                                </a:xfrm>
                                <a:custGeom>
                                  <a:avLst/>
                                  <a:gdLst>
                                    <a:gd name="G0" fmla="+- 0 0 0"/>
                                    <a:gd name="G1" fmla="+- 21600 0 0"/>
                                    <a:gd name="G2" fmla="+- 21600 0 0"/>
                                    <a:gd name="T0" fmla="*/ 0 w 21600"/>
                                    <a:gd name="T1" fmla="*/ 0 h 21600"/>
                                    <a:gd name="T2" fmla="*/ 21600 w 21600"/>
                                    <a:gd name="T3" fmla="*/ 21600 h 21600"/>
                                    <a:gd name="T4" fmla="*/ 0 w 21600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65" name="Arc 893"/>
                              <wps:cNvSpPr>
                                <a:spLocks/>
                              </wps:cNvSpPr>
                              <wps:spPr bwMode="auto">
                                <a:xfrm flipH="1" flipV="1">
                                  <a:off x="8323" y="5387"/>
                                  <a:ext cx="391" cy="720"/>
                                </a:xfrm>
                                <a:custGeom>
                                  <a:avLst/>
                                  <a:gdLst>
                                    <a:gd name="G0" fmla="+- 1832 0 0"/>
                                    <a:gd name="G1" fmla="+- 21600 0 0"/>
                                    <a:gd name="G2" fmla="+- 21600 0 0"/>
                                    <a:gd name="T0" fmla="*/ 0 w 23432"/>
                                    <a:gd name="T1" fmla="*/ 0 h 21600"/>
                                    <a:gd name="T2" fmla="*/ 21600 w 23432"/>
                                    <a:gd name="T3" fmla="*/ 21600 h 21600"/>
                                    <a:gd name="T4" fmla="*/ 0 w 23432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3432" h="21600" fill="none" extrusionOk="0">
                                      <a:moveTo>
                                        <a:pt x="-1" y="77"/>
                                      </a:moveTo>
                                      <a:cubicBezTo>
                                        <a:pt x="609" y="25"/>
                                        <a:pt x="1220" y="0"/>
                                        <a:pt x="1832" y="0"/>
                                      </a:cubicBezTo>
                                      <a:cubicBezTo>
                                        <a:pt x="13761" y="0"/>
                                        <a:pt x="23432" y="9670"/>
                                        <a:pt x="23432" y="21600"/>
                                      </a:cubicBezTo>
                                      <a:lnTo>
                                        <a:pt x="-1" y="77"/>
                                      </a:lnTo>
                                      <a:cubicBezTo>
                                        <a:pt x="609" y="25"/>
                                        <a:pt x="1220" y="0"/>
                                        <a:pt x="1832" y="0"/>
                                      </a:cubicBezTo>
                                      <a:cubicBezTo>
                                        <a:pt x="13761" y="0"/>
                                        <a:pt x="23432" y="9670"/>
                                        <a:pt x="23432" y="21600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66" name="Arc 894"/>
                              <wps:cNvSpPr>
                                <a:spLocks/>
                              </wps:cNvSpPr>
                              <wps:spPr bwMode="auto">
                                <a:xfrm flipH="1">
                                  <a:off x="7607" y="4670"/>
                                  <a:ext cx="360" cy="720"/>
                                </a:xfrm>
                                <a:custGeom>
                                  <a:avLst/>
                                  <a:gdLst>
                                    <a:gd name="G0" fmla="+- 0 0 0"/>
                                    <a:gd name="G1" fmla="+- 21600 0 0"/>
                                    <a:gd name="G2" fmla="+- 21600 0 0"/>
                                    <a:gd name="T0" fmla="*/ 0 w 21600"/>
                                    <a:gd name="T1" fmla="*/ 0 h 21600"/>
                                    <a:gd name="T2" fmla="*/ 21600 w 21600"/>
                                    <a:gd name="T3" fmla="*/ 21600 h 21600"/>
                                    <a:gd name="T4" fmla="*/ 0 w 21600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67" name="Arc 895"/>
                              <wps:cNvSpPr>
                                <a:spLocks/>
                              </wps:cNvSpPr>
                              <wps:spPr bwMode="auto">
                                <a:xfrm flipV="1">
                                  <a:off x="7246" y="5390"/>
                                  <a:ext cx="360" cy="720"/>
                                </a:xfrm>
                                <a:custGeom>
                                  <a:avLst/>
                                  <a:gdLst>
                                    <a:gd name="G0" fmla="+- 0 0 0"/>
                                    <a:gd name="G1" fmla="+- 21600 0 0"/>
                                    <a:gd name="G2" fmla="+- 21600 0 0"/>
                                    <a:gd name="T0" fmla="*/ 0 w 21600"/>
                                    <a:gd name="T1" fmla="*/ 0 h 21600"/>
                                    <a:gd name="T2" fmla="*/ 21600 w 21600"/>
                                    <a:gd name="T3" fmla="*/ 21600 h 21600"/>
                                    <a:gd name="T4" fmla="*/ 0 w 21600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613CF416" id="Group 891" o:spid="_x0000_s1026" style="position:absolute;margin-left:38.35pt;margin-top:3.65pt;width:54pt;height:36pt;z-index:251753472" coordorigin="7246,4667" coordsize="1468,144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">
                      <v:shape id="Arc 892" o:spid="_x0000_s1027" style="position:absolute;left:7964;top:4667;width:360;height:720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" path="m-1,nfc11929,,21600,9670,21600,21600em-1,nsc11929,,21600,9670,21600,21600l,21600,-1,xe" filled="f">
                        <v:path arrowok="t" o:extrusionok="f" o:connecttype="custom" o:connectlocs="0,0;360,720;0,720" o:connectangles="0,0,0"/>
                      </v:shape>
                      <v:shape id="Arc 893" o:spid="_x0000_s1028" style="position:absolute;left:8323;top:5387;width:391;height:720;flip:x y;visibility:visible;mso-wrap-style:square;v-text-anchor:top" coordsize="23432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" path="m-1,77nfc609,25,1220,,1832,,13761,,23432,9670,23432,21600l-1,77c609,25,1220,,1832,,13761,,23432,9670,23432,21600e" filled="f">
                        <v:path arrowok="t" o:extrusionok="f" o:connecttype="custom" o:connectlocs="0,0;360,720;0,720" o:connectangles="0,0,0"/>
                      </v:shape>
                      <v:shape id="Arc 894" o:spid="_x0000_s1029" style="position:absolute;left:7607;top:4670;width:360;height:720;flip:x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" path="m-1,nfc11929,,21600,9670,21600,21600em-1,nsc11929,,21600,9670,21600,21600l,21600,-1,xe" filled="f">
                        <v:path arrowok="t" o:extrusionok="f" o:connecttype="custom" o:connectlocs="0,0;360,720;0,720" o:connectangles="0,0,0"/>
                      </v:shape>
                      <v:shape id="Arc 895" o:spid="_x0000_s1030" style="position:absolute;left:7246;top:5390;width:360;height:720;flip:y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" path="m-1,nfc11929,,21600,9670,21600,21600em-1,nsc11929,,21600,9670,21600,21600l,21600,-1,xe" filled="f">
                        <v:path arrowok="t" o:extrusionok="f" o:connecttype="custom" o:connectlocs="0,0;360,720;0,720" o:connectangles="0,0,0"/>
                      </v:shape>
                    </v:group>
                  </w:pict>
                </mc:Fallback>
              </mc:AlternateContent>
            </w:r>
          </w:p>
          <w:p w:rsidR="004F632E" w:rsidRDefault="004F632E" w:rsidP="00EE20B8">
            <w:pPr>
              <w:rPr>
                <w:sz w:val="20"/>
                <w:szCs w:val="20"/>
              </w:rPr>
            </w:pPr>
            <w:r>
              <w:rPr>
                <w:noProof/>
                <w:sz w:val="20"/>
                <w:szCs w:val="20"/>
                <w:lang w:val="en-MY" w:eastAsia="ko-KR"/>
              </w:rPr>
              <mc:AlternateContent>
                <mc:Choice Requires="wps">
                  <w:drawing>
                    <wp:anchor distT="0" distB="0" distL="114300" distR="114300" simplePos="0" relativeHeight="251758592" behindDoc="0" locked="0" layoutInCell="1" allowOverlap="1" wp14:anchorId="0A217D11" wp14:editId="41C79B51">
                      <wp:simplePos x="0" y="0"/>
                      <wp:positionH relativeFrom="column">
                        <wp:posOffset>1172845</wp:posOffset>
                      </wp:positionH>
                      <wp:positionV relativeFrom="paragraph">
                        <wp:posOffset>-4445</wp:posOffset>
                      </wp:positionV>
                      <wp:extent cx="457200" cy="228600"/>
                      <wp:effectExtent l="0" t="0" r="635" b="1905"/>
                      <wp:wrapNone/>
                      <wp:docPr id="268" name="Quad Arrow 90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57200" cy="2286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F632E" w:rsidRDefault="004F632E" w:rsidP="004F632E">
                                  <w:pPr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sz w:val="20"/>
                                      <w:szCs w:val="20"/>
                                    </w:rPr>
                                    <w:t>0.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A217D11" id="Quad Arrow 909" o:spid="_x0000_s1238" type="#_x0000_t202" style="position:absolute;margin-left:92.35pt;margin-top:-.35pt;width:36pt;height:18pt;z-index:2517585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" filled="f" stroked="f">
                      <v:textbox>
                        <w:txbxContent>
                          <w:p w:rsidR="004F632E" w:rsidRDefault="004F632E" w:rsidP="004F632E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sz w:val="20"/>
                                <w:szCs w:val="20"/>
                              </w:rPr>
                              <w:t>0.2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4F632E" w:rsidRDefault="004F632E" w:rsidP="00EE20B8">
            <w:pPr>
              <w:rPr>
                <w:sz w:val="20"/>
                <w:szCs w:val="20"/>
              </w:rPr>
            </w:pPr>
            <w:r>
              <w:rPr>
                <w:noProof/>
                <w:sz w:val="20"/>
                <w:szCs w:val="20"/>
                <w:lang w:val="en-MY" w:eastAsia="ko-KR"/>
              </w:rPr>
              <mc:AlternateContent>
                <mc:Choice Requires="wps">
                  <w:drawing>
                    <wp:anchor distT="0" distB="0" distL="114300" distR="114300" simplePos="0" relativeHeight="251755520" behindDoc="0" locked="0" layoutInCell="1" allowOverlap="1" wp14:anchorId="219E375D" wp14:editId="4DBEA275">
                      <wp:simplePos x="0" y="0"/>
                      <wp:positionH relativeFrom="column">
                        <wp:posOffset>1071880</wp:posOffset>
                      </wp:positionH>
                      <wp:positionV relativeFrom="paragraph">
                        <wp:posOffset>125730</wp:posOffset>
                      </wp:positionV>
                      <wp:extent cx="228600" cy="114300"/>
                      <wp:effectExtent l="22225" t="0" r="15875" b="12700"/>
                      <wp:wrapNone/>
                      <wp:docPr id="269" name="Arc 89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 rot="20713806" flipH="1" flipV="1">
                                <a:off x="0" y="0"/>
                                <a:ext cx="228600" cy="114300"/>
                              </a:xfrm>
                              <a:custGeom>
                                <a:avLst/>
                                <a:gdLst>
                                  <a:gd name="G0" fmla="+- 0 0 0"/>
                                  <a:gd name="G1" fmla="+- 21600 0 0"/>
                                  <a:gd name="G2" fmla="+- 21600 0 0"/>
                                  <a:gd name="T0" fmla="*/ 0 w 21600"/>
                                  <a:gd name="T1" fmla="*/ 0 h 21600"/>
                                  <a:gd name="T2" fmla="*/ 21600 w 21600"/>
                                  <a:gd name="T3" fmla="*/ 21600 h 21600"/>
                                  <a:gd name="T4" fmla="*/ 0 w 21600"/>
                                  <a:gd name="T5" fmla="*/ 21600 h 216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21600" h="21600" fill="none" extrusionOk="0">
                                    <a:moveTo>
                                      <a:pt x="-1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</a:path>
                                  <a:path w="21600" h="21600" stroke="0" extrusionOk="0">
                                    <a:moveTo>
                                      <a:pt x="-1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  <a:lnTo>
                                      <a:pt x="0" y="2160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82F6E5D" id="Arc 898" o:spid="_x0000_s1026" style="position:absolute;margin-left:84.4pt;margin-top:9.9pt;width:18pt;height:9pt;rotation:-967960fd;flip:x y;z-index:2517555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" path="m-1,nfc11929,,21600,9670,21600,21600em-1,nsc11929,,21600,9670,21600,21600l,21600,-1,xe" filled="f">
                      <v:path arrowok="t" o:extrusionok="f" o:connecttype="custom" o:connectlocs="0,0;228600,114300;0,114300" o:connectangles="0,0,0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  <w:lang w:val="en-MY" w:eastAsia="ko-KR"/>
              </w:rPr>
              <mc:AlternateContent>
                <mc:Choice Requires="wps">
                  <w:drawing>
                    <wp:anchor distT="0" distB="0" distL="114300" distR="114300" simplePos="0" relativeHeight="251754496" behindDoc="0" locked="0" layoutInCell="1" allowOverlap="1" wp14:anchorId="256B3AC5" wp14:editId="1DBA705C">
                      <wp:simplePos x="0" y="0"/>
                      <wp:positionH relativeFrom="column">
                        <wp:posOffset>378460</wp:posOffset>
                      </wp:positionH>
                      <wp:positionV relativeFrom="paragraph">
                        <wp:posOffset>116205</wp:posOffset>
                      </wp:positionV>
                      <wp:extent cx="228600" cy="114300"/>
                      <wp:effectExtent l="14605" t="0" r="13970" b="12700"/>
                      <wp:wrapNone/>
                      <wp:docPr id="270" name="Arc 89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 rot="306625" flipV="1">
                                <a:off x="0" y="0"/>
                                <a:ext cx="228600" cy="114300"/>
                              </a:xfrm>
                              <a:custGeom>
                                <a:avLst/>
                                <a:gdLst>
                                  <a:gd name="G0" fmla="+- 0 0 0"/>
                                  <a:gd name="G1" fmla="+- 21600 0 0"/>
                                  <a:gd name="G2" fmla="+- 21600 0 0"/>
                                  <a:gd name="T0" fmla="*/ 0 w 21600"/>
                                  <a:gd name="T1" fmla="*/ 0 h 21600"/>
                                  <a:gd name="T2" fmla="*/ 21600 w 21600"/>
                                  <a:gd name="T3" fmla="*/ 21600 h 21600"/>
                                  <a:gd name="T4" fmla="*/ 0 w 21600"/>
                                  <a:gd name="T5" fmla="*/ 21600 h 216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21600" h="21600" fill="none" extrusionOk="0">
                                    <a:moveTo>
                                      <a:pt x="-1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</a:path>
                                  <a:path w="21600" h="21600" stroke="0" extrusionOk="0">
                                    <a:moveTo>
                                      <a:pt x="-1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  <a:lnTo>
                                      <a:pt x="0" y="2160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6685BA0" id="Arc 897" o:spid="_x0000_s1026" style="position:absolute;margin-left:29.8pt;margin-top:9.15pt;width:18pt;height:9pt;rotation:-334916fd;flip:y;z-index:2517544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" path="m-1,nfc11929,,21600,9670,21600,21600em-1,nsc11929,,21600,9670,21600,21600l,21600,-1,xe" filled="f">
                      <v:path arrowok="t" o:extrusionok="f" o:connecttype="custom" o:connectlocs="0,0;228600,114300;0,114300" o:connectangles="0,0,0"/>
                    </v:shape>
                  </w:pict>
                </mc:Fallback>
              </mc:AlternateContent>
            </w:r>
          </w:p>
          <w:p w:rsidR="004F632E" w:rsidRDefault="004F632E" w:rsidP="00EE20B8">
            <w:pPr>
              <w:rPr>
                <w:sz w:val="20"/>
                <w:szCs w:val="20"/>
              </w:rPr>
            </w:pPr>
            <w:r>
              <w:rPr>
                <w:noProof/>
                <w:sz w:val="20"/>
                <w:szCs w:val="20"/>
                <w:lang w:val="en-MY" w:eastAsia="ko-KR"/>
              </w:rPr>
              <mc:AlternateContent>
                <mc:Choice Requires="wps">
                  <w:drawing>
                    <wp:anchor distT="0" distB="0" distL="114300" distR="114300" simplePos="0" relativeHeight="251757568" behindDoc="0" locked="0" layoutInCell="1" allowOverlap="1" wp14:anchorId="14753644" wp14:editId="6FAF950F">
                      <wp:simplePos x="0" y="0"/>
                      <wp:positionH relativeFrom="column">
                        <wp:posOffset>1513840</wp:posOffset>
                      </wp:positionH>
                      <wp:positionV relativeFrom="paragraph">
                        <wp:posOffset>34925</wp:posOffset>
                      </wp:positionV>
                      <wp:extent cx="228600" cy="228600"/>
                      <wp:effectExtent l="0" t="3175" r="2540" b="0"/>
                      <wp:wrapNone/>
                      <wp:docPr id="271" name="Quad Arrow 90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28600" cy="2286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F632E" w:rsidRDefault="004F632E" w:rsidP="004F632E">
                                  <w:pPr>
                                    <w:rPr>
                                      <w:i/>
                                      <w:iCs/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i/>
                                      <w:iCs/>
                                      <w:sz w:val="20"/>
                                      <w:szCs w:val="20"/>
                                    </w:rPr>
                                    <w:t>z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4753644" id="Quad Arrow 907" o:spid="_x0000_s1239" type="#_x0000_t202" style="position:absolute;margin-left:119.2pt;margin-top:2.75pt;width:18pt;height:18pt;z-index:2517575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" filled="f" stroked="f">
                      <v:textbox>
                        <w:txbxContent>
                          <w:p w:rsidR="004F632E" w:rsidRDefault="004F632E" w:rsidP="004F632E">
                            <w:pPr>
                              <w:rPr>
                                <w:i/>
                                <w:iCs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i/>
                                <w:iCs/>
                                <w:sz w:val="20"/>
                                <w:szCs w:val="20"/>
                              </w:rPr>
                              <w:t>z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4F632E" w:rsidRDefault="004F632E" w:rsidP="00EE20B8">
            <w:pPr>
              <w:rPr>
                <w:sz w:val="20"/>
                <w:szCs w:val="20"/>
              </w:rPr>
            </w:pPr>
            <w:r>
              <w:rPr>
                <w:noProof/>
                <w:sz w:val="20"/>
                <w:szCs w:val="20"/>
                <w:lang w:val="en-MY" w:eastAsia="ko-KR"/>
              </w:rPr>
              <mc:AlternateContent>
                <mc:Choice Requires="wps">
                  <w:drawing>
                    <wp:anchor distT="0" distB="0" distL="114300" distR="114300" simplePos="0" relativeHeight="251759616" behindDoc="0" locked="0" layoutInCell="1" allowOverlap="1" wp14:anchorId="3DF64FCB" wp14:editId="2D5FF597">
                      <wp:simplePos x="0" y="0"/>
                      <wp:positionH relativeFrom="column">
                        <wp:posOffset>618490</wp:posOffset>
                      </wp:positionH>
                      <wp:positionV relativeFrom="paragraph">
                        <wp:posOffset>-6350</wp:posOffset>
                      </wp:positionV>
                      <wp:extent cx="228600" cy="228600"/>
                      <wp:effectExtent l="0" t="1905" r="2540" b="0"/>
                      <wp:wrapNone/>
                      <wp:docPr id="272" name="Quad Arrow 91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28600" cy="2286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F632E" w:rsidRDefault="004F632E" w:rsidP="004F632E">
                                  <w:pPr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sz w:val="20"/>
                                      <w:szCs w:val="20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DF64FCB" id="Quad Arrow 910" o:spid="_x0000_s1240" type="#_x0000_t202" style="position:absolute;margin-left:48.7pt;margin-top:-.5pt;width:18pt;height:18pt;z-index:2517596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" filled="f" stroked="f">
                      <v:textbox>
                        <w:txbxContent>
                          <w:p w:rsidR="004F632E" w:rsidRDefault="004F632E" w:rsidP="004F632E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sz w:val="20"/>
                                <w:szCs w:val="20"/>
                              </w:rPr>
                              <w:t>0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  <w:lang w:val="en-MY" w:eastAsia="ko-KR"/>
              </w:rPr>
              <mc:AlternateContent>
                <mc:Choice Requires="wps">
                  <w:drawing>
                    <wp:anchor distT="0" distB="0" distL="114300" distR="114300" simplePos="0" relativeHeight="251752448" behindDoc="0" locked="0" layoutInCell="1" allowOverlap="1" wp14:anchorId="555D6956" wp14:editId="7B9EED04">
                      <wp:simplePos x="0" y="0"/>
                      <wp:positionH relativeFrom="column">
                        <wp:posOffset>218440</wp:posOffset>
                      </wp:positionH>
                      <wp:positionV relativeFrom="paragraph">
                        <wp:posOffset>31750</wp:posOffset>
                      </wp:positionV>
                      <wp:extent cx="1371600" cy="635"/>
                      <wp:effectExtent l="6985" t="59055" r="21590" b="54610"/>
                      <wp:wrapNone/>
                      <wp:docPr id="273" name="Line 89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371600" cy="63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21372B8C" id="Line 890" o:spid="_x0000_s1026" style="position:absolute;z-index:2517524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7.2pt,2.5pt" to="125.2pt,2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">
                      <v:stroke endarrow="block"/>
                    </v:line>
                  </w:pict>
                </mc:Fallback>
              </mc:AlternateContent>
            </w:r>
          </w:p>
          <w:p w:rsidR="004F632E" w:rsidRDefault="004F632E" w:rsidP="00EE20B8">
            <w:pPr>
              <w:rPr>
                <w:sz w:val="20"/>
                <w:szCs w:val="20"/>
              </w:rPr>
            </w:pPr>
          </w:p>
          <w:p w:rsidR="004F632E" w:rsidRDefault="004F632E" w:rsidP="00EE20B8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       </w:t>
            </w:r>
            <w:r>
              <w:rPr>
                <w:position w:val="-24"/>
                <w:sz w:val="20"/>
                <w:szCs w:val="20"/>
              </w:rPr>
              <w:object w:dxaOrig="855" w:dyaOrig="615">
                <v:shape id="Picture 136" o:spid="_x0000_i1239" type="#_x0000_t75" style="width:42.75pt;height:30.75pt" o:ole="">
                  <v:imagedata r:id="rId271" o:title=""/>
                </v:shape>
                <o:OLEObject Type="Embed" ProgID="Equation.3" ShapeID="Picture 136" DrawAspect="Content" ObjectID="_1556785219" r:id="rId273"/>
              </w:object>
            </w:r>
            <w:r>
              <w:rPr>
                <w:sz w:val="20"/>
                <w:szCs w:val="20"/>
              </w:rPr>
              <w:t xml:space="preserve"> = 0.842</w:t>
            </w:r>
          </w:p>
          <w:p w:rsidR="004F632E" w:rsidRDefault="004F632E" w:rsidP="00EE20B8">
            <w:pPr>
              <w:rPr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 xml:space="preserve">                      m</w:t>
            </w:r>
            <w:r>
              <w:rPr>
                <w:sz w:val="20"/>
                <w:szCs w:val="20"/>
              </w:rPr>
              <w:t xml:space="preserve"> = 584.2</w:t>
            </w:r>
          </w:p>
          <w:p w:rsidR="004F632E" w:rsidRDefault="004F632E" w:rsidP="00EE20B8">
            <w:pPr>
              <w:rPr>
                <w:sz w:val="20"/>
                <w:szCs w:val="20"/>
              </w:rPr>
            </w:pPr>
          </w:p>
          <w:p w:rsidR="004F632E" w:rsidRDefault="004F632E" w:rsidP="00EE20B8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Ahmad qualify/ </w:t>
            </w:r>
            <w:r>
              <w:rPr>
                <w:i/>
                <w:iCs/>
                <w:sz w:val="20"/>
                <w:szCs w:val="20"/>
              </w:rPr>
              <w:t>layak</w:t>
            </w:r>
            <w:r>
              <w:rPr>
                <w:sz w:val="20"/>
                <w:szCs w:val="20"/>
              </w:rPr>
              <w:t xml:space="preserve"> 585 &gt; 584.2</w:t>
            </w:r>
          </w:p>
          <w:p w:rsidR="004F632E" w:rsidRDefault="004F632E" w:rsidP="00EE20B8">
            <w:pPr>
              <w:rPr>
                <w:sz w:val="20"/>
                <w:szCs w:val="20"/>
              </w:rPr>
            </w:pPr>
          </w:p>
          <w:p w:rsidR="004F632E" w:rsidRDefault="004F632E" w:rsidP="00EE20B8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(b) (i)</w:t>
            </w:r>
            <w:r>
              <w:rPr>
                <w:position w:val="-28"/>
                <w:sz w:val="20"/>
                <w:szCs w:val="20"/>
              </w:rPr>
              <w:object w:dxaOrig="2640" w:dyaOrig="585">
                <v:shape id="Picture 137" o:spid="_x0000_i1240" type="#_x0000_t75" style="width:132pt;height:29.25pt" o:ole="">
                  <v:imagedata r:id="rId274" o:title=""/>
                </v:shape>
                <o:OLEObject Type="Embed" ProgID="Equation.3" ShapeID="Picture 137" DrawAspect="Content" ObjectID="_1556785220" r:id="rId275"/>
              </w:object>
            </w:r>
          </w:p>
          <w:p w:rsidR="004F632E" w:rsidRDefault="004F632E" w:rsidP="00EE20B8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          = </w:t>
            </w:r>
            <w:r>
              <w:rPr>
                <w:i/>
                <w:iCs/>
                <w:sz w:val="20"/>
                <w:szCs w:val="20"/>
              </w:rPr>
              <w:t>P</w:t>
            </w:r>
            <w:r>
              <w:rPr>
                <w:sz w:val="20"/>
                <w:szCs w:val="20"/>
              </w:rPr>
              <w:t xml:space="preserve">(–1 ≤ </w:t>
            </w:r>
            <w:r>
              <w:rPr>
                <w:i/>
                <w:iCs/>
                <w:sz w:val="20"/>
                <w:szCs w:val="20"/>
              </w:rPr>
              <w:t>z</w:t>
            </w:r>
            <w:r>
              <w:rPr>
                <w:sz w:val="20"/>
                <w:szCs w:val="20"/>
              </w:rPr>
              <w:t xml:space="preserve"> ≤ 1.8)</w:t>
            </w:r>
          </w:p>
          <w:p w:rsidR="004F632E" w:rsidRDefault="004F632E" w:rsidP="00EE20B8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          = 0.80541</w:t>
            </w:r>
          </w:p>
          <w:p w:rsidR="004F632E" w:rsidRDefault="004F632E" w:rsidP="00EE20B8">
            <w:pPr>
              <w:rPr>
                <w:sz w:val="20"/>
                <w:szCs w:val="20"/>
              </w:rPr>
            </w:pPr>
          </w:p>
          <w:p w:rsidR="004F632E" w:rsidRDefault="004F632E" w:rsidP="00EE20B8">
            <w:pPr>
              <w:rPr>
                <w:sz w:val="20"/>
                <w:szCs w:val="20"/>
              </w:rPr>
            </w:pPr>
            <w:r>
              <w:rPr>
                <w:sz w:val="22"/>
                <w:szCs w:val="22"/>
              </w:rPr>
              <w:t xml:space="preserve">(ii) </w:t>
            </w:r>
            <w:r>
              <w:rPr>
                <w:i/>
                <w:iCs/>
                <w:sz w:val="20"/>
                <w:szCs w:val="20"/>
              </w:rPr>
              <w:t>n</w:t>
            </w:r>
            <w:r>
              <w:rPr>
                <w:sz w:val="20"/>
                <w:szCs w:val="20"/>
              </w:rPr>
              <w:t xml:space="preserve"> = </w:t>
            </w:r>
            <w:r>
              <w:rPr>
                <w:position w:val="-24"/>
                <w:sz w:val="20"/>
                <w:szCs w:val="20"/>
              </w:rPr>
              <w:object w:dxaOrig="780" w:dyaOrig="615">
                <v:shape id="Picture 138" o:spid="_x0000_i1241" type="#_x0000_t75" style="width:39pt;height:30.75pt" o:ole="">
                  <v:imagedata r:id="rId276" o:title=""/>
                </v:shape>
                <o:OLEObject Type="Embed" ProgID="Equation.3" ShapeID="Picture 138" DrawAspect="Content" ObjectID="_1556785221" r:id="rId277"/>
              </w:object>
            </w:r>
          </w:p>
          <w:p w:rsidR="004F632E" w:rsidRDefault="004F632E" w:rsidP="00EE20B8">
            <w:pPr>
              <w:ind w:firstLine="195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     = 1554</w:t>
            </w:r>
          </w:p>
          <w:p w:rsidR="004F632E" w:rsidRDefault="004F632E" w:rsidP="00EE20B8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The number of students </w:t>
            </w:r>
            <w:r>
              <w:t>that qualify</w:t>
            </w:r>
          </w:p>
          <w:p w:rsidR="004F632E" w:rsidRDefault="004F632E" w:rsidP="00EE20B8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= 0.2(1554)</w:t>
            </w:r>
          </w:p>
          <w:p w:rsidR="004F632E" w:rsidRDefault="004F632E" w:rsidP="00EE20B8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= 311</w:t>
            </w:r>
          </w:p>
        </w:tc>
        <w:tc>
          <w:tcPr>
            <w:tcW w:w="505" w:type="dxa"/>
          </w:tcPr>
          <w:p w:rsidR="004F632E" w:rsidRDefault="004F632E" w:rsidP="00EE20B8">
            <w:pPr>
              <w:rPr>
                <w:sz w:val="20"/>
                <w:szCs w:val="20"/>
              </w:rPr>
            </w:pPr>
          </w:p>
          <w:p w:rsidR="004F632E" w:rsidRDefault="004F632E" w:rsidP="00EE20B8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  <w:p w:rsidR="004F632E" w:rsidRDefault="004F632E" w:rsidP="00EE20B8">
            <w:pPr>
              <w:rPr>
                <w:sz w:val="20"/>
                <w:szCs w:val="20"/>
              </w:rPr>
            </w:pPr>
          </w:p>
          <w:p w:rsidR="004F632E" w:rsidRDefault="004F632E" w:rsidP="00EE20B8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  <w:p w:rsidR="004F632E" w:rsidRDefault="004F632E" w:rsidP="00EE20B8">
            <w:pPr>
              <w:rPr>
                <w:sz w:val="20"/>
                <w:szCs w:val="20"/>
              </w:rPr>
            </w:pPr>
          </w:p>
          <w:p w:rsidR="004F632E" w:rsidRDefault="004F632E" w:rsidP="00EE20B8">
            <w:pPr>
              <w:rPr>
                <w:sz w:val="20"/>
                <w:szCs w:val="20"/>
              </w:rPr>
            </w:pPr>
          </w:p>
          <w:p w:rsidR="004F632E" w:rsidRDefault="004F632E" w:rsidP="00EE20B8">
            <w:pPr>
              <w:rPr>
                <w:sz w:val="20"/>
                <w:szCs w:val="20"/>
              </w:rPr>
            </w:pPr>
          </w:p>
          <w:p w:rsidR="004F632E" w:rsidRDefault="004F632E" w:rsidP="00EE20B8">
            <w:pPr>
              <w:rPr>
                <w:sz w:val="20"/>
                <w:szCs w:val="20"/>
              </w:rPr>
            </w:pPr>
          </w:p>
          <w:p w:rsidR="004F632E" w:rsidRDefault="004F632E" w:rsidP="00EE20B8">
            <w:pPr>
              <w:rPr>
                <w:sz w:val="20"/>
                <w:szCs w:val="20"/>
              </w:rPr>
            </w:pPr>
          </w:p>
          <w:p w:rsidR="004F632E" w:rsidRDefault="004F632E" w:rsidP="00EE20B8">
            <w:pPr>
              <w:rPr>
                <w:sz w:val="20"/>
                <w:szCs w:val="20"/>
              </w:rPr>
            </w:pPr>
          </w:p>
          <w:p w:rsidR="004F632E" w:rsidRDefault="004F632E" w:rsidP="00EE20B8">
            <w:pPr>
              <w:rPr>
                <w:sz w:val="20"/>
                <w:szCs w:val="20"/>
              </w:rPr>
            </w:pPr>
          </w:p>
          <w:p w:rsidR="004F632E" w:rsidRDefault="004F632E" w:rsidP="00EE20B8">
            <w:pPr>
              <w:rPr>
                <w:sz w:val="20"/>
                <w:szCs w:val="20"/>
              </w:rPr>
            </w:pPr>
          </w:p>
          <w:p w:rsidR="004F632E" w:rsidRDefault="004F632E" w:rsidP="00EE20B8">
            <w:pPr>
              <w:rPr>
                <w:sz w:val="20"/>
                <w:szCs w:val="20"/>
              </w:rPr>
            </w:pPr>
          </w:p>
          <w:p w:rsidR="004F632E" w:rsidRDefault="004F632E" w:rsidP="00EE20B8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  <w:p w:rsidR="004F632E" w:rsidRDefault="004F632E" w:rsidP="00EE20B8">
            <w:pPr>
              <w:rPr>
                <w:sz w:val="20"/>
                <w:szCs w:val="20"/>
              </w:rPr>
            </w:pPr>
          </w:p>
          <w:p w:rsidR="004F632E" w:rsidRDefault="004F632E" w:rsidP="00EE20B8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  <w:p w:rsidR="004F632E" w:rsidRDefault="004F632E" w:rsidP="00EE20B8">
            <w:pPr>
              <w:rPr>
                <w:sz w:val="20"/>
                <w:szCs w:val="20"/>
              </w:rPr>
            </w:pPr>
          </w:p>
          <w:p w:rsidR="004F632E" w:rsidRDefault="004F632E" w:rsidP="00EE20B8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  <w:p w:rsidR="004F632E" w:rsidRDefault="004F632E" w:rsidP="00EE20B8">
            <w:pPr>
              <w:rPr>
                <w:sz w:val="20"/>
                <w:szCs w:val="20"/>
              </w:rPr>
            </w:pPr>
          </w:p>
          <w:p w:rsidR="004F632E" w:rsidRDefault="004F632E" w:rsidP="00EE20B8">
            <w:pPr>
              <w:rPr>
                <w:sz w:val="20"/>
                <w:szCs w:val="20"/>
              </w:rPr>
            </w:pPr>
          </w:p>
          <w:p w:rsidR="004F632E" w:rsidRDefault="004F632E" w:rsidP="00EE20B8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  <w:p w:rsidR="004F632E" w:rsidRDefault="004F632E" w:rsidP="00EE20B8">
            <w:pPr>
              <w:rPr>
                <w:sz w:val="20"/>
                <w:szCs w:val="20"/>
              </w:rPr>
            </w:pPr>
          </w:p>
          <w:p w:rsidR="004F632E" w:rsidRDefault="004F632E" w:rsidP="00EE20B8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  <w:p w:rsidR="004F632E" w:rsidRDefault="004F632E" w:rsidP="00EE20B8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  <w:p w:rsidR="004F632E" w:rsidRDefault="004F632E" w:rsidP="00EE20B8">
            <w:pPr>
              <w:rPr>
                <w:sz w:val="20"/>
                <w:szCs w:val="20"/>
              </w:rPr>
            </w:pPr>
          </w:p>
          <w:p w:rsidR="004F632E" w:rsidRDefault="004F632E" w:rsidP="00EE20B8">
            <w:pPr>
              <w:rPr>
                <w:sz w:val="20"/>
                <w:szCs w:val="20"/>
              </w:rPr>
            </w:pPr>
          </w:p>
          <w:p w:rsidR="004F632E" w:rsidRDefault="004F632E" w:rsidP="00EE20B8">
            <w:pPr>
              <w:rPr>
                <w:sz w:val="20"/>
                <w:szCs w:val="20"/>
              </w:rPr>
            </w:pPr>
          </w:p>
          <w:p w:rsidR="004F632E" w:rsidRDefault="004F632E" w:rsidP="00EE20B8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  <w:p w:rsidR="004F632E" w:rsidRDefault="004F632E" w:rsidP="00EE20B8">
            <w:pPr>
              <w:rPr>
                <w:sz w:val="20"/>
                <w:szCs w:val="20"/>
              </w:rPr>
            </w:pPr>
          </w:p>
          <w:p w:rsidR="004F632E" w:rsidRDefault="004F632E" w:rsidP="00EE20B8">
            <w:pPr>
              <w:rPr>
                <w:sz w:val="20"/>
                <w:szCs w:val="20"/>
              </w:rPr>
            </w:pPr>
          </w:p>
          <w:p w:rsidR="004F632E" w:rsidRDefault="004F632E" w:rsidP="00EE20B8">
            <w:pPr>
              <w:rPr>
                <w:sz w:val="20"/>
                <w:szCs w:val="20"/>
              </w:rPr>
            </w:pPr>
          </w:p>
          <w:p w:rsidR="004F632E" w:rsidRDefault="004F632E" w:rsidP="00EE20B8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</w:tr>
      <w:tr w:rsidR="004F632E" w:rsidTr="00EE20B8">
        <w:tc>
          <w:tcPr>
            <w:tcW w:w="516" w:type="dxa"/>
          </w:tcPr>
          <w:p w:rsidR="004F632E" w:rsidRDefault="004F632E" w:rsidP="00EE20B8">
            <w:pPr>
              <w:rPr>
                <w:sz w:val="20"/>
                <w:szCs w:val="20"/>
              </w:rPr>
            </w:pPr>
          </w:p>
          <w:p w:rsidR="004F632E" w:rsidRDefault="004F632E" w:rsidP="00EE20B8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2</w:t>
            </w:r>
          </w:p>
        </w:tc>
        <w:tc>
          <w:tcPr>
            <w:tcW w:w="3793" w:type="dxa"/>
          </w:tcPr>
          <w:p w:rsidR="004F632E" w:rsidRDefault="004F632E" w:rsidP="00EE20B8">
            <w:pPr>
              <w:rPr>
                <w:color w:val="000080"/>
                <w:sz w:val="20"/>
                <w:szCs w:val="20"/>
              </w:rPr>
            </w:pPr>
            <w:r>
              <w:rPr>
                <w:noProof/>
                <w:color w:val="000080"/>
                <w:sz w:val="20"/>
                <w:szCs w:val="20"/>
                <w:lang w:val="en-MY" w:eastAsia="ko-KR"/>
              </w:rPr>
              <mc:AlternateContent>
                <mc:Choice Requires="wps">
                  <w:drawing>
                    <wp:anchor distT="0" distB="0" distL="114300" distR="114300" simplePos="0" relativeHeight="251760640" behindDoc="0" locked="0" layoutInCell="1" allowOverlap="1" wp14:anchorId="1AF7BE6C" wp14:editId="2D50F467">
                      <wp:simplePos x="0" y="0"/>
                      <wp:positionH relativeFrom="column">
                        <wp:posOffset>2174240</wp:posOffset>
                      </wp:positionH>
                      <wp:positionV relativeFrom="paragraph">
                        <wp:posOffset>73660</wp:posOffset>
                      </wp:positionV>
                      <wp:extent cx="133350" cy="1090295"/>
                      <wp:effectExtent l="5715" t="5715" r="13335" b="8890"/>
                      <wp:wrapNone/>
                      <wp:docPr id="274" name="Right Brace 91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133350" cy="1090295"/>
                              </a:xfrm>
                              <a:prstGeom prst="rightBrace">
                                <a:avLst>
                                  <a:gd name="adj1" fmla="val 68135"/>
                                  <a:gd name="adj2" fmla="val 50000"/>
                                </a:avLst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8D3980E" id="Right Brace 911" o:spid="_x0000_s1026" type="#_x0000_t88" style="position:absolute;margin-left:171.2pt;margin-top:5.8pt;width:10.5pt;height:85.85pt;z-index:2517606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"/>
                  </w:pict>
                </mc:Fallback>
              </mc:AlternateContent>
            </w:r>
          </w:p>
          <w:p w:rsidR="004F632E" w:rsidRDefault="004F632E" w:rsidP="00EE20B8">
            <w:pPr>
              <w:rPr>
                <w:sz w:val="20"/>
                <w:szCs w:val="20"/>
              </w:rPr>
            </w:pPr>
            <w:r>
              <w:rPr>
                <w:color w:val="000080"/>
                <w:sz w:val="20"/>
                <w:szCs w:val="20"/>
              </w:rPr>
              <w:t xml:space="preserve">(a) </w:t>
            </w:r>
            <w:r>
              <w:rPr>
                <w:i/>
                <w:iCs/>
                <w:sz w:val="20"/>
                <w:szCs w:val="20"/>
              </w:rPr>
              <w:t>PT</w:t>
            </w:r>
            <w:r>
              <w:rPr>
                <w:sz w:val="20"/>
                <w:szCs w:val="20"/>
                <w:vertAlign w:val="superscript"/>
              </w:rPr>
              <w:t>2</w:t>
            </w:r>
            <w:r>
              <w:rPr>
                <w:sz w:val="20"/>
                <w:szCs w:val="20"/>
              </w:rPr>
              <w:t xml:space="preserve"> = 12.4</w:t>
            </w:r>
            <w:r>
              <w:rPr>
                <w:sz w:val="20"/>
                <w:szCs w:val="20"/>
                <w:vertAlign w:val="superscript"/>
              </w:rPr>
              <w:t>2</w:t>
            </w:r>
            <w:r>
              <w:rPr>
                <w:sz w:val="20"/>
                <w:szCs w:val="20"/>
              </w:rPr>
              <w:t xml:space="preserve"> + 6.3</w:t>
            </w:r>
            <w:r>
              <w:rPr>
                <w:sz w:val="20"/>
                <w:szCs w:val="20"/>
                <w:vertAlign w:val="superscript"/>
              </w:rPr>
              <w:t>2</w:t>
            </w:r>
            <w:r>
              <w:rPr>
                <w:sz w:val="20"/>
                <w:szCs w:val="20"/>
              </w:rPr>
              <w:t xml:space="preserve"> </w:t>
            </w:r>
          </w:p>
          <w:p w:rsidR="004F632E" w:rsidRDefault="004F632E" w:rsidP="00EE20B8">
            <w:pPr>
              <w:rPr>
                <w:sz w:val="20"/>
                <w:szCs w:val="20"/>
              </w:rPr>
            </w:pPr>
            <w:r>
              <w:rPr>
                <w:noProof/>
                <w:sz w:val="20"/>
                <w:szCs w:val="20"/>
                <w:lang w:val="en-MY" w:eastAsia="ko-KR"/>
              </w:rPr>
              <mc:AlternateContent>
                <mc:Choice Requires="wps">
                  <w:drawing>
                    <wp:anchor distT="0" distB="0" distL="114300" distR="114300" simplePos="0" relativeHeight="251761664" behindDoc="0" locked="0" layoutInCell="1" allowOverlap="1" wp14:anchorId="15BCCB9E" wp14:editId="06DC28B8">
                      <wp:simplePos x="0" y="0"/>
                      <wp:positionH relativeFrom="column">
                        <wp:posOffset>1640840</wp:posOffset>
                      </wp:positionH>
                      <wp:positionV relativeFrom="paragraph">
                        <wp:posOffset>43180</wp:posOffset>
                      </wp:positionV>
                      <wp:extent cx="571500" cy="342900"/>
                      <wp:effectExtent l="0" t="0" r="3810" b="1270"/>
                      <wp:wrapNone/>
                      <wp:docPr id="275" name="Quad Arrow 91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571500" cy="3429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F632E" w:rsidRDefault="004F632E" w:rsidP="004F632E">
                                  <w:pPr>
                                    <w:rPr>
                                      <w:i/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i/>
                                      <w:sz w:val="20"/>
                                      <w:szCs w:val="20"/>
                                      <w:highlight w:val="yellow"/>
                                    </w:rPr>
                                    <w:t>Any 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5BCCB9E" id="Quad Arrow 912" o:spid="_x0000_s1241" type="#_x0000_t202" style="position:absolute;margin-left:129.2pt;margin-top:3.4pt;width:45pt;height:27pt;z-index:2517616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" filled="f" stroked="f">
                      <v:textbox>
                        <w:txbxContent>
                          <w:p w:rsidR="004F632E" w:rsidRDefault="004F632E" w:rsidP="004F632E">
                            <w:pPr>
                              <w:rPr>
                                <w:i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i/>
                                <w:sz w:val="20"/>
                                <w:szCs w:val="20"/>
                                <w:highlight w:val="yellow"/>
                              </w:rPr>
                              <w:t>Any 2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sz w:val="20"/>
                <w:szCs w:val="20"/>
              </w:rPr>
              <w:t xml:space="preserve">            = 193.45 cm</w:t>
            </w:r>
          </w:p>
          <w:p w:rsidR="004F632E" w:rsidRDefault="004F632E" w:rsidP="00EE20B8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      </w:t>
            </w:r>
            <w:r>
              <w:rPr>
                <w:i/>
                <w:iCs/>
                <w:sz w:val="20"/>
                <w:szCs w:val="20"/>
              </w:rPr>
              <w:t>RT</w:t>
            </w:r>
            <w:r>
              <w:rPr>
                <w:sz w:val="20"/>
                <w:szCs w:val="20"/>
                <w:vertAlign w:val="superscript"/>
              </w:rPr>
              <w:t>2</w:t>
            </w:r>
            <w:r>
              <w:rPr>
                <w:sz w:val="20"/>
                <w:szCs w:val="20"/>
              </w:rPr>
              <w:t xml:space="preserve"> = 12.4</w:t>
            </w:r>
            <w:r>
              <w:rPr>
                <w:sz w:val="20"/>
                <w:szCs w:val="20"/>
                <w:vertAlign w:val="superscript"/>
              </w:rPr>
              <w:t>2</w:t>
            </w:r>
            <w:r>
              <w:rPr>
                <w:sz w:val="20"/>
                <w:szCs w:val="20"/>
              </w:rPr>
              <w:t xml:space="preserve"> + 10.5</w:t>
            </w:r>
            <w:r>
              <w:rPr>
                <w:sz w:val="20"/>
                <w:szCs w:val="20"/>
                <w:vertAlign w:val="superscript"/>
              </w:rPr>
              <w:t>2</w:t>
            </w:r>
            <w:r>
              <w:rPr>
                <w:sz w:val="20"/>
                <w:szCs w:val="20"/>
              </w:rPr>
              <w:t xml:space="preserve"> </w:t>
            </w:r>
          </w:p>
          <w:p w:rsidR="004F632E" w:rsidRDefault="004F632E" w:rsidP="00EE20B8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             = 264.01 cm</w:t>
            </w:r>
          </w:p>
          <w:p w:rsidR="004F632E" w:rsidRDefault="004F632E" w:rsidP="00EE20B8">
            <w:pPr>
              <w:rPr>
                <w:sz w:val="20"/>
                <w:szCs w:val="20"/>
              </w:rPr>
            </w:pPr>
          </w:p>
          <w:p w:rsidR="004F632E" w:rsidRDefault="004F632E" w:rsidP="00EE20B8">
            <w:pPr>
              <w:rPr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PR</w:t>
            </w:r>
            <w:r>
              <w:rPr>
                <w:sz w:val="20"/>
                <w:szCs w:val="20"/>
                <w:vertAlign w:val="superscript"/>
              </w:rPr>
              <w:t>2</w:t>
            </w:r>
            <w:r>
              <w:rPr>
                <w:sz w:val="20"/>
                <w:szCs w:val="20"/>
              </w:rPr>
              <w:t xml:space="preserve"> = 6.3</w:t>
            </w:r>
            <w:r>
              <w:rPr>
                <w:sz w:val="20"/>
                <w:szCs w:val="20"/>
                <w:vertAlign w:val="superscript"/>
              </w:rPr>
              <w:t>2</w:t>
            </w:r>
            <w:r>
              <w:rPr>
                <w:sz w:val="20"/>
                <w:szCs w:val="20"/>
              </w:rPr>
              <w:t xml:space="preserve"> + 10.5</w:t>
            </w:r>
            <w:r>
              <w:rPr>
                <w:sz w:val="20"/>
                <w:szCs w:val="20"/>
                <w:vertAlign w:val="superscript"/>
              </w:rPr>
              <w:t>2</w:t>
            </w:r>
            <w:r>
              <w:rPr>
                <w:sz w:val="20"/>
                <w:szCs w:val="20"/>
              </w:rPr>
              <w:t xml:space="preserve"> – 2(6.3)(10.5)cos 40</w:t>
            </w:r>
            <w:r>
              <w:rPr>
                <w:sz w:val="20"/>
                <w:szCs w:val="20"/>
                <w:vertAlign w:val="superscript"/>
              </w:rPr>
              <w:t>0</w:t>
            </w:r>
            <w:r>
              <w:rPr>
                <w:sz w:val="20"/>
                <w:szCs w:val="20"/>
              </w:rPr>
              <w:t>38΄</w:t>
            </w:r>
          </w:p>
          <w:p w:rsidR="004F632E" w:rsidRDefault="004F632E" w:rsidP="00EE20B8">
            <w:pPr>
              <w:widowContro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       = 49.538</w:t>
            </w:r>
          </w:p>
          <w:p w:rsidR="004F632E" w:rsidRDefault="004F632E" w:rsidP="00EE20B8">
            <w:pPr>
              <w:widowControl w:val="0"/>
              <w:rPr>
                <w:sz w:val="20"/>
                <w:szCs w:val="20"/>
              </w:rPr>
            </w:pPr>
          </w:p>
          <w:p w:rsidR="004F632E" w:rsidRDefault="004F632E" w:rsidP="00EE20B8">
            <w:pPr>
              <w:widowContro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The angle between the lines </w:t>
            </w:r>
            <w:r>
              <w:rPr>
                <w:i/>
                <w:iCs/>
                <w:sz w:val="20"/>
                <w:szCs w:val="20"/>
              </w:rPr>
              <w:t>PT</w:t>
            </w:r>
            <w:r>
              <w:rPr>
                <w:sz w:val="20"/>
                <w:szCs w:val="20"/>
              </w:rPr>
              <w:t xml:space="preserve"> and </w:t>
            </w:r>
            <w:r>
              <w:rPr>
                <w:i/>
                <w:iCs/>
                <w:sz w:val="20"/>
                <w:szCs w:val="20"/>
              </w:rPr>
              <w:t>RT</w:t>
            </w:r>
            <w:r>
              <w:rPr>
                <w:sz w:val="20"/>
                <w:szCs w:val="20"/>
              </w:rPr>
              <w:t xml:space="preserve"> =</w:t>
            </w:r>
            <w:r>
              <w:rPr>
                <w:position w:val="-4"/>
                <w:sz w:val="20"/>
                <w:szCs w:val="20"/>
              </w:rPr>
              <w:object w:dxaOrig="255" w:dyaOrig="225">
                <v:shape id="Picture 139" o:spid="_x0000_i1242" type="#_x0000_t75" style="width:12.75pt;height:11.25pt" o:ole="">
                  <v:imagedata r:id="rId105" o:title=""/>
                </v:shape>
                <o:OLEObject Type="Embed" ProgID="Equation.3" ShapeID="Picture 139" DrawAspect="Content" ObjectID="_1556785222" r:id="rId278"/>
              </w:object>
            </w:r>
            <w:r>
              <w:rPr>
                <w:i/>
                <w:iCs/>
                <w:sz w:val="20"/>
                <w:szCs w:val="20"/>
              </w:rPr>
              <w:t>PTR</w:t>
            </w:r>
          </w:p>
          <w:p w:rsidR="004F632E" w:rsidRDefault="004F632E" w:rsidP="00EE20B8">
            <w:pPr>
              <w:widowControl w:val="0"/>
              <w:rPr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PR</w:t>
            </w:r>
            <w:r>
              <w:rPr>
                <w:sz w:val="20"/>
                <w:szCs w:val="20"/>
                <w:vertAlign w:val="superscript"/>
              </w:rPr>
              <w:t>2</w:t>
            </w:r>
            <w:r>
              <w:rPr>
                <w:sz w:val="20"/>
                <w:szCs w:val="20"/>
              </w:rPr>
              <w:t xml:space="preserve"> = </w:t>
            </w:r>
            <w:r>
              <w:rPr>
                <w:i/>
                <w:iCs/>
                <w:sz w:val="20"/>
                <w:szCs w:val="20"/>
              </w:rPr>
              <w:t>PT</w:t>
            </w:r>
            <w:r>
              <w:rPr>
                <w:sz w:val="20"/>
                <w:szCs w:val="20"/>
                <w:vertAlign w:val="superscript"/>
              </w:rPr>
              <w:t>2</w:t>
            </w:r>
            <w:r>
              <w:rPr>
                <w:sz w:val="20"/>
                <w:szCs w:val="20"/>
              </w:rPr>
              <w:t xml:space="preserve"> + </w:t>
            </w:r>
            <w:r>
              <w:rPr>
                <w:i/>
                <w:iCs/>
                <w:sz w:val="20"/>
                <w:szCs w:val="20"/>
              </w:rPr>
              <w:t>RT</w:t>
            </w:r>
            <w:r>
              <w:rPr>
                <w:sz w:val="20"/>
                <w:szCs w:val="20"/>
                <w:vertAlign w:val="superscript"/>
              </w:rPr>
              <w:t>2</w:t>
            </w:r>
            <w:r>
              <w:rPr>
                <w:sz w:val="20"/>
                <w:szCs w:val="20"/>
              </w:rPr>
              <w:t xml:space="preserve"> – 2(</w:t>
            </w:r>
            <w:r>
              <w:rPr>
                <w:position w:val="-6"/>
                <w:sz w:val="20"/>
                <w:szCs w:val="20"/>
              </w:rPr>
              <w:object w:dxaOrig="585" w:dyaOrig="345">
                <v:shape id="Picture 140" o:spid="_x0000_i1243" type="#_x0000_t75" style="width:29.25pt;height:17.25pt" o:ole="">
                  <v:imagedata r:id="rId279" o:title=""/>
                </v:shape>
                <o:OLEObject Type="Embed" ProgID="Equation.3" ShapeID="Picture 140" DrawAspect="Content" ObjectID="_1556785223" r:id="rId280"/>
              </w:object>
            </w:r>
            <w:r>
              <w:rPr>
                <w:sz w:val="20"/>
                <w:szCs w:val="20"/>
              </w:rPr>
              <w:t>)(</w:t>
            </w:r>
            <w:r>
              <w:rPr>
                <w:position w:val="-6"/>
                <w:sz w:val="20"/>
                <w:szCs w:val="20"/>
              </w:rPr>
              <w:object w:dxaOrig="585" w:dyaOrig="345">
                <v:shape id="Picture 141" o:spid="_x0000_i1244" type="#_x0000_t75" style="width:29.25pt;height:17.25pt" o:ole="">
                  <v:imagedata r:id="rId281" o:title=""/>
                </v:shape>
                <o:OLEObject Type="Embed" ProgID="Equation.3" ShapeID="Picture 141" DrawAspect="Content" ObjectID="_1556785224" r:id="rId282"/>
              </w:object>
            </w:r>
            <w:r>
              <w:rPr>
                <w:sz w:val="20"/>
                <w:szCs w:val="20"/>
              </w:rPr>
              <w:t>) cos</w:t>
            </w:r>
            <w:r>
              <w:rPr>
                <w:position w:val="-4"/>
                <w:sz w:val="20"/>
                <w:szCs w:val="20"/>
              </w:rPr>
              <w:object w:dxaOrig="255" w:dyaOrig="225">
                <v:shape id="Picture 142" o:spid="_x0000_i1245" type="#_x0000_t75" style="width:12.75pt;height:11.25pt" o:ole="">
                  <v:imagedata r:id="rId105" o:title=""/>
                </v:shape>
                <o:OLEObject Type="Embed" ProgID="Equation.3" ShapeID="Picture 142" DrawAspect="Content" ObjectID="_1556785225" r:id="rId283"/>
              </w:object>
            </w:r>
            <w:r>
              <w:rPr>
                <w:i/>
                <w:iCs/>
                <w:sz w:val="20"/>
                <w:szCs w:val="20"/>
              </w:rPr>
              <w:t>PTR</w:t>
            </w:r>
          </w:p>
          <w:p w:rsidR="004F632E" w:rsidRDefault="004F632E" w:rsidP="00EE20B8">
            <w:pPr>
              <w:rPr>
                <w:sz w:val="20"/>
                <w:szCs w:val="20"/>
              </w:rPr>
            </w:pPr>
            <w:r>
              <w:rPr>
                <w:position w:val="-4"/>
                <w:sz w:val="20"/>
                <w:szCs w:val="20"/>
              </w:rPr>
              <w:object w:dxaOrig="255" w:dyaOrig="225">
                <v:shape id="Picture 143" o:spid="_x0000_i1246" type="#_x0000_t75" style="width:12.75pt;height:11.25pt" o:ole="">
                  <v:imagedata r:id="rId105" o:title=""/>
                </v:shape>
                <o:OLEObject Type="Embed" ProgID="Equation.3" ShapeID="Picture 143" DrawAspect="Content" ObjectID="_1556785226" r:id="rId284"/>
              </w:object>
            </w:r>
            <w:r>
              <w:rPr>
                <w:i/>
                <w:iCs/>
                <w:sz w:val="20"/>
                <w:szCs w:val="20"/>
              </w:rPr>
              <w:t>PTR</w:t>
            </w:r>
            <w:r>
              <w:rPr>
                <w:sz w:val="20"/>
                <w:szCs w:val="20"/>
              </w:rPr>
              <w:t xml:space="preserve"> = 25.51</w:t>
            </w:r>
            <w:r>
              <w:rPr>
                <w:sz w:val="20"/>
                <w:szCs w:val="20"/>
                <w:vertAlign w:val="superscript"/>
              </w:rPr>
              <w:t>0</w:t>
            </w:r>
            <w:r>
              <w:rPr>
                <w:sz w:val="20"/>
                <w:szCs w:val="20"/>
              </w:rPr>
              <w:t xml:space="preserve"> or 25</w:t>
            </w:r>
            <w:r>
              <w:rPr>
                <w:sz w:val="20"/>
                <w:szCs w:val="20"/>
                <w:vertAlign w:val="superscript"/>
              </w:rPr>
              <w:t>0</w:t>
            </w:r>
            <w:r>
              <w:rPr>
                <w:sz w:val="20"/>
                <w:szCs w:val="20"/>
              </w:rPr>
              <w:t>31’</w:t>
            </w:r>
          </w:p>
          <w:p w:rsidR="004F632E" w:rsidRDefault="004F632E" w:rsidP="00EE20B8">
            <w:pPr>
              <w:rPr>
                <w:color w:val="000080"/>
                <w:sz w:val="20"/>
                <w:szCs w:val="20"/>
              </w:rPr>
            </w:pPr>
          </w:p>
          <w:p w:rsidR="004F632E" w:rsidRDefault="004F632E" w:rsidP="00EE20B8">
            <w:pPr>
              <w:rPr>
                <w:color w:val="000080"/>
                <w:sz w:val="20"/>
                <w:szCs w:val="20"/>
              </w:rPr>
            </w:pPr>
          </w:p>
        </w:tc>
        <w:tc>
          <w:tcPr>
            <w:tcW w:w="394" w:type="dxa"/>
            <w:tcBorders>
              <w:right w:val="single" w:sz="4" w:space="0" w:color="auto"/>
            </w:tcBorders>
          </w:tcPr>
          <w:p w:rsidR="004F632E" w:rsidRDefault="004F632E" w:rsidP="00EE20B8">
            <w:pPr>
              <w:rPr>
                <w:b/>
                <w:sz w:val="20"/>
                <w:szCs w:val="20"/>
              </w:rPr>
            </w:pPr>
          </w:p>
          <w:p w:rsidR="004F632E" w:rsidRDefault="004F632E" w:rsidP="00EE20B8">
            <w:pPr>
              <w:rPr>
                <w:b/>
                <w:sz w:val="20"/>
                <w:szCs w:val="20"/>
              </w:rPr>
            </w:pPr>
          </w:p>
          <w:p w:rsidR="004F632E" w:rsidRDefault="004F632E" w:rsidP="00EE20B8">
            <w:pPr>
              <w:rPr>
                <w:b/>
                <w:sz w:val="20"/>
                <w:szCs w:val="20"/>
              </w:rPr>
            </w:pPr>
          </w:p>
          <w:p w:rsidR="004F632E" w:rsidRDefault="004F632E" w:rsidP="00EE20B8">
            <w:pPr>
              <w:rPr>
                <w:b/>
                <w:sz w:val="20"/>
                <w:szCs w:val="20"/>
              </w:rPr>
            </w:pPr>
          </w:p>
          <w:p w:rsidR="004F632E" w:rsidRDefault="004F632E" w:rsidP="00EE20B8">
            <w:pPr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</w:t>
            </w:r>
          </w:p>
          <w:p w:rsidR="004F632E" w:rsidRDefault="004F632E" w:rsidP="00EE20B8">
            <w:pPr>
              <w:rPr>
                <w:b/>
                <w:sz w:val="20"/>
                <w:szCs w:val="20"/>
              </w:rPr>
            </w:pPr>
          </w:p>
          <w:p w:rsidR="004F632E" w:rsidRDefault="004F632E" w:rsidP="00EE20B8">
            <w:pPr>
              <w:rPr>
                <w:b/>
                <w:sz w:val="20"/>
                <w:szCs w:val="20"/>
              </w:rPr>
            </w:pPr>
          </w:p>
          <w:p w:rsidR="004F632E" w:rsidRDefault="004F632E" w:rsidP="00EE20B8">
            <w:pPr>
              <w:rPr>
                <w:b/>
                <w:sz w:val="20"/>
                <w:szCs w:val="20"/>
              </w:rPr>
            </w:pPr>
          </w:p>
          <w:p w:rsidR="004F632E" w:rsidRDefault="004F632E" w:rsidP="00EE20B8">
            <w:pPr>
              <w:rPr>
                <w:b/>
                <w:sz w:val="20"/>
                <w:szCs w:val="20"/>
              </w:rPr>
            </w:pPr>
          </w:p>
          <w:p w:rsidR="004F632E" w:rsidRDefault="004F632E" w:rsidP="00EE20B8">
            <w:pPr>
              <w:rPr>
                <w:b/>
                <w:sz w:val="20"/>
                <w:szCs w:val="20"/>
              </w:rPr>
            </w:pPr>
          </w:p>
          <w:p w:rsidR="004F632E" w:rsidRDefault="004F632E" w:rsidP="00EE20B8">
            <w:pPr>
              <w:rPr>
                <w:b/>
                <w:sz w:val="20"/>
                <w:szCs w:val="20"/>
              </w:rPr>
            </w:pPr>
          </w:p>
          <w:p w:rsidR="004F632E" w:rsidRDefault="004F632E" w:rsidP="00EE20B8">
            <w:pPr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</w:t>
            </w:r>
          </w:p>
          <w:p w:rsidR="004F632E" w:rsidRDefault="004F632E" w:rsidP="00EE20B8">
            <w:pPr>
              <w:rPr>
                <w:b/>
                <w:sz w:val="20"/>
                <w:szCs w:val="20"/>
              </w:rPr>
            </w:pPr>
          </w:p>
          <w:p w:rsidR="004F632E" w:rsidRDefault="004F632E" w:rsidP="00EE20B8">
            <w:pPr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</w:t>
            </w:r>
          </w:p>
          <w:p w:rsidR="004F632E" w:rsidRDefault="004F632E" w:rsidP="00EE20B8">
            <w:pPr>
              <w:rPr>
                <w:b/>
                <w:sz w:val="20"/>
                <w:szCs w:val="20"/>
              </w:rPr>
            </w:pPr>
          </w:p>
          <w:p w:rsidR="004F632E" w:rsidRDefault="004F632E" w:rsidP="00EE20B8">
            <w:pPr>
              <w:rPr>
                <w:b/>
                <w:sz w:val="20"/>
                <w:szCs w:val="20"/>
              </w:rPr>
            </w:pPr>
          </w:p>
          <w:p w:rsidR="004F632E" w:rsidRDefault="004F632E" w:rsidP="00EE20B8">
            <w:pPr>
              <w:rPr>
                <w:b/>
                <w:sz w:val="20"/>
                <w:szCs w:val="20"/>
              </w:rPr>
            </w:pPr>
          </w:p>
        </w:tc>
        <w:tc>
          <w:tcPr>
            <w:tcW w:w="23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4F632E" w:rsidRDefault="004F632E" w:rsidP="00EE20B8">
            <w:pPr>
              <w:rPr>
                <w:sz w:val="20"/>
                <w:szCs w:val="20"/>
              </w:rPr>
            </w:pPr>
          </w:p>
        </w:tc>
        <w:tc>
          <w:tcPr>
            <w:tcW w:w="416" w:type="dxa"/>
            <w:tcBorders>
              <w:left w:val="single" w:sz="4" w:space="0" w:color="auto"/>
            </w:tcBorders>
          </w:tcPr>
          <w:p w:rsidR="004F632E" w:rsidRDefault="004F632E" w:rsidP="00EE20B8">
            <w:pPr>
              <w:rPr>
                <w:sz w:val="20"/>
                <w:szCs w:val="20"/>
              </w:rPr>
            </w:pPr>
          </w:p>
          <w:p w:rsidR="004F632E" w:rsidRDefault="004F632E" w:rsidP="00EE20B8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2</w:t>
            </w:r>
          </w:p>
        </w:tc>
        <w:tc>
          <w:tcPr>
            <w:tcW w:w="4152" w:type="dxa"/>
          </w:tcPr>
          <w:p w:rsidR="004F632E" w:rsidRDefault="004F632E" w:rsidP="00EE20B8">
            <w:pPr>
              <w:rPr>
                <w:sz w:val="20"/>
                <w:szCs w:val="20"/>
              </w:rPr>
            </w:pPr>
          </w:p>
          <w:p w:rsidR="004F632E" w:rsidRDefault="004F632E" w:rsidP="00EE20B8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(b) </w:t>
            </w:r>
            <w:r>
              <w:rPr>
                <w:i/>
                <w:iCs/>
                <w:sz w:val="20"/>
                <w:szCs w:val="20"/>
              </w:rPr>
              <w:t>UQ</w:t>
            </w:r>
            <w:r>
              <w:rPr>
                <w:sz w:val="20"/>
                <w:szCs w:val="20"/>
              </w:rPr>
              <w:t xml:space="preserve"> = </w:t>
            </w:r>
            <w:r>
              <w:rPr>
                <w:i/>
                <w:iCs/>
                <w:sz w:val="20"/>
                <w:szCs w:val="20"/>
              </w:rPr>
              <w:t>PT</w:t>
            </w:r>
          </w:p>
          <w:p w:rsidR="004F632E" w:rsidRDefault="004F632E" w:rsidP="00EE20B8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      </w:t>
            </w:r>
            <w:r>
              <w:rPr>
                <w:i/>
                <w:iCs/>
                <w:sz w:val="20"/>
                <w:szCs w:val="20"/>
              </w:rPr>
              <w:t>UR</w:t>
            </w:r>
            <w:r>
              <w:rPr>
                <w:sz w:val="20"/>
                <w:szCs w:val="20"/>
                <w:vertAlign w:val="superscript"/>
              </w:rPr>
              <w:t>2</w:t>
            </w:r>
            <w:r>
              <w:rPr>
                <w:sz w:val="20"/>
                <w:szCs w:val="20"/>
              </w:rPr>
              <w:t xml:space="preserve"> = 12.4</w:t>
            </w:r>
            <w:r>
              <w:rPr>
                <w:sz w:val="20"/>
                <w:szCs w:val="20"/>
                <w:vertAlign w:val="superscript"/>
              </w:rPr>
              <w:t>2</w:t>
            </w:r>
            <w:r>
              <w:rPr>
                <w:sz w:val="20"/>
                <w:szCs w:val="20"/>
              </w:rPr>
              <w:t xml:space="preserve"> + </w:t>
            </w:r>
            <w:r>
              <w:rPr>
                <w:i/>
                <w:iCs/>
                <w:sz w:val="20"/>
                <w:szCs w:val="20"/>
              </w:rPr>
              <w:t>PR</w:t>
            </w:r>
            <w:r>
              <w:rPr>
                <w:sz w:val="20"/>
                <w:szCs w:val="20"/>
                <w:vertAlign w:val="superscript"/>
              </w:rPr>
              <w:t>2</w:t>
            </w:r>
            <w:r>
              <w:rPr>
                <w:sz w:val="20"/>
                <w:szCs w:val="20"/>
              </w:rPr>
              <w:t xml:space="preserve"> </w:t>
            </w:r>
          </w:p>
          <w:p w:rsidR="004F632E" w:rsidRDefault="004F632E" w:rsidP="00EE20B8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              = 203.298</w:t>
            </w:r>
          </w:p>
          <w:p w:rsidR="004F632E" w:rsidRDefault="004F632E" w:rsidP="00EE20B8">
            <w:pPr>
              <w:rPr>
                <w:sz w:val="20"/>
                <w:szCs w:val="20"/>
              </w:rPr>
            </w:pPr>
          </w:p>
          <w:p w:rsidR="004F632E" w:rsidRDefault="004F632E" w:rsidP="00EE20B8">
            <w:pPr>
              <w:rPr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QR</w:t>
            </w:r>
            <w:r>
              <w:rPr>
                <w:sz w:val="20"/>
                <w:szCs w:val="20"/>
                <w:vertAlign w:val="superscript"/>
              </w:rPr>
              <w:t>2</w:t>
            </w:r>
            <w:r>
              <w:rPr>
                <w:sz w:val="20"/>
                <w:szCs w:val="20"/>
              </w:rPr>
              <w:t xml:space="preserve"> = </w:t>
            </w:r>
            <w:r>
              <w:rPr>
                <w:i/>
                <w:iCs/>
                <w:sz w:val="20"/>
                <w:szCs w:val="20"/>
              </w:rPr>
              <w:t>UR</w:t>
            </w:r>
            <w:r>
              <w:rPr>
                <w:sz w:val="20"/>
                <w:szCs w:val="20"/>
                <w:vertAlign w:val="superscript"/>
              </w:rPr>
              <w:t>2</w:t>
            </w:r>
            <w:r>
              <w:rPr>
                <w:sz w:val="20"/>
                <w:szCs w:val="20"/>
              </w:rPr>
              <w:t xml:space="preserve"> + </w:t>
            </w:r>
            <w:r>
              <w:rPr>
                <w:i/>
                <w:iCs/>
                <w:sz w:val="20"/>
                <w:szCs w:val="20"/>
              </w:rPr>
              <w:t>UQ</w:t>
            </w:r>
            <w:r>
              <w:rPr>
                <w:sz w:val="20"/>
                <w:szCs w:val="20"/>
                <w:vertAlign w:val="superscript"/>
              </w:rPr>
              <w:t>2</w:t>
            </w:r>
            <w:r>
              <w:rPr>
                <w:sz w:val="20"/>
                <w:szCs w:val="20"/>
              </w:rPr>
              <w:t xml:space="preserve"> – 2(</w:t>
            </w:r>
            <w:r>
              <w:rPr>
                <w:i/>
                <w:iCs/>
                <w:sz w:val="20"/>
                <w:szCs w:val="20"/>
              </w:rPr>
              <w:t>UR</w:t>
            </w:r>
            <w:r>
              <w:rPr>
                <w:sz w:val="20"/>
                <w:szCs w:val="20"/>
              </w:rPr>
              <w:t>)(</w:t>
            </w:r>
            <w:r>
              <w:rPr>
                <w:i/>
                <w:iCs/>
                <w:sz w:val="20"/>
                <w:szCs w:val="20"/>
              </w:rPr>
              <w:t>UQ</w:t>
            </w:r>
            <w:r>
              <w:rPr>
                <w:sz w:val="20"/>
                <w:szCs w:val="20"/>
              </w:rPr>
              <w:t>) cos</w:t>
            </w:r>
            <w:r>
              <w:rPr>
                <w:position w:val="-4"/>
                <w:sz w:val="20"/>
                <w:szCs w:val="20"/>
              </w:rPr>
              <w:object w:dxaOrig="255" w:dyaOrig="225">
                <v:shape id="Picture 144" o:spid="_x0000_i1247" type="#_x0000_t75" style="width:12.75pt;height:11.25pt" o:ole="">
                  <v:imagedata r:id="rId105" o:title=""/>
                </v:shape>
                <o:OLEObject Type="Embed" ProgID="Equation.3" ShapeID="Picture 144" DrawAspect="Content" ObjectID="_1556785227" r:id="rId285"/>
              </w:object>
            </w:r>
            <w:r>
              <w:rPr>
                <w:i/>
                <w:iCs/>
                <w:sz w:val="20"/>
                <w:szCs w:val="20"/>
              </w:rPr>
              <w:t>QUR</w:t>
            </w:r>
          </w:p>
          <w:p w:rsidR="004F632E" w:rsidRDefault="004F632E" w:rsidP="00EE20B8">
            <w:pPr>
              <w:rPr>
                <w:sz w:val="20"/>
                <w:szCs w:val="20"/>
              </w:rPr>
            </w:pPr>
            <w:r>
              <w:rPr>
                <w:sz w:val="18"/>
                <w:szCs w:val="18"/>
              </w:rPr>
              <w:t>10.5</w:t>
            </w:r>
            <w:r>
              <w:rPr>
                <w:sz w:val="18"/>
                <w:szCs w:val="18"/>
                <w:vertAlign w:val="superscript"/>
              </w:rPr>
              <w:t>2</w:t>
            </w:r>
            <w:r>
              <w:rPr>
                <w:sz w:val="18"/>
                <w:szCs w:val="18"/>
              </w:rPr>
              <w:t xml:space="preserve"> = 396.748 – 2(√203.298)(√193.45)</w:t>
            </w:r>
            <w:r>
              <w:rPr>
                <w:sz w:val="20"/>
                <w:szCs w:val="20"/>
              </w:rPr>
              <w:t xml:space="preserve"> cos</w:t>
            </w:r>
            <w:r>
              <w:rPr>
                <w:position w:val="-4"/>
                <w:sz w:val="20"/>
                <w:szCs w:val="20"/>
              </w:rPr>
              <w:object w:dxaOrig="255" w:dyaOrig="225">
                <v:shape id="Picture 145" o:spid="_x0000_i1248" type="#_x0000_t75" style="width:12.75pt;height:11.25pt" o:ole="">
                  <v:imagedata r:id="rId105" o:title=""/>
                </v:shape>
                <o:OLEObject Type="Embed" ProgID="Equation.3" ShapeID="Picture 145" DrawAspect="Content" ObjectID="_1556785228" r:id="rId286"/>
              </w:object>
            </w:r>
            <w:r>
              <w:rPr>
                <w:i/>
                <w:iCs/>
                <w:sz w:val="20"/>
                <w:szCs w:val="20"/>
              </w:rPr>
              <w:t>QUR</w:t>
            </w:r>
          </w:p>
          <w:p w:rsidR="004F632E" w:rsidRDefault="004F632E" w:rsidP="00EE20B8">
            <w:pPr>
              <w:rPr>
                <w:sz w:val="20"/>
                <w:szCs w:val="20"/>
              </w:rPr>
            </w:pPr>
            <w:r>
              <w:rPr>
                <w:position w:val="-4"/>
                <w:sz w:val="20"/>
                <w:szCs w:val="20"/>
              </w:rPr>
              <w:object w:dxaOrig="255" w:dyaOrig="225">
                <v:shape id="Picture 146" o:spid="_x0000_i1249" type="#_x0000_t75" style="width:12.75pt;height:11.25pt" o:ole="">
                  <v:imagedata r:id="rId105" o:title=""/>
                </v:shape>
                <o:OLEObject Type="Embed" ProgID="Equation.3" ShapeID="Picture 146" DrawAspect="Content" ObjectID="_1556785229" r:id="rId287"/>
              </w:object>
            </w:r>
            <w:r>
              <w:rPr>
                <w:i/>
                <w:iCs/>
                <w:sz w:val="20"/>
                <w:szCs w:val="20"/>
              </w:rPr>
              <w:t>QUR</w:t>
            </w:r>
            <w:r>
              <w:rPr>
                <w:sz w:val="20"/>
                <w:szCs w:val="20"/>
              </w:rPr>
              <w:t xml:space="preserve"> = 43.75</w:t>
            </w:r>
            <w:r>
              <w:rPr>
                <w:sz w:val="20"/>
                <w:szCs w:val="20"/>
                <w:vertAlign w:val="superscript"/>
              </w:rPr>
              <w:t>0</w:t>
            </w:r>
            <w:r>
              <w:rPr>
                <w:sz w:val="20"/>
                <w:szCs w:val="20"/>
              </w:rPr>
              <w:t xml:space="preserve"> or 43</w:t>
            </w:r>
            <w:r>
              <w:rPr>
                <w:sz w:val="20"/>
                <w:szCs w:val="20"/>
                <w:vertAlign w:val="superscript"/>
              </w:rPr>
              <w:t>0</w:t>
            </w:r>
            <w:r>
              <w:rPr>
                <w:sz w:val="20"/>
                <w:szCs w:val="20"/>
              </w:rPr>
              <w:t>45’</w:t>
            </w:r>
          </w:p>
          <w:p w:rsidR="004F632E" w:rsidRDefault="004F632E" w:rsidP="00EE20B8">
            <w:pPr>
              <w:rPr>
                <w:sz w:val="20"/>
                <w:szCs w:val="20"/>
              </w:rPr>
            </w:pPr>
          </w:p>
          <w:p w:rsidR="004F632E" w:rsidRDefault="004F632E" w:rsidP="00EE20B8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Area = </w:t>
            </w:r>
            <w:r>
              <w:rPr>
                <w:position w:val="-24"/>
                <w:sz w:val="20"/>
                <w:szCs w:val="20"/>
              </w:rPr>
              <w:object w:dxaOrig="240" w:dyaOrig="615">
                <v:shape id="Picture 147" o:spid="_x0000_i1250" type="#_x0000_t75" style="width:12pt;height:30.75pt" o:ole="">
                  <v:imagedata r:id="rId233" o:title=""/>
                </v:shape>
                <o:OLEObject Type="Embed" ProgID="Equation.3" ShapeID="Picture 147" DrawAspect="Content" ObjectID="_1556785230" r:id="rId288"/>
              </w:object>
            </w:r>
            <w:r>
              <w:rPr>
                <w:sz w:val="20"/>
                <w:szCs w:val="20"/>
              </w:rPr>
              <w:t>(√203.298)(√193.45) sin43.75</w:t>
            </w:r>
            <w:r>
              <w:rPr>
                <w:sz w:val="20"/>
                <w:szCs w:val="20"/>
                <w:vertAlign w:val="superscript"/>
              </w:rPr>
              <w:t>0</w:t>
            </w:r>
          </w:p>
          <w:p w:rsidR="004F632E" w:rsidRDefault="004F632E" w:rsidP="00EE20B8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         = 68.57 cm</w:t>
            </w:r>
            <w:r>
              <w:rPr>
                <w:sz w:val="20"/>
                <w:szCs w:val="20"/>
                <w:vertAlign w:val="superscript"/>
              </w:rPr>
              <w:t>2</w:t>
            </w:r>
            <w:r>
              <w:rPr>
                <w:sz w:val="20"/>
                <w:szCs w:val="20"/>
              </w:rPr>
              <w:t xml:space="preserve"> </w:t>
            </w:r>
          </w:p>
          <w:p w:rsidR="004F632E" w:rsidRDefault="004F632E" w:rsidP="00EE20B8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(c) 68.57 = </w:t>
            </w:r>
            <w:r>
              <w:rPr>
                <w:position w:val="-24"/>
                <w:sz w:val="20"/>
                <w:szCs w:val="20"/>
              </w:rPr>
              <w:object w:dxaOrig="240" w:dyaOrig="615">
                <v:shape id="Picture 148" o:spid="_x0000_i1251" type="#_x0000_t75" style="width:12pt;height:30.75pt" o:ole="">
                  <v:imagedata r:id="rId233" o:title=""/>
                </v:shape>
                <o:OLEObject Type="Embed" ProgID="Equation.3" ShapeID="Picture 148" DrawAspect="Content" ObjectID="_1556785231" r:id="rId289"/>
              </w:object>
            </w:r>
            <w:r>
              <w:rPr>
                <w:sz w:val="20"/>
                <w:szCs w:val="20"/>
              </w:rPr>
              <w:t>(10.5)(</w:t>
            </w:r>
            <w:r>
              <w:rPr>
                <w:i/>
                <w:iCs/>
                <w:sz w:val="20"/>
                <w:szCs w:val="20"/>
              </w:rPr>
              <w:t>h</w:t>
            </w:r>
            <w:r>
              <w:rPr>
                <w:sz w:val="20"/>
                <w:szCs w:val="20"/>
              </w:rPr>
              <w:t>)</w:t>
            </w:r>
          </w:p>
          <w:p w:rsidR="004F632E" w:rsidRDefault="004F632E" w:rsidP="00EE20B8">
            <w:pPr>
              <w:rPr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 xml:space="preserve">             h</w:t>
            </w:r>
            <w:r>
              <w:rPr>
                <w:sz w:val="20"/>
                <w:szCs w:val="20"/>
              </w:rPr>
              <w:t xml:space="preserve"> = 13.06 cm</w:t>
            </w:r>
          </w:p>
          <w:p w:rsidR="004F632E" w:rsidRDefault="004F632E" w:rsidP="00EE20B8">
            <w:pPr>
              <w:rPr>
                <w:sz w:val="20"/>
                <w:szCs w:val="20"/>
              </w:rPr>
            </w:pPr>
          </w:p>
        </w:tc>
        <w:tc>
          <w:tcPr>
            <w:tcW w:w="505" w:type="dxa"/>
          </w:tcPr>
          <w:p w:rsidR="004F632E" w:rsidRDefault="004F632E" w:rsidP="00EE20B8">
            <w:pPr>
              <w:rPr>
                <w:sz w:val="20"/>
                <w:szCs w:val="20"/>
              </w:rPr>
            </w:pPr>
          </w:p>
          <w:p w:rsidR="004F632E" w:rsidRDefault="004F632E" w:rsidP="00EE20B8">
            <w:pPr>
              <w:rPr>
                <w:sz w:val="20"/>
                <w:szCs w:val="20"/>
              </w:rPr>
            </w:pPr>
          </w:p>
          <w:p w:rsidR="004F632E" w:rsidRDefault="004F632E" w:rsidP="00EE20B8">
            <w:pPr>
              <w:rPr>
                <w:sz w:val="20"/>
                <w:szCs w:val="20"/>
              </w:rPr>
            </w:pPr>
          </w:p>
          <w:p w:rsidR="004F632E" w:rsidRDefault="004F632E" w:rsidP="00EE20B8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  <w:p w:rsidR="004F632E" w:rsidRDefault="004F632E" w:rsidP="00EE20B8">
            <w:pPr>
              <w:rPr>
                <w:sz w:val="20"/>
                <w:szCs w:val="20"/>
              </w:rPr>
            </w:pPr>
          </w:p>
          <w:p w:rsidR="004F632E" w:rsidRDefault="004F632E" w:rsidP="00EE20B8">
            <w:pPr>
              <w:rPr>
                <w:sz w:val="20"/>
                <w:szCs w:val="20"/>
              </w:rPr>
            </w:pPr>
          </w:p>
          <w:p w:rsidR="004F632E" w:rsidRDefault="004F632E" w:rsidP="00EE20B8">
            <w:pPr>
              <w:rPr>
                <w:sz w:val="20"/>
                <w:szCs w:val="20"/>
              </w:rPr>
            </w:pPr>
          </w:p>
          <w:p w:rsidR="004F632E" w:rsidRDefault="004F632E" w:rsidP="00EE20B8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  <w:p w:rsidR="004F632E" w:rsidRDefault="004F632E" w:rsidP="00EE20B8">
            <w:pPr>
              <w:rPr>
                <w:sz w:val="20"/>
                <w:szCs w:val="20"/>
              </w:rPr>
            </w:pPr>
          </w:p>
          <w:p w:rsidR="004F632E" w:rsidRDefault="004F632E" w:rsidP="00EE20B8">
            <w:pPr>
              <w:rPr>
                <w:sz w:val="20"/>
                <w:szCs w:val="20"/>
              </w:rPr>
            </w:pPr>
          </w:p>
          <w:p w:rsidR="004F632E" w:rsidRDefault="004F632E" w:rsidP="00EE20B8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  <w:p w:rsidR="004F632E" w:rsidRDefault="004F632E" w:rsidP="00EE20B8">
            <w:pPr>
              <w:rPr>
                <w:sz w:val="20"/>
                <w:szCs w:val="20"/>
              </w:rPr>
            </w:pPr>
          </w:p>
          <w:p w:rsidR="004F632E" w:rsidRDefault="004F632E" w:rsidP="00EE20B8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  <w:p w:rsidR="004F632E" w:rsidRDefault="004F632E" w:rsidP="00EE20B8">
            <w:pPr>
              <w:rPr>
                <w:sz w:val="20"/>
                <w:szCs w:val="20"/>
              </w:rPr>
            </w:pPr>
          </w:p>
          <w:p w:rsidR="004F632E" w:rsidRDefault="004F632E" w:rsidP="00EE20B8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  <w:p w:rsidR="004F632E" w:rsidRDefault="004F632E" w:rsidP="00EE20B8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</w:tr>
      <w:tr w:rsidR="004F632E" w:rsidTr="00EE20B8">
        <w:tc>
          <w:tcPr>
            <w:tcW w:w="516" w:type="dxa"/>
          </w:tcPr>
          <w:p w:rsidR="004F632E" w:rsidRDefault="004F632E" w:rsidP="00EE20B8">
            <w:pPr>
              <w:rPr>
                <w:sz w:val="20"/>
                <w:szCs w:val="20"/>
              </w:rPr>
            </w:pPr>
          </w:p>
          <w:p w:rsidR="004F632E" w:rsidRDefault="004F632E" w:rsidP="00EE20B8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4</w:t>
            </w:r>
          </w:p>
        </w:tc>
        <w:tc>
          <w:tcPr>
            <w:tcW w:w="3793" w:type="dxa"/>
          </w:tcPr>
          <w:p w:rsidR="004F632E" w:rsidRDefault="004F632E" w:rsidP="00EE20B8">
            <w:pPr>
              <w:rPr>
                <w:sz w:val="20"/>
                <w:szCs w:val="20"/>
                <w:lang w:eastAsia="zh-CN"/>
              </w:rPr>
            </w:pPr>
          </w:p>
          <w:p w:rsidR="004F632E" w:rsidRDefault="004F632E" w:rsidP="00EE20B8">
            <w:pPr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 xml:space="preserve">(a) When </w:t>
            </w:r>
            <w:r>
              <w:rPr>
                <w:i/>
                <w:iCs/>
                <w:sz w:val="20"/>
                <w:szCs w:val="20"/>
                <w:lang w:eastAsia="zh-CN"/>
              </w:rPr>
              <w:t>t</w:t>
            </w:r>
            <w:r>
              <w:rPr>
                <w:sz w:val="20"/>
                <w:szCs w:val="20"/>
                <w:lang w:eastAsia="zh-CN"/>
              </w:rPr>
              <w:t xml:space="preserve"> = 4, </w:t>
            </w:r>
            <w:r>
              <w:rPr>
                <w:i/>
                <w:iCs/>
                <w:sz w:val="20"/>
                <w:szCs w:val="20"/>
                <w:lang w:eastAsia="zh-CN"/>
              </w:rPr>
              <w:t>v</w:t>
            </w:r>
            <w:r>
              <w:rPr>
                <w:sz w:val="20"/>
                <w:szCs w:val="20"/>
                <w:lang w:eastAsia="zh-CN"/>
              </w:rPr>
              <w:t xml:space="preserve"> = 0</w:t>
            </w:r>
          </w:p>
          <w:p w:rsidR="004F632E" w:rsidRDefault="004F632E" w:rsidP="00EE20B8">
            <w:pPr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 xml:space="preserve">      16</w:t>
            </w:r>
            <w:r>
              <w:rPr>
                <w:i/>
                <w:iCs/>
                <w:sz w:val="20"/>
                <w:szCs w:val="20"/>
                <w:lang w:eastAsia="zh-CN"/>
              </w:rPr>
              <w:t>p</w:t>
            </w:r>
            <w:r>
              <w:rPr>
                <w:sz w:val="20"/>
                <w:szCs w:val="20"/>
                <w:lang w:eastAsia="zh-CN"/>
              </w:rPr>
              <w:t xml:space="preserve"> + 4</w:t>
            </w:r>
            <w:r>
              <w:rPr>
                <w:i/>
                <w:iCs/>
                <w:sz w:val="20"/>
                <w:szCs w:val="20"/>
                <w:lang w:eastAsia="zh-CN"/>
              </w:rPr>
              <w:t>q</w:t>
            </w:r>
            <w:r>
              <w:rPr>
                <w:sz w:val="20"/>
                <w:szCs w:val="20"/>
                <w:lang w:eastAsia="zh-CN"/>
              </w:rPr>
              <w:t xml:space="preserve"> = 0</w:t>
            </w:r>
          </w:p>
          <w:p w:rsidR="004F632E" w:rsidRDefault="004F632E" w:rsidP="00EE20B8">
            <w:pPr>
              <w:rPr>
                <w:sz w:val="20"/>
                <w:szCs w:val="20"/>
                <w:lang w:eastAsia="zh-CN"/>
              </w:rPr>
            </w:pPr>
            <w:r>
              <w:rPr>
                <w:i/>
                <w:iCs/>
                <w:sz w:val="20"/>
                <w:szCs w:val="20"/>
                <w:lang w:eastAsia="zh-CN"/>
              </w:rPr>
              <w:t xml:space="preserve">                  q</w:t>
            </w:r>
            <w:r>
              <w:rPr>
                <w:sz w:val="20"/>
                <w:szCs w:val="20"/>
                <w:lang w:eastAsia="zh-CN"/>
              </w:rPr>
              <w:t xml:space="preserve"> = –4</w:t>
            </w:r>
            <w:r>
              <w:rPr>
                <w:i/>
                <w:iCs/>
                <w:sz w:val="20"/>
                <w:szCs w:val="20"/>
                <w:lang w:eastAsia="zh-CN"/>
              </w:rPr>
              <w:t>p</w:t>
            </w:r>
            <w:r>
              <w:rPr>
                <w:sz w:val="20"/>
                <w:szCs w:val="20"/>
                <w:lang w:eastAsia="zh-CN"/>
              </w:rPr>
              <w:t xml:space="preserve"> …… (1)</w:t>
            </w:r>
          </w:p>
          <w:p w:rsidR="004F632E" w:rsidRDefault="004F632E" w:rsidP="00EE20B8">
            <w:pPr>
              <w:rPr>
                <w:sz w:val="20"/>
                <w:szCs w:val="20"/>
                <w:lang w:eastAsia="zh-CN"/>
              </w:rPr>
            </w:pPr>
            <w:r>
              <w:rPr>
                <w:position w:val="-24"/>
                <w:sz w:val="20"/>
                <w:szCs w:val="20"/>
                <w:lang w:eastAsia="zh-CN"/>
              </w:rPr>
              <w:object w:dxaOrig="720" w:dyaOrig="615">
                <v:shape id="Picture 149" o:spid="_x0000_i1252" type="#_x0000_t75" style="width:36pt;height:30.75pt" o:ole="">
                  <v:imagedata r:id="rId290" o:title=""/>
                </v:shape>
                <o:OLEObject Type="Embed" ProgID="Equation.3" ShapeID="Picture 149" DrawAspect="Content" ObjectID="_1556785232" r:id="rId291"/>
              </w:object>
            </w:r>
            <w:r>
              <w:rPr>
                <w:sz w:val="20"/>
                <w:szCs w:val="20"/>
                <w:lang w:eastAsia="zh-CN"/>
              </w:rPr>
              <w:t>= 2</w:t>
            </w:r>
            <w:r>
              <w:rPr>
                <w:i/>
                <w:iCs/>
                <w:sz w:val="20"/>
                <w:szCs w:val="20"/>
                <w:lang w:eastAsia="zh-CN"/>
              </w:rPr>
              <w:t>pt</w:t>
            </w:r>
            <w:r>
              <w:rPr>
                <w:sz w:val="20"/>
                <w:szCs w:val="20"/>
                <w:lang w:eastAsia="zh-CN"/>
              </w:rPr>
              <w:t xml:space="preserve"> + </w:t>
            </w:r>
            <w:r>
              <w:rPr>
                <w:i/>
                <w:iCs/>
                <w:sz w:val="20"/>
                <w:szCs w:val="20"/>
                <w:lang w:eastAsia="zh-CN"/>
              </w:rPr>
              <w:t>q</w:t>
            </w:r>
            <w:r>
              <w:rPr>
                <w:sz w:val="20"/>
                <w:szCs w:val="20"/>
                <w:lang w:eastAsia="zh-CN"/>
              </w:rPr>
              <w:t xml:space="preserve"> </w:t>
            </w:r>
          </w:p>
          <w:p w:rsidR="004F632E" w:rsidRDefault="004F632E" w:rsidP="00EE20B8">
            <w:pPr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 xml:space="preserve">When </w:t>
            </w:r>
            <w:r>
              <w:rPr>
                <w:i/>
                <w:iCs/>
                <w:sz w:val="20"/>
                <w:szCs w:val="20"/>
                <w:lang w:eastAsia="zh-CN"/>
              </w:rPr>
              <w:t>t</w:t>
            </w:r>
            <w:r>
              <w:rPr>
                <w:sz w:val="20"/>
                <w:szCs w:val="20"/>
                <w:lang w:eastAsia="zh-CN"/>
              </w:rPr>
              <w:t xml:space="preserve"> = 1, </w:t>
            </w:r>
            <w:r>
              <w:rPr>
                <w:i/>
                <w:iCs/>
                <w:sz w:val="20"/>
                <w:szCs w:val="20"/>
                <w:lang w:eastAsia="zh-CN"/>
              </w:rPr>
              <w:t>a</w:t>
            </w:r>
            <w:r>
              <w:rPr>
                <w:sz w:val="20"/>
                <w:szCs w:val="20"/>
                <w:lang w:eastAsia="zh-CN"/>
              </w:rPr>
              <w:t xml:space="preserve"> = –2</w:t>
            </w:r>
          </w:p>
          <w:p w:rsidR="004F632E" w:rsidRDefault="004F632E" w:rsidP="00EE20B8">
            <w:pPr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2</w:t>
            </w:r>
            <w:r>
              <w:rPr>
                <w:i/>
                <w:iCs/>
                <w:sz w:val="20"/>
                <w:szCs w:val="20"/>
                <w:lang w:eastAsia="zh-CN"/>
              </w:rPr>
              <w:t>p</w:t>
            </w:r>
            <w:r>
              <w:rPr>
                <w:sz w:val="20"/>
                <w:szCs w:val="20"/>
                <w:lang w:eastAsia="zh-CN"/>
              </w:rPr>
              <w:t xml:space="preserve"> + </w:t>
            </w:r>
            <w:r>
              <w:rPr>
                <w:i/>
                <w:iCs/>
                <w:sz w:val="20"/>
                <w:szCs w:val="20"/>
                <w:lang w:eastAsia="zh-CN"/>
              </w:rPr>
              <w:t>q</w:t>
            </w:r>
            <w:r>
              <w:rPr>
                <w:sz w:val="20"/>
                <w:szCs w:val="20"/>
                <w:lang w:eastAsia="zh-CN"/>
              </w:rPr>
              <w:t xml:space="preserve"> = –2 ……. (2)</w:t>
            </w:r>
          </w:p>
          <w:p w:rsidR="004F632E" w:rsidRDefault="004F632E" w:rsidP="00EE20B8">
            <w:pPr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Sub (1) into (2)</w:t>
            </w:r>
          </w:p>
          <w:p w:rsidR="004F632E" w:rsidRDefault="004F632E" w:rsidP="00EE20B8">
            <w:pPr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2</w:t>
            </w:r>
            <w:r>
              <w:rPr>
                <w:i/>
                <w:iCs/>
                <w:sz w:val="20"/>
                <w:szCs w:val="20"/>
                <w:lang w:eastAsia="zh-CN"/>
              </w:rPr>
              <w:t xml:space="preserve">p </w:t>
            </w:r>
            <w:r>
              <w:rPr>
                <w:sz w:val="20"/>
                <w:szCs w:val="20"/>
                <w:lang w:eastAsia="zh-CN"/>
              </w:rPr>
              <w:t>– 4</w:t>
            </w:r>
            <w:r>
              <w:rPr>
                <w:i/>
                <w:iCs/>
                <w:sz w:val="20"/>
                <w:szCs w:val="20"/>
                <w:lang w:eastAsia="zh-CN"/>
              </w:rPr>
              <w:t>p</w:t>
            </w:r>
            <w:r>
              <w:rPr>
                <w:sz w:val="20"/>
                <w:szCs w:val="20"/>
                <w:lang w:eastAsia="zh-CN"/>
              </w:rPr>
              <w:t xml:space="preserve"> = –2</w:t>
            </w:r>
          </w:p>
          <w:p w:rsidR="004F632E" w:rsidRDefault="004F632E" w:rsidP="00EE20B8">
            <w:pPr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 xml:space="preserve">      –2</w:t>
            </w:r>
            <w:r>
              <w:rPr>
                <w:i/>
                <w:iCs/>
                <w:sz w:val="20"/>
                <w:szCs w:val="20"/>
                <w:lang w:eastAsia="zh-CN"/>
              </w:rPr>
              <w:t>p</w:t>
            </w:r>
            <w:r>
              <w:rPr>
                <w:sz w:val="20"/>
                <w:szCs w:val="20"/>
                <w:lang w:eastAsia="zh-CN"/>
              </w:rPr>
              <w:t xml:space="preserve"> = –2</w:t>
            </w:r>
          </w:p>
          <w:p w:rsidR="004F632E" w:rsidRDefault="004F632E" w:rsidP="00EE20B8">
            <w:pPr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 xml:space="preserve">          </w:t>
            </w:r>
            <w:r>
              <w:rPr>
                <w:i/>
                <w:iCs/>
                <w:sz w:val="20"/>
                <w:szCs w:val="20"/>
                <w:lang w:eastAsia="zh-CN"/>
              </w:rPr>
              <w:t>p</w:t>
            </w:r>
            <w:r>
              <w:rPr>
                <w:sz w:val="20"/>
                <w:szCs w:val="20"/>
                <w:lang w:eastAsia="zh-CN"/>
              </w:rPr>
              <w:t xml:space="preserve"> = –1</w:t>
            </w:r>
          </w:p>
          <w:p w:rsidR="004F632E" w:rsidRDefault="004F632E" w:rsidP="00EE20B8">
            <w:pPr>
              <w:rPr>
                <w:sz w:val="20"/>
                <w:szCs w:val="20"/>
                <w:lang w:eastAsia="zh-CN"/>
              </w:rPr>
            </w:pPr>
          </w:p>
          <w:p w:rsidR="004F632E" w:rsidRDefault="004F632E" w:rsidP="00EE20B8">
            <w:pPr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 xml:space="preserve">(b) </w:t>
            </w:r>
            <w:r>
              <w:rPr>
                <w:i/>
                <w:iCs/>
                <w:sz w:val="20"/>
                <w:szCs w:val="20"/>
                <w:lang w:eastAsia="zh-CN"/>
              </w:rPr>
              <w:t xml:space="preserve">V </w:t>
            </w:r>
            <w:r>
              <w:rPr>
                <w:sz w:val="20"/>
                <w:szCs w:val="20"/>
                <w:lang w:eastAsia="zh-CN"/>
              </w:rPr>
              <w:t xml:space="preserve">= </w:t>
            </w:r>
            <w:r>
              <w:rPr>
                <w:i/>
                <w:iCs/>
                <w:sz w:val="20"/>
                <w:szCs w:val="20"/>
                <w:lang w:eastAsia="zh-CN"/>
              </w:rPr>
              <w:t>t</w:t>
            </w:r>
            <w:r>
              <w:rPr>
                <w:sz w:val="20"/>
                <w:szCs w:val="20"/>
                <w:vertAlign w:val="superscript"/>
                <w:lang w:eastAsia="zh-CN"/>
              </w:rPr>
              <w:t>2</w:t>
            </w:r>
            <w:r>
              <w:rPr>
                <w:sz w:val="20"/>
                <w:szCs w:val="20"/>
                <w:lang w:eastAsia="zh-CN"/>
              </w:rPr>
              <w:t xml:space="preserve"> – 4</w:t>
            </w:r>
            <w:r>
              <w:rPr>
                <w:i/>
                <w:iCs/>
                <w:sz w:val="20"/>
                <w:szCs w:val="20"/>
                <w:lang w:eastAsia="zh-CN"/>
              </w:rPr>
              <w:t>t</w:t>
            </w:r>
            <w:r>
              <w:rPr>
                <w:sz w:val="20"/>
                <w:szCs w:val="20"/>
                <w:lang w:eastAsia="zh-CN"/>
              </w:rPr>
              <w:t xml:space="preserve">, </w:t>
            </w:r>
            <w:r>
              <w:rPr>
                <w:i/>
                <w:iCs/>
                <w:sz w:val="20"/>
                <w:szCs w:val="20"/>
                <w:lang w:eastAsia="zh-CN"/>
              </w:rPr>
              <w:t xml:space="preserve"> V</w:t>
            </w:r>
            <w:r>
              <w:rPr>
                <w:sz w:val="20"/>
                <w:szCs w:val="20"/>
                <w:lang w:eastAsia="zh-CN"/>
              </w:rPr>
              <w:t xml:space="preserve"> &lt; 0</w:t>
            </w:r>
          </w:p>
          <w:p w:rsidR="004F632E" w:rsidRDefault="004F632E" w:rsidP="00EE20B8">
            <w:pPr>
              <w:rPr>
                <w:sz w:val="20"/>
                <w:szCs w:val="20"/>
                <w:lang w:eastAsia="zh-CN"/>
              </w:rPr>
            </w:pPr>
            <w:r>
              <w:rPr>
                <w:i/>
                <w:iCs/>
                <w:sz w:val="20"/>
                <w:szCs w:val="20"/>
                <w:lang w:eastAsia="zh-CN"/>
              </w:rPr>
              <w:t xml:space="preserve">     t</w:t>
            </w:r>
            <w:r>
              <w:rPr>
                <w:sz w:val="20"/>
                <w:szCs w:val="20"/>
                <w:vertAlign w:val="superscript"/>
                <w:lang w:eastAsia="zh-CN"/>
              </w:rPr>
              <w:t>2</w:t>
            </w:r>
            <w:r>
              <w:rPr>
                <w:sz w:val="20"/>
                <w:szCs w:val="20"/>
                <w:lang w:eastAsia="zh-CN"/>
              </w:rPr>
              <w:t xml:space="preserve"> – 4</w:t>
            </w:r>
            <w:r>
              <w:rPr>
                <w:i/>
                <w:iCs/>
                <w:sz w:val="20"/>
                <w:szCs w:val="20"/>
                <w:lang w:eastAsia="zh-CN"/>
              </w:rPr>
              <w:t>t</w:t>
            </w:r>
            <w:r>
              <w:rPr>
                <w:sz w:val="20"/>
                <w:szCs w:val="20"/>
                <w:lang w:eastAsia="zh-CN"/>
              </w:rPr>
              <w:t xml:space="preserve"> &lt; 0 </w:t>
            </w:r>
          </w:p>
          <w:p w:rsidR="004F632E" w:rsidRDefault="004F632E" w:rsidP="00EE20B8">
            <w:pPr>
              <w:rPr>
                <w:sz w:val="20"/>
                <w:szCs w:val="20"/>
                <w:lang w:eastAsia="zh-CN"/>
              </w:rPr>
            </w:pPr>
            <w:r>
              <w:rPr>
                <w:i/>
                <w:iCs/>
                <w:sz w:val="20"/>
                <w:szCs w:val="20"/>
                <w:lang w:eastAsia="zh-CN"/>
              </w:rPr>
              <w:t xml:space="preserve">    t</w:t>
            </w:r>
            <w:r>
              <w:rPr>
                <w:sz w:val="20"/>
                <w:szCs w:val="20"/>
                <w:lang w:eastAsia="zh-CN"/>
              </w:rPr>
              <w:t>(</w:t>
            </w:r>
            <w:r>
              <w:rPr>
                <w:i/>
                <w:iCs/>
                <w:sz w:val="20"/>
                <w:szCs w:val="20"/>
                <w:lang w:eastAsia="zh-CN"/>
              </w:rPr>
              <w:t>t</w:t>
            </w:r>
            <w:r>
              <w:rPr>
                <w:sz w:val="20"/>
                <w:szCs w:val="20"/>
                <w:lang w:eastAsia="zh-CN"/>
              </w:rPr>
              <w:t xml:space="preserve"> – 4) &lt; 0</w:t>
            </w:r>
          </w:p>
          <w:p w:rsidR="004F632E" w:rsidRDefault="004F632E" w:rsidP="00EE20B8">
            <w:pPr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 xml:space="preserve">     0 &lt; </w:t>
            </w:r>
            <w:r>
              <w:rPr>
                <w:i/>
                <w:iCs/>
                <w:sz w:val="20"/>
                <w:szCs w:val="20"/>
                <w:lang w:eastAsia="zh-CN"/>
              </w:rPr>
              <w:t>t</w:t>
            </w:r>
            <w:r>
              <w:rPr>
                <w:sz w:val="20"/>
                <w:szCs w:val="20"/>
                <w:lang w:eastAsia="zh-CN"/>
              </w:rPr>
              <w:t xml:space="preserve"> &lt; 4</w:t>
            </w:r>
          </w:p>
          <w:p w:rsidR="004F632E" w:rsidRDefault="004F632E" w:rsidP="00EE20B8">
            <w:pPr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 xml:space="preserve">(c) Distance travelled = </w:t>
            </w:r>
            <w:r>
              <w:rPr>
                <w:position w:val="-32"/>
                <w:sz w:val="20"/>
                <w:szCs w:val="20"/>
                <w:lang w:eastAsia="zh-CN"/>
              </w:rPr>
              <w:object w:dxaOrig="1095" w:dyaOrig="765">
                <v:shape id="Picture 150" o:spid="_x0000_i1253" type="#_x0000_t75" style="width:54.75pt;height:38.25pt" o:ole="">
                  <v:imagedata r:id="rId292" o:title=""/>
                </v:shape>
                <o:OLEObject Type="Embed" ProgID="Equation.3" ShapeID="Picture 150" DrawAspect="Content" ObjectID="_1556785233" r:id="rId293"/>
              </w:object>
            </w:r>
          </w:p>
          <w:p w:rsidR="004F632E" w:rsidRDefault="004F632E" w:rsidP="00EE20B8">
            <w:pPr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 xml:space="preserve">                                    = </w:t>
            </w:r>
            <w:r>
              <w:rPr>
                <w:position w:val="-32"/>
                <w:sz w:val="20"/>
                <w:szCs w:val="20"/>
                <w:lang w:eastAsia="zh-CN"/>
              </w:rPr>
              <w:object w:dxaOrig="1140" w:dyaOrig="795">
                <v:shape id="Picture 151" o:spid="_x0000_i1254" type="#_x0000_t75" style="width:57pt;height:39.75pt" o:ole="">
                  <v:imagedata r:id="rId294" o:title=""/>
                </v:shape>
                <o:OLEObject Type="Embed" ProgID="Equation.3" ShapeID="Picture 151" DrawAspect="Content" ObjectID="_1556785234" r:id="rId295"/>
              </w:object>
            </w:r>
          </w:p>
          <w:p w:rsidR="004F632E" w:rsidRDefault="004F632E" w:rsidP="00EE20B8">
            <w:pPr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 xml:space="preserve">                                    = </w:t>
            </w:r>
            <w:r>
              <w:rPr>
                <w:position w:val="-24"/>
                <w:sz w:val="20"/>
                <w:szCs w:val="20"/>
                <w:lang w:eastAsia="zh-CN"/>
              </w:rPr>
              <w:object w:dxaOrig="360" w:dyaOrig="615">
                <v:shape id="Picture 152" o:spid="_x0000_i1255" type="#_x0000_t75" style="width:18pt;height:30.75pt" o:ole="">
                  <v:imagedata r:id="rId296" o:title=""/>
                </v:shape>
                <o:OLEObject Type="Embed" ProgID="Equation.3" ShapeID="Picture 152" DrawAspect="Content" ObjectID="_1556785235" r:id="rId297"/>
              </w:object>
            </w:r>
            <w:r>
              <w:rPr>
                <w:sz w:val="20"/>
                <w:szCs w:val="20"/>
                <w:lang w:eastAsia="zh-CN"/>
              </w:rPr>
              <w:t>– 32 – (9 – 18)</w:t>
            </w:r>
          </w:p>
          <w:p w:rsidR="004F632E" w:rsidRDefault="004F632E" w:rsidP="00EE20B8">
            <w:pPr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 xml:space="preserve">                                    = </w:t>
            </w:r>
            <w:r>
              <w:rPr>
                <w:position w:val="-24"/>
                <w:sz w:val="20"/>
                <w:szCs w:val="20"/>
                <w:lang w:eastAsia="zh-CN"/>
              </w:rPr>
              <w:object w:dxaOrig="525" w:dyaOrig="615">
                <v:shape id="Picture 153" o:spid="_x0000_i1256" type="#_x0000_t75" style="width:26.25pt;height:30.75pt" o:ole="">
                  <v:imagedata r:id="rId298" o:title=""/>
                </v:shape>
                <o:OLEObject Type="Embed" ProgID="Equation.3" ShapeID="Picture 153" DrawAspect="Content" ObjectID="_1556785236" r:id="rId299"/>
              </w:object>
            </w:r>
            <w:r>
              <w:rPr>
                <w:sz w:val="20"/>
                <w:szCs w:val="20"/>
                <w:lang w:eastAsia="zh-CN"/>
              </w:rPr>
              <w:t xml:space="preserve">m or </w:t>
            </w:r>
            <w:r>
              <w:rPr>
                <w:position w:val="-24"/>
                <w:sz w:val="20"/>
                <w:szCs w:val="20"/>
                <w:lang w:eastAsia="zh-CN"/>
              </w:rPr>
              <w:object w:dxaOrig="405" w:dyaOrig="615">
                <v:shape id="Picture 154" o:spid="_x0000_i1257" type="#_x0000_t75" style="width:20.25pt;height:30.75pt" o:ole="">
                  <v:imagedata r:id="rId300" o:title=""/>
                </v:shape>
                <o:OLEObject Type="Embed" ProgID="Equation.3" ShapeID="Picture 154" DrawAspect="Content" ObjectID="_1556785237" r:id="rId301"/>
              </w:object>
            </w:r>
            <w:r>
              <w:rPr>
                <w:sz w:val="20"/>
                <w:szCs w:val="20"/>
                <w:lang w:eastAsia="zh-CN"/>
              </w:rPr>
              <w:t>m</w:t>
            </w:r>
          </w:p>
          <w:p w:rsidR="004F632E" w:rsidRDefault="004F632E" w:rsidP="00EE20B8">
            <w:pPr>
              <w:rPr>
                <w:sz w:val="20"/>
                <w:szCs w:val="20"/>
                <w:lang w:eastAsia="zh-CN"/>
              </w:rPr>
            </w:pPr>
          </w:p>
        </w:tc>
        <w:tc>
          <w:tcPr>
            <w:tcW w:w="394" w:type="dxa"/>
            <w:tcBorders>
              <w:right w:val="single" w:sz="4" w:space="0" w:color="auto"/>
            </w:tcBorders>
          </w:tcPr>
          <w:p w:rsidR="004F632E" w:rsidRDefault="004F632E" w:rsidP="00EE20B8">
            <w:pPr>
              <w:rPr>
                <w:b/>
                <w:sz w:val="20"/>
                <w:szCs w:val="20"/>
              </w:rPr>
            </w:pPr>
          </w:p>
          <w:p w:rsidR="004F632E" w:rsidRDefault="004F632E" w:rsidP="00EE20B8">
            <w:pPr>
              <w:rPr>
                <w:b/>
                <w:sz w:val="20"/>
                <w:szCs w:val="20"/>
              </w:rPr>
            </w:pPr>
          </w:p>
          <w:p w:rsidR="004F632E" w:rsidRDefault="004F632E" w:rsidP="00EE20B8">
            <w:pPr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</w:t>
            </w:r>
          </w:p>
          <w:p w:rsidR="004F632E" w:rsidRDefault="004F632E" w:rsidP="00EE20B8">
            <w:pPr>
              <w:rPr>
                <w:b/>
                <w:sz w:val="20"/>
                <w:szCs w:val="20"/>
              </w:rPr>
            </w:pPr>
          </w:p>
          <w:p w:rsidR="004F632E" w:rsidRDefault="004F632E" w:rsidP="00EE20B8">
            <w:pPr>
              <w:rPr>
                <w:b/>
                <w:sz w:val="20"/>
                <w:szCs w:val="20"/>
              </w:rPr>
            </w:pPr>
          </w:p>
          <w:p w:rsidR="004F632E" w:rsidRDefault="004F632E" w:rsidP="00EE20B8">
            <w:pPr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</w:t>
            </w:r>
          </w:p>
          <w:p w:rsidR="004F632E" w:rsidRDefault="004F632E" w:rsidP="00EE20B8">
            <w:pPr>
              <w:rPr>
                <w:b/>
                <w:sz w:val="20"/>
                <w:szCs w:val="20"/>
              </w:rPr>
            </w:pPr>
          </w:p>
          <w:p w:rsidR="004F632E" w:rsidRDefault="004F632E" w:rsidP="00EE20B8">
            <w:pPr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</w:t>
            </w:r>
          </w:p>
          <w:p w:rsidR="004F632E" w:rsidRDefault="004F632E" w:rsidP="00EE20B8">
            <w:pPr>
              <w:rPr>
                <w:b/>
                <w:sz w:val="20"/>
                <w:szCs w:val="20"/>
              </w:rPr>
            </w:pPr>
          </w:p>
          <w:p w:rsidR="004F632E" w:rsidRDefault="004F632E" w:rsidP="00EE20B8">
            <w:pPr>
              <w:rPr>
                <w:b/>
                <w:sz w:val="20"/>
                <w:szCs w:val="20"/>
              </w:rPr>
            </w:pPr>
          </w:p>
          <w:p w:rsidR="004F632E" w:rsidRDefault="004F632E" w:rsidP="00EE20B8">
            <w:pPr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</w:t>
            </w:r>
          </w:p>
          <w:p w:rsidR="004F632E" w:rsidRDefault="004F632E" w:rsidP="00EE20B8">
            <w:pPr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</w:t>
            </w:r>
          </w:p>
          <w:p w:rsidR="004F632E" w:rsidRDefault="004F632E" w:rsidP="00EE20B8">
            <w:pPr>
              <w:rPr>
                <w:b/>
                <w:sz w:val="20"/>
                <w:szCs w:val="20"/>
              </w:rPr>
            </w:pPr>
          </w:p>
          <w:p w:rsidR="004F632E" w:rsidRDefault="004F632E" w:rsidP="00EE20B8">
            <w:pPr>
              <w:rPr>
                <w:b/>
                <w:sz w:val="20"/>
                <w:szCs w:val="20"/>
              </w:rPr>
            </w:pPr>
          </w:p>
          <w:p w:rsidR="004F632E" w:rsidRDefault="004F632E" w:rsidP="00EE20B8">
            <w:pPr>
              <w:rPr>
                <w:b/>
                <w:sz w:val="20"/>
                <w:szCs w:val="20"/>
              </w:rPr>
            </w:pPr>
          </w:p>
          <w:p w:rsidR="004F632E" w:rsidRDefault="004F632E" w:rsidP="00EE20B8">
            <w:pPr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</w:t>
            </w:r>
          </w:p>
          <w:p w:rsidR="004F632E" w:rsidRDefault="004F632E" w:rsidP="00EE20B8">
            <w:pPr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</w:t>
            </w:r>
          </w:p>
          <w:p w:rsidR="004F632E" w:rsidRDefault="004F632E" w:rsidP="00EE20B8">
            <w:pPr>
              <w:rPr>
                <w:b/>
                <w:sz w:val="20"/>
                <w:szCs w:val="20"/>
              </w:rPr>
            </w:pPr>
          </w:p>
          <w:p w:rsidR="004F632E" w:rsidRDefault="004F632E" w:rsidP="00EE20B8">
            <w:pPr>
              <w:rPr>
                <w:b/>
                <w:sz w:val="20"/>
                <w:szCs w:val="20"/>
              </w:rPr>
            </w:pPr>
          </w:p>
          <w:p w:rsidR="004F632E" w:rsidRDefault="004F632E" w:rsidP="00EE20B8">
            <w:pPr>
              <w:rPr>
                <w:b/>
                <w:sz w:val="20"/>
                <w:szCs w:val="20"/>
              </w:rPr>
            </w:pPr>
          </w:p>
          <w:p w:rsidR="004F632E" w:rsidRDefault="004F632E" w:rsidP="00EE20B8">
            <w:pPr>
              <w:rPr>
                <w:b/>
                <w:sz w:val="20"/>
                <w:szCs w:val="20"/>
              </w:rPr>
            </w:pPr>
          </w:p>
          <w:p w:rsidR="004F632E" w:rsidRDefault="004F632E" w:rsidP="00EE20B8">
            <w:pPr>
              <w:rPr>
                <w:b/>
                <w:sz w:val="20"/>
                <w:szCs w:val="20"/>
              </w:rPr>
            </w:pPr>
          </w:p>
          <w:p w:rsidR="004F632E" w:rsidRDefault="004F632E" w:rsidP="00EE20B8">
            <w:pPr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</w:t>
            </w:r>
          </w:p>
          <w:p w:rsidR="004F632E" w:rsidRDefault="004F632E" w:rsidP="00EE20B8">
            <w:pPr>
              <w:rPr>
                <w:b/>
                <w:sz w:val="20"/>
                <w:szCs w:val="20"/>
              </w:rPr>
            </w:pPr>
          </w:p>
          <w:p w:rsidR="004F632E" w:rsidRDefault="004F632E" w:rsidP="00EE20B8">
            <w:pPr>
              <w:rPr>
                <w:b/>
                <w:sz w:val="20"/>
                <w:szCs w:val="20"/>
              </w:rPr>
            </w:pPr>
          </w:p>
          <w:p w:rsidR="004F632E" w:rsidRDefault="004F632E" w:rsidP="00EE20B8">
            <w:pPr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</w:t>
            </w:r>
          </w:p>
          <w:p w:rsidR="004F632E" w:rsidRDefault="004F632E" w:rsidP="00EE20B8">
            <w:pPr>
              <w:rPr>
                <w:b/>
                <w:sz w:val="20"/>
                <w:szCs w:val="20"/>
              </w:rPr>
            </w:pPr>
          </w:p>
          <w:p w:rsidR="004F632E" w:rsidRDefault="004F632E" w:rsidP="00EE20B8">
            <w:pPr>
              <w:rPr>
                <w:b/>
                <w:sz w:val="20"/>
                <w:szCs w:val="20"/>
              </w:rPr>
            </w:pPr>
          </w:p>
          <w:p w:rsidR="004F632E" w:rsidRDefault="004F632E" w:rsidP="00EE20B8">
            <w:pPr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</w:t>
            </w:r>
          </w:p>
        </w:tc>
        <w:tc>
          <w:tcPr>
            <w:tcW w:w="23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4F632E" w:rsidRDefault="004F632E" w:rsidP="00EE20B8">
            <w:pPr>
              <w:rPr>
                <w:sz w:val="20"/>
                <w:szCs w:val="20"/>
              </w:rPr>
            </w:pPr>
          </w:p>
        </w:tc>
        <w:tc>
          <w:tcPr>
            <w:tcW w:w="416" w:type="dxa"/>
            <w:tcBorders>
              <w:left w:val="single" w:sz="4" w:space="0" w:color="auto"/>
            </w:tcBorders>
          </w:tcPr>
          <w:p w:rsidR="004F632E" w:rsidRDefault="004F632E" w:rsidP="00EE20B8">
            <w:pPr>
              <w:rPr>
                <w:sz w:val="20"/>
                <w:szCs w:val="20"/>
              </w:rPr>
            </w:pPr>
          </w:p>
          <w:p w:rsidR="004F632E" w:rsidRDefault="004F632E" w:rsidP="00EE20B8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5</w:t>
            </w:r>
          </w:p>
        </w:tc>
        <w:tc>
          <w:tcPr>
            <w:tcW w:w="4152" w:type="dxa"/>
          </w:tcPr>
          <w:p w:rsidR="004F632E" w:rsidRDefault="004F632E" w:rsidP="00EE20B8">
            <w:pPr>
              <w:rPr>
                <w:sz w:val="20"/>
                <w:szCs w:val="20"/>
              </w:rPr>
            </w:pPr>
          </w:p>
          <w:p w:rsidR="004F632E" w:rsidRDefault="004F632E" w:rsidP="00EE20B8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(a) </w:t>
            </w:r>
            <w:r>
              <w:rPr>
                <w:position w:val="-24"/>
                <w:sz w:val="20"/>
                <w:szCs w:val="20"/>
              </w:rPr>
              <w:object w:dxaOrig="1485" w:dyaOrig="615">
                <v:shape id="Picture 155" o:spid="_x0000_i1258" type="#_x0000_t75" style="width:74.25pt;height:30.75pt" o:ole="">
                  <v:imagedata r:id="rId302" o:title=""/>
                </v:shape>
                <o:OLEObject Type="Embed" ProgID="Equation.3" ShapeID="Picture 155" DrawAspect="Content" ObjectID="_1556785238" r:id="rId303"/>
              </w:object>
            </w:r>
          </w:p>
          <w:p w:rsidR="004F632E" w:rsidRDefault="004F632E" w:rsidP="00EE20B8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                 = RM19</w:t>
            </w:r>
          </w:p>
          <w:p w:rsidR="004F632E" w:rsidRDefault="004F632E" w:rsidP="00EE20B8">
            <w:pPr>
              <w:rPr>
                <w:sz w:val="20"/>
                <w:szCs w:val="20"/>
              </w:rPr>
            </w:pPr>
          </w:p>
          <w:p w:rsidR="004F632E" w:rsidRDefault="004F632E" w:rsidP="00EE20B8">
            <w:pPr>
              <w:rPr>
                <w:sz w:val="20"/>
                <w:szCs w:val="20"/>
              </w:rPr>
            </w:pPr>
          </w:p>
          <w:p w:rsidR="004F632E" w:rsidRDefault="004F632E" w:rsidP="00EE20B8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(b) 106 = </w:t>
            </w:r>
            <w:r>
              <w:rPr>
                <w:position w:val="-24"/>
                <w:sz w:val="20"/>
                <w:szCs w:val="20"/>
              </w:rPr>
              <w:object w:dxaOrig="2955" w:dyaOrig="615">
                <v:shape id="Picture 156" o:spid="_x0000_i1259" type="#_x0000_t75" style="width:147.75pt;height:30.75pt" o:ole="">
                  <v:imagedata r:id="rId304" o:title=""/>
                </v:shape>
                <o:OLEObject Type="Embed" ProgID="Equation.3" ShapeID="Picture 156" DrawAspect="Content" ObjectID="_1556785239" r:id="rId305"/>
              </w:object>
            </w:r>
          </w:p>
          <w:p w:rsidR="004F632E" w:rsidRDefault="004F632E" w:rsidP="00EE20B8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       2</w:t>
            </w:r>
            <w:r>
              <w:rPr>
                <w:i/>
                <w:iCs/>
                <w:sz w:val="20"/>
                <w:szCs w:val="20"/>
              </w:rPr>
              <w:t>m</w:t>
            </w:r>
            <w:r>
              <w:rPr>
                <w:sz w:val="20"/>
                <w:szCs w:val="20"/>
              </w:rPr>
              <w:t xml:space="preserve"> + 840 = 1060</w:t>
            </w:r>
          </w:p>
          <w:p w:rsidR="004F632E" w:rsidRDefault="004F632E" w:rsidP="00EE20B8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         </w:t>
            </w:r>
            <w:r>
              <w:rPr>
                <w:i/>
                <w:iCs/>
                <w:sz w:val="20"/>
                <w:szCs w:val="20"/>
              </w:rPr>
              <w:t>m</w:t>
            </w:r>
            <w:r>
              <w:rPr>
                <w:sz w:val="20"/>
                <w:szCs w:val="20"/>
              </w:rPr>
              <w:t xml:space="preserve"> = 110</w:t>
            </w:r>
          </w:p>
          <w:p w:rsidR="004F632E" w:rsidRDefault="004F632E" w:rsidP="00EE20B8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Percentage of price change = 10%</w:t>
            </w:r>
          </w:p>
          <w:p w:rsidR="004F632E" w:rsidRDefault="004F632E" w:rsidP="00EE20B8">
            <w:pPr>
              <w:rPr>
                <w:sz w:val="20"/>
                <w:szCs w:val="20"/>
              </w:rPr>
            </w:pPr>
          </w:p>
          <w:p w:rsidR="004F632E" w:rsidRDefault="004F632E" w:rsidP="00EE20B8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(c) (i) </w:t>
            </w:r>
            <w:r>
              <w:rPr>
                <w:position w:val="-24"/>
                <w:sz w:val="20"/>
                <w:szCs w:val="20"/>
              </w:rPr>
              <w:object w:dxaOrig="1935" w:dyaOrig="615">
                <v:shape id="Picture 157" o:spid="_x0000_i1260" type="#_x0000_t75" style="width:96.75pt;height:30.75pt" o:ole="">
                  <v:imagedata r:id="rId306" o:title=""/>
                </v:shape>
                <o:OLEObject Type="Embed" ProgID="Equation.3" ShapeID="Picture 157" DrawAspect="Content" ObjectID="_1556785240" r:id="rId307"/>
              </w:object>
            </w:r>
          </w:p>
          <w:p w:rsidR="004F632E" w:rsidRDefault="004F632E" w:rsidP="00EE20B8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               = 116.6</w:t>
            </w:r>
          </w:p>
          <w:p w:rsidR="004F632E" w:rsidRDefault="004F632E" w:rsidP="00EE20B8">
            <w:pPr>
              <w:rPr>
                <w:sz w:val="20"/>
                <w:szCs w:val="20"/>
              </w:rPr>
            </w:pPr>
          </w:p>
          <w:p w:rsidR="004F632E" w:rsidRDefault="004F632E" w:rsidP="00EE20B8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     (ii) </w:t>
            </w:r>
            <w:r>
              <w:rPr>
                <w:position w:val="-24"/>
                <w:sz w:val="20"/>
                <w:szCs w:val="20"/>
              </w:rPr>
              <w:object w:dxaOrig="1755" w:dyaOrig="615">
                <v:shape id="Picture 158" o:spid="_x0000_i1261" type="#_x0000_t75" style="width:87.75pt;height:30.75pt" o:ole="">
                  <v:imagedata r:id="rId308" o:title=""/>
                </v:shape>
                <o:OLEObject Type="Embed" ProgID="Equation.3" ShapeID="Picture 158" DrawAspect="Content" ObjectID="_1556785241" r:id="rId309"/>
              </w:object>
            </w:r>
          </w:p>
          <w:p w:rsidR="004F632E" w:rsidRDefault="004F632E" w:rsidP="00EE20B8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                       = RM87.45</w:t>
            </w:r>
          </w:p>
        </w:tc>
        <w:tc>
          <w:tcPr>
            <w:tcW w:w="505" w:type="dxa"/>
          </w:tcPr>
          <w:p w:rsidR="004F632E" w:rsidRDefault="004F632E" w:rsidP="00EE20B8">
            <w:pPr>
              <w:rPr>
                <w:sz w:val="20"/>
                <w:szCs w:val="20"/>
              </w:rPr>
            </w:pPr>
          </w:p>
          <w:p w:rsidR="004F632E" w:rsidRDefault="004F632E" w:rsidP="00EE20B8">
            <w:pPr>
              <w:rPr>
                <w:sz w:val="20"/>
                <w:szCs w:val="20"/>
              </w:rPr>
            </w:pPr>
          </w:p>
          <w:p w:rsidR="004F632E" w:rsidRDefault="004F632E" w:rsidP="00EE20B8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  <w:p w:rsidR="004F632E" w:rsidRDefault="004F632E" w:rsidP="00EE20B8">
            <w:pPr>
              <w:rPr>
                <w:sz w:val="20"/>
                <w:szCs w:val="20"/>
              </w:rPr>
            </w:pPr>
          </w:p>
          <w:p w:rsidR="004F632E" w:rsidRDefault="004F632E" w:rsidP="00EE20B8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  <w:p w:rsidR="004F632E" w:rsidRDefault="004F632E" w:rsidP="00EE20B8">
            <w:pPr>
              <w:rPr>
                <w:sz w:val="20"/>
                <w:szCs w:val="20"/>
              </w:rPr>
            </w:pPr>
          </w:p>
          <w:p w:rsidR="004F632E" w:rsidRDefault="004F632E" w:rsidP="00EE20B8">
            <w:pPr>
              <w:rPr>
                <w:sz w:val="20"/>
                <w:szCs w:val="20"/>
              </w:rPr>
            </w:pPr>
          </w:p>
          <w:p w:rsidR="004F632E" w:rsidRDefault="004F632E" w:rsidP="00EE20B8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  <w:p w:rsidR="004F632E" w:rsidRDefault="004F632E" w:rsidP="00EE20B8">
            <w:pPr>
              <w:rPr>
                <w:sz w:val="20"/>
                <w:szCs w:val="20"/>
              </w:rPr>
            </w:pPr>
          </w:p>
          <w:p w:rsidR="004F632E" w:rsidRDefault="004F632E" w:rsidP="00EE20B8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  <w:p w:rsidR="004F632E" w:rsidRDefault="004F632E" w:rsidP="00EE20B8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  <w:p w:rsidR="004F632E" w:rsidRDefault="004F632E" w:rsidP="00EE20B8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  <w:p w:rsidR="004F632E" w:rsidRDefault="004F632E" w:rsidP="00EE20B8">
            <w:pPr>
              <w:rPr>
                <w:sz w:val="20"/>
                <w:szCs w:val="20"/>
              </w:rPr>
            </w:pPr>
          </w:p>
          <w:p w:rsidR="004F632E" w:rsidRDefault="004F632E" w:rsidP="00EE20B8">
            <w:pPr>
              <w:rPr>
                <w:sz w:val="20"/>
                <w:szCs w:val="20"/>
              </w:rPr>
            </w:pPr>
          </w:p>
          <w:p w:rsidR="004F632E" w:rsidRDefault="004F632E" w:rsidP="00EE20B8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  <w:p w:rsidR="004F632E" w:rsidRDefault="004F632E" w:rsidP="00EE20B8">
            <w:pPr>
              <w:rPr>
                <w:sz w:val="20"/>
                <w:szCs w:val="20"/>
              </w:rPr>
            </w:pPr>
          </w:p>
          <w:p w:rsidR="004F632E" w:rsidRDefault="004F632E" w:rsidP="00EE20B8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  <w:p w:rsidR="004F632E" w:rsidRDefault="004F632E" w:rsidP="00EE20B8">
            <w:pPr>
              <w:rPr>
                <w:sz w:val="20"/>
                <w:szCs w:val="20"/>
              </w:rPr>
            </w:pPr>
          </w:p>
          <w:p w:rsidR="004F632E" w:rsidRDefault="004F632E" w:rsidP="00EE20B8">
            <w:pPr>
              <w:rPr>
                <w:sz w:val="20"/>
                <w:szCs w:val="20"/>
              </w:rPr>
            </w:pPr>
          </w:p>
          <w:p w:rsidR="004F632E" w:rsidRDefault="004F632E" w:rsidP="00EE20B8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  <w:p w:rsidR="004F632E" w:rsidRDefault="004F632E" w:rsidP="00EE20B8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</w:tr>
    </w:tbl>
    <w:p w:rsidR="004F632E" w:rsidRDefault="004F632E" w:rsidP="004F632E"/>
    <w:p w:rsidR="004F632E" w:rsidRDefault="004F632E" w:rsidP="004F632E">
      <w:pPr>
        <w:widowControl w:val="0"/>
      </w:pPr>
      <w:r>
        <w:rPr>
          <w:noProof/>
          <w:lang w:val="en-MY" w:eastAsia="ko-KR"/>
        </w:rPr>
        <mc:AlternateContent>
          <mc:Choice Requires="wpg">
            <w:drawing>
              <wp:anchor distT="0" distB="0" distL="114300" distR="114300" simplePos="0" relativeHeight="251776000" behindDoc="0" locked="0" layoutInCell="1" allowOverlap="1" wp14:anchorId="4712D6C9" wp14:editId="38C6C2D9">
                <wp:simplePos x="0" y="0"/>
                <wp:positionH relativeFrom="margin">
                  <wp:posOffset>-559099</wp:posOffset>
                </wp:positionH>
                <wp:positionV relativeFrom="paragraph">
                  <wp:posOffset>240329</wp:posOffset>
                </wp:positionV>
                <wp:extent cx="7063740" cy="8772525"/>
                <wp:effectExtent l="0" t="0" r="22860" b="28575"/>
                <wp:wrapNone/>
                <wp:docPr id="276" name="Group 27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063740" cy="8772525"/>
                          <a:chOff x="692" y="1125"/>
                          <a:chExt cx="11124" cy="13815"/>
                        </a:xfrm>
                      </wpg:grpSpPr>
                      <wps:wsp>
                        <wps:cNvPr id="277" name="Text Box 75"/>
                        <wps:cNvSpPr txBox="1">
                          <a:spLocks noChangeArrowheads="1"/>
                        </wps:cNvSpPr>
                        <wps:spPr bwMode="auto">
                          <a:xfrm>
                            <a:off x="1310" y="11400"/>
                            <a:ext cx="615" cy="4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4F632E" w:rsidRPr="004F046C" w:rsidRDefault="004F632E" w:rsidP="004F632E">
                              <w:pPr>
                                <w:jc w:val="center"/>
                                <w:rPr>
                                  <w:b/>
                                </w:rPr>
                              </w:pPr>
                              <w:r w:rsidRPr="004F046C">
                                <w:rPr>
                                  <w:b/>
                                </w:rPr>
                                <w:t>0.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8" name="Text Box 76"/>
                        <wps:cNvSpPr txBox="1">
                          <a:spLocks noChangeArrowheads="1"/>
                        </wps:cNvSpPr>
                        <wps:spPr bwMode="auto">
                          <a:xfrm>
                            <a:off x="1310" y="10260"/>
                            <a:ext cx="675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4F632E" w:rsidRPr="004F046C" w:rsidRDefault="004F632E" w:rsidP="004F632E">
                              <w:pPr>
                                <w:rPr>
                                  <w:b/>
                                </w:rPr>
                              </w:pPr>
                              <w:r w:rsidRPr="004F046C">
                                <w:rPr>
                                  <w:b/>
                                </w:rPr>
                                <w:t>0.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9" name="Text Box 77"/>
                        <wps:cNvSpPr txBox="1">
                          <a:spLocks noChangeArrowheads="1"/>
                        </wps:cNvSpPr>
                        <wps:spPr bwMode="auto">
                          <a:xfrm>
                            <a:off x="1295" y="9150"/>
                            <a:ext cx="720" cy="39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4F632E" w:rsidRPr="004F046C" w:rsidRDefault="004F632E" w:rsidP="004F632E">
                              <w:pPr>
                                <w:rPr>
                                  <w:b/>
                                </w:rPr>
                              </w:pPr>
                              <w:r w:rsidRPr="004F046C">
                                <w:rPr>
                                  <w:b/>
                                </w:rPr>
                                <w:t>0.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0" name="Text Box 78"/>
                        <wps:cNvSpPr txBox="1">
                          <a:spLocks noChangeArrowheads="1"/>
                        </wps:cNvSpPr>
                        <wps:spPr bwMode="auto">
                          <a:xfrm>
                            <a:off x="1310" y="12495"/>
                            <a:ext cx="690" cy="46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4F632E" w:rsidRPr="004F046C" w:rsidRDefault="004F632E" w:rsidP="004F632E">
                              <w:pPr>
                                <w:rPr>
                                  <w:b/>
                                </w:rPr>
                              </w:pPr>
                              <w:r w:rsidRPr="004F046C">
                                <w:rPr>
                                  <w:b/>
                                </w:rPr>
                                <w:t>0.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1" name="Freeform 79"/>
                        <wps:cNvSpPr>
                          <a:spLocks/>
                        </wps:cNvSpPr>
                        <wps:spPr bwMode="auto">
                          <a:xfrm>
                            <a:off x="692" y="5334"/>
                            <a:ext cx="8880" cy="6750"/>
                          </a:xfrm>
                          <a:custGeom>
                            <a:avLst/>
                            <a:gdLst>
                              <a:gd name="T0" fmla="*/ 0 w 8880"/>
                              <a:gd name="T1" fmla="*/ 0 h 6750"/>
                              <a:gd name="T2" fmla="*/ 60 w 8880"/>
                              <a:gd name="T3" fmla="*/ 1680 h 6750"/>
                              <a:gd name="T4" fmla="*/ 4950 w 8880"/>
                              <a:gd name="T5" fmla="*/ 6750 h 6750"/>
                              <a:gd name="T6" fmla="*/ 8880 w 8880"/>
                              <a:gd name="T7" fmla="*/ 6750 h 6750"/>
                              <a:gd name="T8" fmla="*/ 0 w 8880"/>
                              <a:gd name="T9" fmla="*/ 0 h 675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8880" h="6750">
                                <a:moveTo>
                                  <a:pt x="0" y="0"/>
                                </a:moveTo>
                                <a:lnTo>
                                  <a:pt x="60" y="1680"/>
                                </a:lnTo>
                                <a:lnTo>
                                  <a:pt x="4950" y="6750"/>
                                </a:lnTo>
                                <a:lnTo>
                                  <a:pt x="8880" y="6750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2" name="Text Box 80"/>
                        <wps:cNvSpPr txBox="1">
                          <a:spLocks noChangeArrowheads="1"/>
                        </wps:cNvSpPr>
                        <wps:spPr bwMode="auto">
                          <a:xfrm>
                            <a:off x="1085" y="1125"/>
                            <a:ext cx="902" cy="38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4F632E" w:rsidRPr="007C474B" w:rsidRDefault="004F632E" w:rsidP="004F632E">
                              <w:pPr>
                                <w:rPr>
                                  <w:i/>
                                  <w:iCs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log</w:t>
                              </w:r>
                              <w:r>
                                <w:rPr>
                                  <w:sz w:val="20"/>
                                  <w:szCs w:val="20"/>
                                  <w:vertAlign w:val="subscript"/>
                                </w:rPr>
                                <w:t>10</w: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  <w:r>
                                <w:rPr>
                                  <w:i/>
                                  <w:iCs/>
                                  <w:sz w:val="20"/>
                                  <w:szCs w:val="20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g:grpSp>
                        <wpg:cNvPr id="283" name="Group 81"/>
                        <wpg:cNvGrpSpPr>
                          <a:grpSpLocks/>
                        </wpg:cNvGrpSpPr>
                        <wpg:grpSpPr bwMode="auto">
                          <a:xfrm>
                            <a:off x="725" y="1504"/>
                            <a:ext cx="11091" cy="1120"/>
                            <a:chOff x="226" y="1582"/>
                            <a:chExt cx="11339" cy="1130"/>
                          </a:xfrm>
                        </wpg:grpSpPr>
                        <wps:wsp>
                          <wps:cNvPr id="284" name="Line 8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6" y="1582"/>
                              <a:ext cx="11339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808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85" name="Line 8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6" y="1695"/>
                              <a:ext cx="11339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969696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86" name="Line 8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6" y="1808"/>
                              <a:ext cx="11339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969696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87" name="Line 8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6" y="1921"/>
                              <a:ext cx="11339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969696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88" name="Line 8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6" y="2599"/>
                              <a:ext cx="11339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969696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89" name="Line 8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6" y="2712"/>
                              <a:ext cx="11339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808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90" name="Line 8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6" y="2260"/>
                              <a:ext cx="11339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969696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91" name="Line 8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6" y="2373"/>
                              <a:ext cx="11339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969696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92" name="Line 9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6" y="2486"/>
                              <a:ext cx="11339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969696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93" name="Line 9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6" y="2147"/>
                              <a:ext cx="11339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969696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94" name="Line 9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6" y="2034"/>
                              <a:ext cx="11339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969696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295" name="Group 93"/>
                        <wpg:cNvGrpSpPr>
                          <a:grpSpLocks/>
                        </wpg:cNvGrpSpPr>
                        <wpg:grpSpPr bwMode="auto">
                          <a:xfrm>
                            <a:off x="725" y="2624"/>
                            <a:ext cx="11091" cy="1119"/>
                            <a:chOff x="226" y="1582"/>
                            <a:chExt cx="11339" cy="1130"/>
                          </a:xfrm>
                        </wpg:grpSpPr>
                        <wps:wsp>
                          <wps:cNvPr id="296" name="Line 9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6" y="1582"/>
                              <a:ext cx="11339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808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97" name="Line 9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6" y="1695"/>
                              <a:ext cx="11339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969696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98" name="Line 9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6" y="1808"/>
                              <a:ext cx="11339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969696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99" name="Line 9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6" y="1921"/>
                              <a:ext cx="11339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969696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00" name="Line 9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6" y="2599"/>
                              <a:ext cx="11339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969696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01" name="Line 9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6" y="2712"/>
                              <a:ext cx="11339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808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02" name="Line 10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6" y="2260"/>
                              <a:ext cx="11339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969696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03" name="Line 10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6" y="2373"/>
                              <a:ext cx="11339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969696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04" name="Line 10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6" y="2486"/>
                              <a:ext cx="11339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969696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05" name="Line 10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6" y="2147"/>
                              <a:ext cx="11339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969696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06" name="Line 10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6" y="2034"/>
                              <a:ext cx="11339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969696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307" name="Group 105"/>
                        <wpg:cNvGrpSpPr>
                          <a:grpSpLocks/>
                        </wpg:cNvGrpSpPr>
                        <wpg:grpSpPr bwMode="auto">
                          <a:xfrm>
                            <a:off x="725" y="4863"/>
                            <a:ext cx="11091" cy="1120"/>
                            <a:chOff x="226" y="1582"/>
                            <a:chExt cx="11339" cy="1130"/>
                          </a:xfrm>
                        </wpg:grpSpPr>
                        <wps:wsp>
                          <wps:cNvPr id="308" name="Line 10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6" y="1582"/>
                              <a:ext cx="11339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808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09" name="Line 10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6" y="1695"/>
                              <a:ext cx="11339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969696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10" name="Line 10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6" y="1808"/>
                              <a:ext cx="11339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969696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11" name="Line 10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6" y="1921"/>
                              <a:ext cx="11339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969696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12" name="Line 11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6" y="2599"/>
                              <a:ext cx="11339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969696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13" name="Line 11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6" y="2712"/>
                              <a:ext cx="11339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808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14" name="Line 11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6" y="2260"/>
                              <a:ext cx="11339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969696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15" name="Line 11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6" y="2373"/>
                              <a:ext cx="11339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969696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16" name="Line 11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6" y="2486"/>
                              <a:ext cx="11339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969696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17" name="Line 11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6" y="2147"/>
                              <a:ext cx="11339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969696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18" name="Line 11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6" y="2034"/>
                              <a:ext cx="11339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969696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319" name="Group 117"/>
                        <wpg:cNvGrpSpPr>
                          <a:grpSpLocks/>
                        </wpg:cNvGrpSpPr>
                        <wpg:grpSpPr bwMode="auto">
                          <a:xfrm>
                            <a:off x="725" y="3743"/>
                            <a:ext cx="11091" cy="1120"/>
                            <a:chOff x="226" y="1582"/>
                            <a:chExt cx="11339" cy="1130"/>
                          </a:xfrm>
                        </wpg:grpSpPr>
                        <wps:wsp>
                          <wps:cNvPr id="320" name="Line 11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6" y="1582"/>
                              <a:ext cx="11339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808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21" name="Line 11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6" y="1695"/>
                              <a:ext cx="11339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969696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22" name="Line 12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6" y="1808"/>
                              <a:ext cx="11339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969696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23" name="Line 12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6" y="1921"/>
                              <a:ext cx="11339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969696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24" name="Line 12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6" y="2599"/>
                              <a:ext cx="11339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969696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25" name="Line 12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6" y="2712"/>
                              <a:ext cx="11339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808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26" name="Line 12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6" y="2260"/>
                              <a:ext cx="11339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969696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27" name="Line 12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6" y="2373"/>
                              <a:ext cx="11339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969696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28" name="Line 12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6" y="2486"/>
                              <a:ext cx="11339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969696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29" name="Line 12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6" y="2147"/>
                              <a:ext cx="11339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969696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30" name="Line 12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6" y="2034"/>
                              <a:ext cx="11339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969696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331" name="Group 129"/>
                        <wpg:cNvGrpSpPr>
                          <a:grpSpLocks/>
                        </wpg:cNvGrpSpPr>
                        <wpg:grpSpPr bwMode="auto">
                          <a:xfrm>
                            <a:off x="725" y="5983"/>
                            <a:ext cx="11091" cy="1119"/>
                            <a:chOff x="226" y="1582"/>
                            <a:chExt cx="11339" cy="1130"/>
                          </a:xfrm>
                        </wpg:grpSpPr>
                        <wps:wsp>
                          <wps:cNvPr id="332" name="Line 13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6" y="1582"/>
                              <a:ext cx="11339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808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33" name="Line 13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6" y="1695"/>
                              <a:ext cx="11339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969696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34" name="Line 13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6" y="1808"/>
                              <a:ext cx="11339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969696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35" name="Line 13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6" y="1921"/>
                              <a:ext cx="11339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969696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36" name="Line 13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6" y="2599"/>
                              <a:ext cx="11339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969696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37" name="Line 13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6" y="2712"/>
                              <a:ext cx="11339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808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38" name="Line 13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6" y="2260"/>
                              <a:ext cx="11339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969696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39" name="Line 13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6" y="2373"/>
                              <a:ext cx="11339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969696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40" name="Line 13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6" y="2486"/>
                              <a:ext cx="11339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969696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41" name="Line 13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6" y="2147"/>
                              <a:ext cx="11339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969696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42" name="Line 14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6" y="2034"/>
                              <a:ext cx="11339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969696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343" name="Group 141"/>
                        <wpg:cNvGrpSpPr>
                          <a:grpSpLocks/>
                        </wpg:cNvGrpSpPr>
                        <wpg:grpSpPr bwMode="auto">
                          <a:xfrm>
                            <a:off x="725" y="7102"/>
                            <a:ext cx="11091" cy="1120"/>
                            <a:chOff x="226" y="1582"/>
                            <a:chExt cx="11339" cy="1130"/>
                          </a:xfrm>
                        </wpg:grpSpPr>
                        <wps:wsp>
                          <wps:cNvPr id="344" name="Line 14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6" y="1582"/>
                              <a:ext cx="11339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808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45" name="Line 14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6" y="1695"/>
                              <a:ext cx="11339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969696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46" name="Line 14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6" y="1808"/>
                              <a:ext cx="11339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969696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47" name="Line 14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6" y="1921"/>
                              <a:ext cx="11339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969696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48" name="Line 14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6" y="2599"/>
                              <a:ext cx="11339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969696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49" name="Line 14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6" y="2712"/>
                              <a:ext cx="11339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808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50" name="Line 14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6" y="2260"/>
                              <a:ext cx="11339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969696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51" name="Line 14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6" y="2373"/>
                              <a:ext cx="11339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969696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52" name="Line 15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6" y="2486"/>
                              <a:ext cx="11339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969696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53" name="Line 15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6" y="2147"/>
                              <a:ext cx="11339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969696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54" name="Line 15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6" y="2034"/>
                              <a:ext cx="11339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969696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355" name="Group 153"/>
                        <wpg:cNvGrpSpPr>
                          <a:grpSpLocks/>
                        </wpg:cNvGrpSpPr>
                        <wpg:grpSpPr bwMode="auto">
                          <a:xfrm>
                            <a:off x="725" y="9342"/>
                            <a:ext cx="11091" cy="1119"/>
                            <a:chOff x="226" y="1582"/>
                            <a:chExt cx="11339" cy="1130"/>
                          </a:xfrm>
                        </wpg:grpSpPr>
                        <wps:wsp>
                          <wps:cNvPr id="356" name="Line 15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6" y="1582"/>
                              <a:ext cx="11339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808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57" name="Line 15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6" y="1695"/>
                              <a:ext cx="11339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969696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58" name="Line 15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6" y="1808"/>
                              <a:ext cx="11339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969696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59" name="Line 15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6" y="1921"/>
                              <a:ext cx="11339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969696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60" name="Line 15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6" y="2599"/>
                              <a:ext cx="11339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969696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61" name="Line 15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6" y="2712"/>
                              <a:ext cx="11339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808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62" name="Line 16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6" y="2260"/>
                              <a:ext cx="11339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969696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63" name="Line 16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6" y="2373"/>
                              <a:ext cx="11339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969696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64" name="Line 16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6" y="2486"/>
                              <a:ext cx="11339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969696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65" name="Line 16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6" y="2147"/>
                              <a:ext cx="11339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969696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66" name="Line 16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6" y="2034"/>
                              <a:ext cx="11339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969696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367" name="Group 165"/>
                        <wpg:cNvGrpSpPr>
                          <a:grpSpLocks/>
                        </wpg:cNvGrpSpPr>
                        <wpg:grpSpPr bwMode="auto">
                          <a:xfrm>
                            <a:off x="725" y="8222"/>
                            <a:ext cx="11091" cy="1120"/>
                            <a:chOff x="226" y="1582"/>
                            <a:chExt cx="11339" cy="1130"/>
                          </a:xfrm>
                        </wpg:grpSpPr>
                        <wps:wsp>
                          <wps:cNvPr id="368" name="Line 16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6" y="1582"/>
                              <a:ext cx="11339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808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69" name="Line 16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6" y="1695"/>
                              <a:ext cx="11339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969696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70" name="Line 16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6" y="1808"/>
                              <a:ext cx="11339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969696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71" name="Line 16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6" y="1921"/>
                              <a:ext cx="11339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969696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72" name="Line 17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6" y="2599"/>
                              <a:ext cx="11339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969696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73" name="Line 17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6" y="2712"/>
                              <a:ext cx="11339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808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74" name="Line 17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6" y="2260"/>
                              <a:ext cx="11339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969696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75" name="Line 17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6" y="2373"/>
                              <a:ext cx="11339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969696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76" name="Line 17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6" y="2486"/>
                              <a:ext cx="11339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969696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77" name="Line 17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6" y="2147"/>
                              <a:ext cx="11339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969696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78" name="Line 17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6" y="2034"/>
                              <a:ext cx="11339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969696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379" name="Group 177"/>
                        <wpg:cNvGrpSpPr>
                          <a:grpSpLocks/>
                        </wpg:cNvGrpSpPr>
                        <wpg:grpSpPr bwMode="auto">
                          <a:xfrm>
                            <a:off x="725" y="10461"/>
                            <a:ext cx="11091" cy="1120"/>
                            <a:chOff x="226" y="1582"/>
                            <a:chExt cx="11339" cy="1130"/>
                          </a:xfrm>
                        </wpg:grpSpPr>
                        <wps:wsp>
                          <wps:cNvPr id="380" name="Line 17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6" y="1582"/>
                              <a:ext cx="11339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808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81" name="Line 17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6" y="1695"/>
                              <a:ext cx="11339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969696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82" name="Line 18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6" y="1808"/>
                              <a:ext cx="11339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969696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83" name="Line 18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6" y="1921"/>
                              <a:ext cx="11339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969696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84" name="Line 18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6" y="2599"/>
                              <a:ext cx="11339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969696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85" name="Line 18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6" y="2712"/>
                              <a:ext cx="11339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808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86" name="Line 18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6" y="2260"/>
                              <a:ext cx="11339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969696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87" name="Line 18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6" y="2373"/>
                              <a:ext cx="11339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969696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88" name="Line 18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6" y="2486"/>
                              <a:ext cx="11339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969696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89" name="Line 18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6" y="2147"/>
                              <a:ext cx="11339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969696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90" name="Line 18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6" y="2034"/>
                              <a:ext cx="11339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969696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391" name="Group 189"/>
                        <wpg:cNvGrpSpPr>
                          <a:grpSpLocks/>
                        </wpg:cNvGrpSpPr>
                        <wpg:grpSpPr bwMode="auto">
                          <a:xfrm>
                            <a:off x="725" y="11581"/>
                            <a:ext cx="11091" cy="1120"/>
                            <a:chOff x="226" y="1582"/>
                            <a:chExt cx="11339" cy="1130"/>
                          </a:xfrm>
                        </wpg:grpSpPr>
                        <wps:wsp>
                          <wps:cNvPr id="392" name="Line 19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6" y="1582"/>
                              <a:ext cx="11339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808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93" name="Line 19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6" y="1695"/>
                              <a:ext cx="11339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969696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94" name="Line 19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6" y="1808"/>
                              <a:ext cx="11339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969696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95" name="Line 19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6" y="1921"/>
                              <a:ext cx="11339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969696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96" name="Line 19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6" y="2599"/>
                              <a:ext cx="11339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969696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97" name="Line 19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6" y="2712"/>
                              <a:ext cx="11339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808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98" name="Line 19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6" y="2260"/>
                              <a:ext cx="11339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969696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99" name="Line 19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6" y="2373"/>
                              <a:ext cx="11339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969696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00" name="Line 19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6" y="2486"/>
                              <a:ext cx="11339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969696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01" name="Line 19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6" y="2147"/>
                              <a:ext cx="11339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969696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02" name="Line 20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6" y="2034"/>
                              <a:ext cx="11339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969696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403" name="Group 201"/>
                        <wpg:cNvGrpSpPr>
                          <a:grpSpLocks/>
                        </wpg:cNvGrpSpPr>
                        <wpg:grpSpPr bwMode="auto">
                          <a:xfrm>
                            <a:off x="725" y="13820"/>
                            <a:ext cx="11091" cy="1120"/>
                            <a:chOff x="226" y="1582"/>
                            <a:chExt cx="11339" cy="1130"/>
                          </a:xfrm>
                        </wpg:grpSpPr>
                        <wps:wsp>
                          <wps:cNvPr id="404" name="Line 20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6" y="1582"/>
                              <a:ext cx="11339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808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05" name="Line 20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6" y="1695"/>
                              <a:ext cx="11339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969696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06" name="Line 20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6" y="1808"/>
                              <a:ext cx="11339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969696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07" name="Line 20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6" y="1921"/>
                              <a:ext cx="11339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969696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08" name="Line 20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6" y="2599"/>
                              <a:ext cx="11339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969696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09" name="Line 20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6" y="2712"/>
                              <a:ext cx="11339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808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10" name="Line 20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6" y="2260"/>
                              <a:ext cx="11339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969696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11" name="Line 20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6" y="2373"/>
                              <a:ext cx="11339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969696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12" name="Line 21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6" y="2486"/>
                              <a:ext cx="11339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969696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13" name="Line 21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6" y="2147"/>
                              <a:ext cx="11339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969696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14" name="Line 21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6" y="2034"/>
                              <a:ext cx="11339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969696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415" name="Group 213"/>
                        <wpg:cNvGrpSpPr>
                          <a:grpSpLocks/>
                        </wpg:cNvGrpSpPr>
                        <wpg:grpSpPr bwMode="auto">
                          <a:xfrm>
                            <a:off x="725" y="12701"/>
                            <a:ext cx="11091" cy="1119"/>
                            <a:chOff x="226" y="1582"/>
                            <a:chExt cx="11339" cy="1130"/>
                          </a:xfrm>
                        </wpg:grpSpPr>
                        <wps:wsp>
                          <wps:cNvPr id="416" name="Line 21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6" y="1582"/>
                              <a:ext cx="11339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808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17" name="Line 21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6" y="1695"/>
                              <a:ext cx="11339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969696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18" name="Line 21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6" y="1808"/>
                              <a:ext cx="11339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969696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19" name="Line 21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6" y="1921"/>
                              <a:ext cx="11339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969696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20" name="Line 21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6" y="2599"/>
                              <a:ext cx="11339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969696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21" name="Line 21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6" y="2712"/>
                              <a:ext cx="11339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808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22" name="Line 22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6" y="2260"/>
                              <a:ext cx="11339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969696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23" name="Line 22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6" y="2373"/>
                              <a:ext cx="11339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969696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24" name="Line 22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6" y="2486"/>
                              <a:ext cx="11339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969696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25" name="Line 22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6" y="2147"/>
                              <a:ext cx="11339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969696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26" name="Line 22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6" y="2034"/>
                              <a:ext cx="11339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969696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427" name="Group 225"/>
                        <wpg:cNvGrpSpPr>
                          <a:grpSpLocks/>
                        </wpg:cNvGrpSpPr>
                        <wpg:grpSpPr bwMode="auto">
                          <a:xfrm>
                            <a:off x="725" y="1504"/>
                            <a:ext cx="2211" cy="13436"/>
                            <a:chOff x="339" y="678"/>
                            <a:chExt cx="2260" cy="13606"/>
                          </a:xfrm>
                        </wpg:grpSpPr>
                        <wpg:grpSp>
                          <wpg:cNvPr id="428" name="Group 226"/>
                          <wpg:cNvGrpSpPr>
                            <a:grpSpLocks/>
                          </wpg:cNvGrpSpPr>
                          <wpg:grpSpPr bwMode="auto">
                            <a:xfrm rot="5400000">
                              <a:off x="-5899" y="6916"/>
                              <a:ext cx="13606" cy="1130"/>
                              <a:chOff x="226" y="1582"/>
                              <a:chExt cx="11339" cy="1130"/>
                            </a:xfrm>
                          </wpg:grpSpPr>
                          <wps:wsp>
                            <wps:cNvPr id="429" name="Line 22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26" y="1582"/>
                                <a:ext cx="11339" cy="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808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30" name="Line 22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26" y="1695"/>
                                <a:ext cx="11339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969696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31" name="Line 22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26" y="1808"/>
                                <a:ext cx="11339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969696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32" name="Line 23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26" y="1921"/>
                                <a:ext cx="11339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969696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33" name="Line 23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26" y="2599"/>
                                <a:ext cx="11339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969696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34" name="Line 23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26" y="2712"/>
                                <a:ext cx="11339" cy="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808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35" name="Line 23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26" y="2260"/>
                                <a:ext cx="11339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969696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36" name="Line 23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26" y="2373"/>
                                <a:ext cx="11339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969696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37" name="Line 23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26" y="2486"/>
                                <a:ext cx="11339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969696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38" name="Line 23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26" y="2147"/>
                                <a:ext cx="11339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969696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39" name="Line 23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26" y="2034"/>
                                <a:ext cx="11339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969696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440" name="Group 238"/>
                          <wpg:cNvGrpSpPr>
                            <a:grpSpLocks/>
                          </wpg:cNvGrpSpPr>
                          <wpg:grpSpPr bwMode="auto">
                            <a:xfrm rot="5400000">
                              <a:off x="-4769" y="6916"/>
                              <a:ext cx="13606" cy="1130"/>
                              <a:chOff x="226" y="1582"/>
                              <a:chExt cx="11339" cy="1130"/>
                            </a:xfrm>
                          </wpg:grpSpPr>
                          <wps:wsp>
                            <wps:cNvPr id="441" name="Line 23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26" y="1582"/>
                                <a:ext cx="11339" cy="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808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42" name="Line 24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26" y="1695"/>
                                <a:ext cx="11339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969696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43" name="Line 24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26" y="1808"/>
                                <a:ext cx="11339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969696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44" name="Line 24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26" y="1921"/>
                                <a:ext cx="11339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969696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45" name="Line 24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26" y="2599"/>
                                <a:ext cx="11339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969696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46" name="Line 24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26" y="2712"/>
                                <a:ext cx="11339" cy="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808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47" name="Line 24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26" y="2260"/>
                                <a:ext cx="11339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969696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48" name="Line 24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26" y="2373"/>
                                <a:ext cx="11339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969696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49" name="Line 24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26" y="2486"/>
                                <a:ext cx="11339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969696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50" name="Line 24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26" y="2147"/>
                                <a:ext cx="11339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969696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51" name="Line 24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26" y="2034"/>
                                <a:ext cx="11339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969696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  <wpg:grpSp>
                        <wpg:cNvPr id="452" name="Group 250"/>
                        <wpg:cNvGrpSpPr>
                          <a:grpSpLocks/>
                        </wpg:cNvGrpSpPr>
                        <wpg:grpSpPr bwMode="auto">
                          <a:xfrm>
                            <a:off x="2936" y="1504"/>
                            <a:ext cx="2210" cy="13436"/>
                            <a:chOff x="339" y="678"/>
                            <a:chExt cx="2260" cy="13606"/>
                          </a:xfrm>
                        </wpg:grpSpPr>
                        <wpg:grpSp>
                          <wpg:cNvPr id="453" name="Group 251"/>
                          <wpg:cNvGrpSpPr>
                            <a:grpSpLocks/>
                          </wpg:cNvGrpSpPr>
                          <wpg:grpSpPr bwMode="auto">
                            <a:xfrm rot="5400000">
                              <a:off x="-5899" y="6916"/>
                              <a:ext cx="13606" cy="1130"/>
                              <a:chOff x="226" y="1582"/>
                              <a:chExt cx="11339" cy="1130"/>
                            </a:xfrm>
                          </wpg:grpSpPr>
                          <wps:wsp>
                            <wps:cNvPr id="454" name="Line 25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26" y="1582"/>
                                <a:ext cx="11339" cy="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808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55" name="Line 25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26" y="1695"/>
                                <a:ext cx="11339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969696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56" name="Line 25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26" y="1808"/>
                                <a:ext cx="11339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969696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57" name="Line 25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26" y="1921"/>
                                <a:ext cx="11339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969696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58" name="Line 25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26" y="2599"/>
                                <a:ext cx="11339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969696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59" name="Line 25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26" y="2712"/>
                                <a:ext cx="11339" cy="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808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60" name="Line 25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26" y="2260"/>
                                <a:ext cx="11339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969696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61" name="Line 25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26" y="2373"/>
                                <a:ext cx="11339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969696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62" name="Line 26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26" y="2486"/>
                                <a:ext cx="11339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969696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63" name="Line 26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26" y="2147"/>
                                <a:ext cx="11339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969696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64" name="Line 26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26" y="2034"/>
                                <a:ext cx="11339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969696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465" name="Group 263"/>
                          <wpg:cNvGrpSpPr>
                            <a:grpSpLocks/>
                          </wpg:cNvGrpSpPr>
                          <wpg:grpSpPr bwMode="auto">
                            <a:xfrm rot="5400000">
                              <a:off x="-4769" y="6916"/>
                              <a:ext cx="13606" cy="1130"/>
                              <a:chOff x="226" y="1582"/>
                              <a:chExt cx="11339" cy="1130"/>
                            </a:xfrm>
                          </wpg:grpSpPr>
                          <wps:wsp>
                            <wps:cNvPr id="466" name="Line 26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26" y="1582"/>
                                <a:ext cx="11339" cy="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808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67" name="Line 26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26" y="1695"/>
                                <a:ext cx="11339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969696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68" name="Line 26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26" y="1808"/>
                                <a:ext cx="11339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969696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69" name="Line 26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26" y="1921"/>
                                <a:ext cx="11339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969696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70" name="Line 26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26" y="2599"/>
                                <a:ext cx="11339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969696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71" name="Line 26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26" y="2712"/>
                                <a:ext cx="11339" cy="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808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72" name="Line 27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26" y="2260"/>
                                <a:ext cx="11339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969696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73" name="Line 27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26" y="2373"/>
                                <a:ext cx="11339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969696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74" name="Line 27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26" y="2486"/>
                                <a:ext cx="11339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969696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75" name="Line 27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26" y="2147"/>
                                <a:ext cx="11339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969696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76" name="Line 27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26" y="2034"/>
                                <a:ext cx="11339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969696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  <wpg:grpSp>
                        <wpg:cNvPr id="477" name="Group 275"/>
                        <wpg:cNvGrpSpPr>
                          <a:grpSpLocks/>
                        </wpg:cNvGrpSpPr>
                        <wpg:grpSpPr bwMode="auto">
                          <a:xfrm>
                            <a:off x="5146" y="1504"/>
                            <a:ext cx="2211" cy="13436"/>
                            <a:chOff x="339" y="678"/>
                            <a:chExt cx="2260" cy="13606"/>
                          </a:xfrm>
                        </wpg:grpSpPr>
                        <wpg:grpSp>
                          <wpg:cNvPr id="478" name="Group 276"/>
                          <wpg:cNvGrpSpPr>
                            <a:grpSpLocks/>
                          </wpg:cNvGrpSpPr>
                          <wpg:grpSpPr bwMode="auto">
                            <a:xfrm rot="5400000">
                              <a:off x="-5899" y="6916"/>
                              <a:ext cx="13606" cy="1130"/>
                              <a:chOff x="226" y="1582"/>
                              <a:chExt cx="11339" cy="1130"/>
                            </a:xfrm>
                          </wpg:grpSpPr>
                          <wps:wsp>
                            <wps:cNvPr id="479" name="Line 27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26" y="1582"/>
                                <a:ext cx="11339" cy="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808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80" name="Line 27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26" y="1695"/>
                                <a:ext cx="11339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969696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81" name="Line 27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26" y="1808"/>
                                <a:ext cx="11339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969696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82" name="Line 28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26" y="1921"/>
                                <a:ext cx="11339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969696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83" name="Line 28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26" y="2599"/>
                                <a:ext cx="11339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969696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84" name="Line 28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26" y="2712"/>
                                <a:ext cx="11339" cy="0"/>
                              </a:xfrm>
                              <a:prstGeom prst="line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19050">
                                    <a:solidFill>
                                      <a:srgbClr val="808080"/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85" name="Line 28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26" y="2260"/>
                                <a:ext cx="11339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969696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86" name="Line 28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26" y="2373"/>
                                <a:ext cx="11339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969696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87" name="Line 28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26" y="2486"/>
                                <a:ext cx="11339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969696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88" name="Line 28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26" y="2147"/>
                                <a:ext cx="11339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969696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89" name="Line 28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26" y="2034"/>
                                <a:ext cx="11339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969696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490" name="Group 288"/>
                          <wpg:cNvGrpSpPr>
                            <a:grpSpLocks/>
                          </wpg:cNvGrpSpPr>
                          <wpg:grpSpPr bwMode="auto">
                            <a:xfrm rot="5400000">
                              <a:off x="-4769" y="6916"/>
                              <a:ext cx="13606" cy="1130"/>
                              <a:chOff x="226" y="1582"/>
                              <a:chExt cx="11339" cy="1130"/>
                            </a:xfrm>
                          </wpg:grpSpPr>
                          <wps:wsp>
                            <wps:cNvPr id="491" name="Line 28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26" y="1582"/>
                                <a:ext cx="11339" cy="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808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92" name="Line 29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26" y="1695"/>
                                <a:ext cx="11339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969696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93" name="Line 29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26" y="1808"/>
                                <a:ext cx="11339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969696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94" name="Line 29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26" y="1921"/>
                                <a:ext cx="11339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969696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95" name="Line 29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26" y="2599"/>
                                <a:ext cx="11339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969696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96" name="Line 29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26" y="2712"/>
                                <a:ext cx="11339" cy="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808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97" name="Line 29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26" y="2260"/>
                                <a:ext cx="11339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969696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98" name="Line 29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26" y="2373"/>
                                <a:ext cx="11339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969696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99" name="Line 29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26" y="2486"/>
                                <a:ext cx="11339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969696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00" name="Line 29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26" y="2147"/>
                                <a:ext cx="11339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969696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01" name="Line 29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26" y="2034"/>
                                <a:ext cx="11339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969696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  <wpg:grpSp>
                        <wpg:cNvPr id="502" name="Group 300"/>
                        <wpg:cNvGrpSpPr>
                          <a:grpSpLocks/>
                        </wpg:cNvGrpSpPr>
                        <wpg:grpSpPr bwMode="auto">
                          <a:xfrm>
                            <a:off x="7357" y="1504"/>
                            <a:ext cx="2210" cy="13436"/>
                            <a:chOff x="339" y="678"/>
                            <a:chExt cx="2260" cy="13606"/>
                          </a:xfrm>
                        </wpg:grpSpPr>
                        <wpg:grpSp>
                          <wpg:cNvPr id="503" name="Group 301"/>
                          <wpg:cNvGrpSpPr>
                            <a:grpSpLocks/>
                          </wpg:cNvGrpSpPr>
                          <wpg:grpSpPr bwMode="auto">
                            <a:xfrm rot="5400000">
                              <a:off x="-5899" y="6916"/>
                              <a:ext cx="13606" cy="1130"/>
                              <a:chOff x="226" y="1582"/>
                              <a:chExt cx="11339" cy="1130"/>
                            </a:xfrm>
                          </wpg:grpSpPr>
                          <wps:wsp>
                            <wps:cNvPr id="504" name="Line 30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26" y="1582"/>
                                <a:ext cx="11339" cy="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808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05" name="Line 30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26" y="1695"/>
                                <a:ext cx="11339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969696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06" name="Line 30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26" y="1808"/>
                                <a:ext cx="11339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969696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07" name="Line 30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26" y="1921"/>
                                <a:ext cx="11339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969696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08" name="Line 30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26" y="2599"/>
                                <a:ext cx="11339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969696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09" name="Line 30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26" y="2712"/>
                                <a:ext cx="11339" cy="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808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10" name="Line 30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26" y="2260"/>
                                <a:ext cx="11339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969696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11" name="Line 30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26" y="2373"/>
                                <a:ext cx="11339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969696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12" name="Line 31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26" y="2486"/>
                                <a:ext cx="11339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969696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13" name="Line 31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26" y="2147"/>
                                <a:ext cx="11339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969696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14" name="Line 31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26" y="2034"/>
                                <a:ext cx="11339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969696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515" name="Group 313"/>
                          <wpg:cNvGrpSpPr>
                            <a:grpSpLocks/>
                          </wpg:cNvGrpSpPr>
                          <wpg:grpSpPr bwMode="auto">
                            <a:xfrm rot="5400000">
                              <a:off x="-4769" y="6916"/>
                              <a:ext cx="13606" cy="1130"/>
                              <a:chOff x="226" y="1582"/>
                              <a:chExt cx="11339" cy="1130"/>
                            </a:xfrm>
                          </wpg:grpSpPr>
                          <wps:wsp>
                            <wps:cNvPr id="516" name="Line 31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26" y="1582"/>
                                <a:ext cx="11339" cy="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808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17" name="Line 31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26" y="1695"/>
                                <a:ext cx="11339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969696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18" name="Line 31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26" y="1808"/>
                                <a:ext cx="11339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969696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19" name="Line 31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26" y="1921"/>
                                <a:ext cx="11339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969696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20" name="Line 31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26" y="2599"/>
                                <a:ext cx="11339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969696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21" name="Line 31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26" y="2712"/>
                                <a:ext cx="11339" cy="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808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22" name="Line 32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26" y="2260"/>
                                <a:ext cx="11339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969696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23" name="Line 32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26" y="2373"/>
                                <a:ext cx="11339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969696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24" name="Line 32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26" y="2486"/>
                                <a:ext cx="11339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969696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25" name="Line 32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26" y="2147"/>
                                <a:ext cx="11339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969696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26" name="Line 32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26" y="2034"/>
                                <a:ext cx="11339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969696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  <wpg:grpSp>
                        <wpg:cNvPr id="527" name="Group 325"/>
                        <wpg:cNvGrpSpPr>
                          <a:grpSpLocks/>
                        </wpg:cNvGrpSpPr>
                        <wpg:grpSpPr bwMode="auto">
                          <a:xfrm>
                            <a:off x="9567" y="1504"/>
                            <a:ext cx="2211" cy="13436"/>
                            <a:chOff x="339" y="678"/>
                            <a:chExt cx="2260" cy="13606"/>
                          </a:xfrm>
                        </wpg:grpSpPr>
                        <wpg:grpSp>
                          <wpg:cNvPr id="528" name="Group 326"/>
                          <wpg:cNvGrpSpPr>
                            <a:grpSpLocks/>
                          </wpg:cNvGrpSpPr>
                          <wpg:grpSpPr bwMode="auto">
                            <a:xfrm rot="5400000">
                              <a:off x="-5899" y="6916"/>
                              <a:ext cx="13606" cy="1130"/>
                              <a:chOff x="226" y="1582"/>
                              <a:chExt cx="11339" cy="1130"/>
                            </a:xfrm>
                          </wpg:grpSpPr>
                          <wps:wsp>
                            <wps:cNvPr id="529" name="Line 32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26" y="1582"/>
                                <a:ext cx="11339" cy="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808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30" name="Line 32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26" y="1695"/>
                                <a:ext cx="11339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969696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31" name="Line 32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26" y="1808"/>
                                <a:ext cx="11339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969696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32" name="Line 33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26" y="1921"/>
                                <a:ext cx="11339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969696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33" name="Line 33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26" y="2599"/>
                                <a:ext cx="11339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969696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34" name="Line 33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26" y="2712"/>
                                <a:ext cx="11339" cy="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808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35" name="Line 33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26" y="2260"/>
                                <a:ext cx="11339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969696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36" name="Line 33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26" y="2373"/>
                                <a:ext cx="11339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969696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37" name="Line 33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26" y="2486"/>
                                <a:ext cx="11339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969696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38" name="Line 33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26" y="2147"/>
                                <a:ext cx="11339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969696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39" name="Line 33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26" y="2034"/>
                                <a:ext cx="11339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969696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540" name="Group 338"/>
                          <wpg:cNvGrpSpPr>
                            <a:grpSpLocks/>
                          </wpg:cNvGrpSpPr>
                          <wpg:grpSpPr bwMode="auto">
                            <a:xfrm rot="5400000">
                              <a:off x="-4769" y="6916"/>
                              <a:ext cx="13606" cy="1130"/>
                              <a:chOff x="226" y="1582"/>
                              <a:chExt cx="11339" cy="1130"/>
                            </a:xfrm>
                          </wpg:grpSpPr>
                          <wps:wsp>
                            <wps:cNvPr id="541" name="Line 33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26" y="1582"/>
                                <a:ext cx="11339" cy="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808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42" name="Line 34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26" y="1695"/>
                                <a:ext cx="11339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969696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43" name="Line 34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26" y="1808"/>
                                <a:ext cx="11339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969696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44" name="Line 34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26" y="1921"/>
                                <a:ext cx="11339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969696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45" name="Line 34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26" y="2599"/>
                                <a:ext cx="11339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969696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46" name="Line 34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26" y="2712"/>
                                <a:ext cx="11339" cy="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808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47" name="Line 34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26" y="2260"/>
                                <a:ext cx="11339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969696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48" name="Line 34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26" y="2373"/>
                                <a:ext cx="11339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969696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49" name="Line 34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26" y="2486"/>
                                <a:ext cx="11339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969696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50" name="Line 34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26" y="2147"/>
                                <a:ext cx="11339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969696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51" name="Line 34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26" y="2034"/>
                                <a:ext cx="11339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969696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  <wps:wsp>
                        <wps:cNvPr id="552" name="Line 350"/>
                        <wps:cNvCnPr>
                          <a:cxnSpLocks noChangeShapeType="1"/>
                        </wps:cNvCnPr>
                        <wps:spPr bwMode="auto">
                          <a:xfrm>
                            <a:off x="1850" y="1440"/>
                            <a:ext cx="0" cy="1350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53" name="Text Box 351"/>
                        <wps:cNvSpPr txBox="1">
                          <a:spLocks noChangeArrowheads="1"/>
                        </wps:cNvSpPr>
                        <wps:spPr bwMode="auto">
                          <a:xfrm>
                            <a:off x="3785" y="13830"/>
                            <a:ext cx="54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F632E" w:rsidRPr="004F046C" w:rsidRDefault="004F632E" w:rsidP="004F632E">
                              <w:pPr>
                                <w:jc w:val="center"/>
                                <w:rPr>
                                  <w:b/>
                                </w:rPr>
                              </w:pPr>
                              <w:r w:rsidRPr="004F046C">
                                <w:rPr>
                                  <w:b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54" name="Text Box 352"/>
                        <wps:cNvSpPr txBox="1">
                          <a:spLocks noChangeArrowheads="1"/>
                        </wps:cNvSpPr>
                        <wps:spPr bwMode="auto">
                          <a:xfrm>
                            <a:off x="4895" y="13845"/>
                            <a:ext cx="54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F632E" w:rsidRPr="004F046C" w:rsidRDefault="004F632E" w:rsidP="004F632E">
                              <w:pPr>
                                <w:jc w:val="center"/>
                                <w:rPr>
                                  <w:b/>
                                </w:rPr>
                              </w:pPr>
                              <w:r w:rsidRPr="004F046C">
                                <w:rPr>
                                  <w:b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55" name="Text Box 353"/>
                        <wps:cNvSpPr txBox="1">
                          <a:spLocks noChangeArrowheads="1"/>
                        </wps:cNvSpPr>
                        <wps:spPr bwMode="auto">
                          <a:xfrm>
                            <a:off x="6020" y="13845"/>
                            <a:ext cx="54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F632E" w:rsidRPr="004F046C" w:rsidRDefault="004F632E" w:rsidP="004F632E">
                              <w:pPr>
                                <w:jc w:val="center"/>
                                <w:rPr>
                                  <w:b/>
                                </w:rPr>
                              </w:pPr>
                              <w:r w:rsidRPr="004F046C">
                                <w:rPr>
                                  <w:b/>
                                </w:rPr>
                                <w:t>8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56" name="Text Box 354"/>
                        <wps:cNvSpPr txBox="1">
                          <a:spLocks noChangeArrowheads="1"/>
                        </wps:cNvSpPr>
                        <wps:spPr bwMode="auto">
                          <a:xfrm>
                            <a:off x="7145" y="13845"/>
                            <a:ext cx="60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F632E" w:rsidRPr="004F046C" w:rsidRDefault="004F632E" w:rsidP="004F632E">
                              <w:pPr>
                                <w:jc w:val="center"/>
                                <w:rPr>
                                  <w:b/>
                                </w:rPr>
                              </w:pPr>
                              <w:r w:rsidRPr="004F046C">
                                <w:rPr>
                                  <w:b/>
                                </w:rPr>
                                <w:t>1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57" name="Text Box 355"/>
                        <wps:cNvSpPr txBox="1">
                          <a:spLocks noChangeArrowheads="1"/>
                        </wps:cNvSpPr>
                        <wps:spPr bwMode="auto">
                          <a:xfrm>
                            <a:off x="2705" y="13815"/>
                            <a:ext cx="54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F632E" w:rsidRPr="004F046C" w:rsidRDefault="004F632E" w:rsidP="004F632E">
                              <w:pPr>
                                <w:jc w:val="center"/>
                                <w:rPr>
                                  <w:b/>
                                </w:rPr>
                              </w:pPr>
                              <w:r w:rsidRPr="004F046C">
                                <w:rPr>
                                  <w:b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58" name="Text Box 356"/>
                        <wps:cNvSpPr txBox="1">
                          <a:spLocks noChangeArrowheads="1"/>
                        </wps:cNvSpPr>
                        <wps:spPr bwMode="auto">
                          <a:xfrm>
                            <a:off x="1460" y="13800"/>
                            <a:ext cx="54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F632E" w:rsidRPr="00474F70" w:rsidRDefault="004F632E" w:rsidP="004F632E">
                              <w:pPr>
                                <w:jc w:val="center"/>
                                <w:rPr>
                                  <w:b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b/>
                                  <w:sz w:val="20"/>
                                  <w:szCs w:val="20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59" name="Text Box 357"/>
                        <wps:cNvSpPr txBox="1">
                          <a:spLocks noChangeArrowheads="1"/>
                        </wps:cNvSpPr>
                        <wps:spPr bwMode="auto">
                          <a:xfrm>
                            <a:off x="9322" y="13679"/>
                            <a:ext cx="504" cy="43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4F632E" w:rsidRDefault="004F632E" w:rsidP="004F632E">
                              <w:r w:rsidRPr="00194529">
                                <w:rPr>
                                  <w:position w:val="-6"/>
                                </w:rPr>
                                <w:object w:dxaOrig="200" w:dyaOrig="220">
                                  <v:shape id="_x0000_i1264" type="#_x0000_t75" style="width:10pt;height:11pt" o:ole="">
                                    <v:imagedata r:id="rId310" o:title=""/>
                                  </v:shape>
                                  <o:OLEObject Type="Embed" ProgID="Equation.DSMT4" ShapeID="_x0000_i1264" DrawAspect="Content" ObjectID="_1556785245" r:id="rId311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560" name="Text Box 358"/>
                        <wps:cNvSpPr txBox="1">
                          <a:spLocks noChangeArrowheads="1"/>
                        </wps:cNvSpPr>
                        <wps:spPr bwMode="auto">
                          <a:xfrm>
                            <a:off x="1280" y="8040"/>
                            <a:ext cx="720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F632E" w:rsidRPr="004F046C" w:rsidRDefault="004F632E" w:rsidP="004F632E">
                              <w:pPr>
                                <w:rPr>
                                  <w:b/>
                                  <w:bCs/>
                                </w:rPr>
                              </w:pPr>
                              <w:r w:rsidRPr="004F046C">
                                <w:rPr>
                                  <w:b/>
                                  <w:bCs/>
                                </w:rPr>
                                <w:t>0.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61" name="Text Box 359"/>
                        <wps:cNvSpPr txBox="1">
                          <a:spLocks noChangeArrowheads="1"/>
                        </wps:cNvSpPr>
                        <wps:spPr bwMode="auto">
                          <a:xfrm>
                            <a:off x="1265" y="6915"/>
                            <a:ext cx="720" cy="4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F632E" w:rsidRPr="004F046C" w:rsidRDefault="004F632E" w:rsidP="004F632E">
                              <w:pPr>
                                <w:rPr>
                                  <w:b/>
                                  <w:bCs/>
                                </w:rPr>
                              </w:pPr>
                              <w:r w:rsidRPr="004F046C">
                                <w:rPr>
                                  <w:b/>
                                  <w:bCs/>
                                </w:rPr>
                                <w:t>0.6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62" name="Text Box 360"/>
                        <wps:cNvSpPr txBox="1">
                          <a:spLocks noChangeArrowheads="1"/>
                        </wps:cNvSpPr>
                        <wps:spPr bwMode="auto">
                          <a:xfrm>
                            <a:off x="1265" y="5790"/>
                            <a:ext cx="66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F632E" w:rsidRPr="004F046C" w:rsidRDefault="004F632E" w:rsidP="004F632E">
                              <w:pPr>
                                <w:rPr>
                                  <w:b/>
                                  <w:bCs/>
                                </w:rPr>
                              </w:pPr>
                              <w:r w:rsidRPr="004F046C">
                                <w:rPr>
                                  <w:b/>
                                  <w:bCs/>
                                </w:rPr>
                                <w:t>0.7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63" name="Text Box 361"/>
                        <wps:cNvSpPr txBox="1">
                          <a:spLocks noChangeArrowheads="1"/>
                        </wps:cNvSpPr>
                        <wps:spPr bwMode="auto">
                          <a:xfrm>
                            <a:off x="1265" y="4680"/>
                            <a:ext cx="645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F632E" w:rsidRPr="004F046C" w:rsidRDefault="004F632E" w:rsidP="004F632E">
                              <w:pPr>
                                <w:rPr>
                                  <w:b/>
                                  <w:bCs/>
                                </w:rPr>
                              </w:pPr>
                              <w:r w:rsidRPr="004F046C">
                                <w:rPr>
                                  <w:b/>
                                  <w:bCs/>
                                </w:rPr>
                                <w:t>0.8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64" name="Text Box 362"/>
                        <wps:cNvSpPr txBox="1">
                          <a:spLocks noChangeArrowheads="1"/>
                        </wps:cNvSpPr>
                        <wps:spPr bwMode="auto">
                          <a:xfrm>
                            <a:off x="1265" y="3570"/>
                            <a:ext cx="615" cy="3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F632E" w:rsidRPr="004F046C" w:rsidRDefault="004F632E" w:rsidP="004F632E">
                              <w:pPr>
                                <w:rPr>
                                  <w:b/>
                                  <w:bCs/>
                                </w:rPr>
                              </w:pPr>
                              <w:r w:rsidRPr="004F046C">
                                <w:rPr>
                                  <w:b/>
                                  <w:bCs/>
                                </w:rPr>
                                <w:t>0.9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65" name="Text Box 363"/>
                        <wps:cNvSpPr txBox="1">
                          <a:spLocks noChangeArrowheads="1"/>
                        </wps:cNvSpPr>
                        <wps:spPr bwMode="auto">
                          <a:xfrm>
                            <a:off x="1265" y="2430"/>
                            <a:ext cx="60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F632E" w:rsidRPr="004F046C" w:rsidRDefault="004F632E" w:rsidP="004F632E">
                              <w:r w:rsidRPr="004F046C">
                                <w:t>1.</w:t>
                              </w:r>
                              <w:r w:rsidRPr="004F046C">
                                <w:rPr>
                                  <w:b/>
                                  <w:bCs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566" name="Group 364"/>
                        <wpg:cNvGrpSpPr>
                          <a:grpSpLocks/>
                        </wpg:cNvGrpSpPr>
                        <wpg:grpSpPr bwMode="auto">
                          <a:xfrm>
                            <a:off x="3365" y="9110"/>
                            <a:ext cx="225" cy="220"/>
                            <a:chOff x="3735" y="9110"/>
                            <a:chExt cx="225" cy="220"/>
                          </a:xfrm>
                        </wpg:grpSpPr>
                        <wps:wsp>
                          <wps:cNvPr id="567" name="Freeform 365"/>
                          <wps:cNvSpPr>
                            <a:spLocks/>
                          </wps:cNvSpPr>
                          <wps:spPr bwMode="auto">
                            <a:xfrm>
                              <a:off x="3750" y="9110"/>
                              <a:ext cx="210" cy="220"/>
                            </a:xfrm>
                            <a:custGeom>
                              <a:avLst/>
                              <a:gdLst>
                                <a:gd name="T0" fmla="*/ 0 w 210"/>
                                <a:gd name="T1" fmla="*/ 0 h 220"/>
                                <a:gd name="T2" fmla="*/ 210 w 210"/>
                                <a:gd name="T3" fmla="*/ 220 h 22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210" h="220">
                                  <a:moveTo>
                                    <a:pt x="0" y="0"/>
                                  </a:moveTo>
                                  <a:lnTo>
                                    <a:pt x="210" y="220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none" w="med" len="med"/>
                              <a:tailEnd type="non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68" name="Freeform 366"/>
                          <wps:cNvSpPr>
                            <a:spLocks/>
                          </wps:cNvSpPr>
                          <wps:spPr bwMode="auto">
                            <a:xfrm>
                              <a:off x="3735" y="9128"/>
                              <a:ext cx="218" cy="202"/>
                            </a:xfrm>
                            <a:custGeom>
                              <a:avLst/>
                              <a:gdLst>
                                <a:gd name="T0" fmla="*/ 0 w 218"/>
                                <a:gd name="T1" fmla="*/ 202 h 202"/>
                                <a:gd name="T2" fmla="*/ 218 w 218"/>
                                <a:gd name="T3" fmla="*/ 0 h 20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218" h="202">
                                  <a:moveTo>
                                    <a:pt x="0" y="202"/>
                                  </a:moveTo>
                                  <a:lnTo>
                                    <a:pt x="218" y="0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none" w="med" len="med"/>
                              <a:tailEnd type="non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569" name="Group 367"/>
                        <wpg:cNvGrpSpPr>
                          <a:grpSpLocks/>
                        </wpg:cNvGrpSpPr>
                        <wpg:grpSpPr bwMode="auto">
                          <a:xfrm>
                            <a:off x="3934" y="7890"/>
                            <a:ext cx="225" cy="220"/>
                            <a:chOff x="3735" y="9110"/>
                            <a:chExt cx="225" cy="220"/>
                          </a:xfrm>
                        </wpg:grpSpPr>
                        <wps:wsp>
                          <wps:cNvPr id="570" name="Freeform 368"/>
                          <wps:cNvSpPr>
                            <a:spLocks/>
                          </wps:cNvSpPr>
                          <wps:spPr bwMode="auto">
                            <a:xfrm>
                              <a:off x="3750" y="9110"/>
                              <a:ext cx="210" cy="220"/>
                            </a:xfrm>
                            <a:custGeom>
                              <a:avLst/>
                              <a:gdLst>
                                <a:gd name="T0" fmla="*/ 0 w 210"/>
                                <a:gd name="T1" fmla="*/ 0 h 220"/>
                                <a:gd name="T2" fmla="*/ 210 w 210"/>
                                <a:gd name="T3" fmla="*/ 220 h 22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210" h="220">
                                  <a:moveTo>
                                    <a:pt x="0" y="0"/>
                                  </a:moveTo>
                                  <a:lnTo>
                                    <a:pt x="210" y="220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none" w="med" len="med"/>
                              <a:tailEnd type="non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71" name="Freeform 369"/>
                          <wps:cNvSpPr>
                            <a:spLocks/>
                          </wps:cNvSpPr>
                          <wps:spPr bwMode="auto">
                            <a:xfrm>
                              <a:off x="3735" y="9128"/>
                              <a:ext cx="218" cy="202"/>
                            </a:xfrm>
                            <a:custGeom>
                              <a:avLst/>
                              <a:gdLst>
                                <a:gd name="T0" fmla="*/ 0 w 218"/>
                                <a:gd name="T1" fmla="*/ 202 h 202"/>
                                <a:gd name="T2" fmla="*/ 218 w 218"/>
                                <a:gd name="T3" fmla="*/ 0 h 20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218" h="202">
                                  <a:moveTo>
                                    <a:pt x="0" y="202"/>
                                  </a:moveTo>
                                  <a:lnTo>
                                    <a:pt x="218" y="0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none" w="med" len="med"/>
                              <a:tailEnd type="non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572" name="Group 370"/>
                        <wpg:cNvGrpSpPr>
                          <a:grpSpLocks/>
                        </wpg:cNvGrpSpPr>
                        <wpg:grpSpPr bwMode="auto">
                          <a:xfrm>
                            <a:off x="4473" y="6878"/>
                            <a:ext cx="225" cy="220"/>
                            <a:chOff x="3735" y="9110"/>
                            <a:chExt cx="225" cy="220"/>
                          </a:xfrm>
                        </wpg:grpSpPr>
                        <wps:wsp>
                          <wps:cNvPr id="573" name="Freeform 371"/>
                          <wps:cNvSpPr>
                            <a:spLocks/>
                          </wps:cNvSpPr>
                          <wps:spPr bwMode="auto">
                            <a:xfrm>
                              <a:off x="3750" y="9110"/>
                              <a:ext cx="210" cy="220"/>
                            </a:xfrm>
                            <a:custGeom>
                              <a:avLst/>
                              <a:gdLst>
                                <a:gd name="T0" fmla="*/ 0 w 210"/>
                                <a:gd name="T1" fmla="*/ 0 h 220"/>
                                <a:gd name="T2" fmla="*/ 210 w 210"/>
                                <a:gd name="T3" fmla="*/ 220 h 22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210" h="220">
                                  <a:moveTo>
                                    <a:pt x="0" y="0"/>
                                  </a:moveTo>
                                  <a:lnTo>
                                    <a:pt x="210" y="220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none" w="med" len="med"/>
                              <a:tailEnd type="non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74" name="Freeform 372"/>
                          <wps:cNvSpPr>
                            <a:spLocks/>
                          </wps:cNvSpPr>
                          <wps:spPr bwMode="auto">
                            <a:xfrm>
                              <a:off x="3735" y="9128"/>
                              <a:ext cx="218" cy="202"/>
                            </a:xfrm>
                            <a:custGeom>
                              <a:avLst/>
                              <a:gdLst>
                                <a:gd name="T0" fmla="*/ 0 w 218"/>
                                <a:gd name="T1" fmla="*/ 202 h 202"/>
                                <a:gd name="T2" fmla="*/ 218 w 218"/>
                                <a:gd name="T3" fmla="*/ 0 h 20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218" h="202">
                                  <a:moveTo>
                                    <a:pt x="0" y="202"/>
                                  </a:moveTo>
                                  <a:lnTo>
                                    <a:pt x="218" y="0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none" w="med" len="med"/>
                              <a:tailEnd type="non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575" name="Group 373"/>
                        <wpg:cNvGrpSpPr>
                          <a:grpSpLocks/>
                        </wpg:cNvGrpSpPr>
                        <wpg:grpSpPr bwMode="auto">
                          <a:xfrm>
                            <a:off x="5029" y="5980"/>
                            <a:ext cx="225" cy="220"/>
                            <a:chOff x="3735" y="9110"/>
                            <a:chExt cx="225" cy="220"/>
                          </a:xfrm>
                        </wpg:grpSpPr>
                        <wps:wsp>
                          <wps:cNvPr id="576" name="Freeform 374"/>
                          <wps:cNvSpPr>
                            <a:spLocks/>
                          </wps:cNvSpPr>
                          <wps:spPr bwMode="auto">
                            <a:xfrm>
                              <a:off x="3750" y="9110"/>
                              <a:ext cx="210" cy="220"/>
                            </a:xfrm>
                            <a:custGeom>
                              <a:avLst/>
                              <a:gdLst>
                                <a:gd name="T0" fmla="*/ 0 w 210"/>
                                <a:gd name="T1" fmla="*/ 0 h 220"/>
                                <a:gd name="T2" fmla="*/ 210 w 210"/>
                                <a:gd name="T3" fmla="*/ 220 h 22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210" h="220">
                                  <a:moveTo>
                                    <a:pt x="0" y="0"/>
                                  </a:moveTo>
                                  <a:lnTo>
                                    <a:pt x="210" y="220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none" w="med" len="med"/>
                              <a:tailEnd type="non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77" name="Freeform 375"/>
                          <wps:cNvSpPr>
                            <a:spLocks/>
                          </wps:cNvSpPr>
                          <wps:spPr bwMode="auto">
                            <a:xfrm>
                              <a:off x="3735" y="9128"/>
                              <a:ext cx="218" cy="202"/>
                            </a:xfrm>
                            <a:custGeom>
                              <a:avLst/>
                              <a:gdLst>
                                <a:gd name="T0" fmla="*/ 0 w 218"/>
                                <a:gd name="T1" fmla="*/ 202 h 202"/>
                                <a:gd name="T2" fmla="*/ 218 w 218"/>
                                <a:gd name="T3" fmla="*/ 0 h 20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218" h="202">
                                  <a:moveTo>
                                    <a:pt x="0" y="202"/>
                                  </a:moveTo>
                                  <a:lnTo>
                                    <a:pt x="218" y="0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none" w="med" len="med"/>
                              <a:tailEnd type="non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578" name="Group 376"/>
                        <wpg:cNvGrpSpPr>
                          <a:grpSpLocks/>
                        </wpg:cNvGrpSpPr>
                        <wpg:grpSpPr bwMode="auto">
                          <a:xfrm>
                            <a:off x="6133" y="3632"/>
                            <a:ext cx="225" cy="220"/>
                            <a:chOff x="3735" y="9110"/>
                            <a:chExt cx="225" cy="220"/>
                          </a:xfrm>
                        </wpg:grpSpPr>
                        <wps:wsp>
                          <wps:cNvPr id="579" name="Freeform 377"/>
                          <wps:cNvSpPr>
                            <a:spLocks/>
                          </wps:cNvSpPr>
                          <wps:spPr bwMode="auto">
                            <a:xfrm>
                              <a:off x="3750" y="9110"/>
                              <a:ext cx="210" cy="220"/>
                            </a:xfrm>
                            <a:custGeom>
                              <a:avLst/>
                              <a:gdLst>
                                <a:gd name="T0" fmla="*/ 0 w 210"/>
                                <a:gd name="T1" fmla="*/ 0 h 220"/>
                                <a:gd name="T2" fmla="*/ 210 w 210"/>
                                <a:gd name="T3" fmla="*/ 220 h 22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210" h="220">
                                  <a:moveTo>
                                    <a:pt x="0" y="0"/>
                                  </a:moveTo>
                                  <a:lnTo>
                                    <a:pt x="210" y="220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none" w="med" len="med"/>
                              <a:tailEnd type="non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80" name="Freeform 378"/>
                          <wps:cNvSpPr>
                            <a:spLocks/>
                          </wps:cNvSpPr>
                          <wps:spPr bwMode="auto">
                            <a:xfrm>
                              <a:off x="3735" y="9128"/>
                              <a:ext cx="218" cy="202"/>
                            </a:xfrm>
                            <a:custGeom>
                              <a:avLst/>
                              <a:gdLst>
                                <a:gd name="T0" fmla="*/ 0 w 218"/>
                                <a:gd name="T1" fmla="*/ 202 h 202"/>
                                <a:gd name="T2" fmla="*/ 218 w 218"/>
                                <a:gd name="T3" fmla="*/ 0 h 20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218" h="202">
                                  <a:moveTo>
                                    <a:pt x="0" y="202"/>
                                  </a:moveTo>
                                  <a:lnTo>
                                    <a:pt x="218" y="0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none" w="med" len="med"/>
                              <a:tailEnd type="non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581" name="Group 379"/>
                        <wpg:cNvGrpSpPr>
                          <a:grpSpLocks/>
                        </wpg:cNvGrpSpPr>
                        <wpg:grpSpPr bwMode="auto">
                          <a:xfrm>
                            <a:off x="5572" y="4744"/>
                            <a:ext cx="225" cy="220"/>
                            <a:chOff x="3735" y="9110"/>
                            <a:chExt cx="225" cy="220"/>
                          </a:xfrm>
                        </wpg:grpSpPr>
                        <wps:wsp>
                          <wps:cNvPr id="582" name="Freeform 380"/>
                          <wps:cNvSpPr>
                            <a:spLocks/>
                          </wps:cNvSpPr>
                          <wps:spPr bwMode="auto">
                            <a:xfrm>
                              <a:off x="3750" y="9110"/>
                              <a:ext cx="210" cy="220"/>
                            </a:xfrm>
                            <a:custGeom>
                              <a:avLst/>
                              <a:gdLst>
                                <a:gd name="T0" fmla="*/ 0 w 210"/>
                                <a:gd name="T1" fmla="*/ 0 h 220"/>
                                <a:gd name="T2" fmla="*/ 210 w 210"/>
                                <a:gd name="T3" fmla="*/ 220 h 22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210" h="220">
                                  <a:moveTo>
                                    <a:pt x="0" y="0"/>
                                  </a:moveTo>
                                  <a:lnTo>
                                    <a:pt x="210" y="220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none" w="med" len="med"/>
                              <a:tailEnd type="non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83" name="Freeform 381"/>
                          <wps:cNvSpPr>
                            <a:spLocks/>
                          </wps:cNvSpPr>
                          <wps:spPr bwMode="auto">
                            <a:xfrm>
                              <a:off x="3735" y="9128"/>
                              <a:ext cx="218" cy="202"/>
                            </a:xfrm>
                            <a:custGeom>
                              <a:avLst/>
                              <a:gdLst>
                                <a:gd name="T0" fmla="*/ 0 w 218"/>
                                <a:gd name="T1" fmla="*/ 202 h 202"/>
                                <a:gd name="T2" fmla="*/ 218 w 218"/>
                                <a:gd name="T3" fmla="*/ 0 h 20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218" h="202">
                                  <a:moveTo>
                                    <a:pt x="0" y="202"/>
                                  </a:moveTo>
                                  <a:lnTo>
                                    <a:pt x="218" y="0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none" w="med" len="med"/>
                              <a:tailEnd type="non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584" name="Freeform 382"/>
                        <wps:cNvSpPr>
                          <a:spLocks/>
                        </wps:cNvSpPr>
                        <wps:spPr bwMode="auto">
                          <a:xfrm>
                            <a:off x="1530" y="3248"/>
                            <a:ext cx="4980" cy="9772"/>
                          </a:xfrm>
                          <a:custGeom>
                            <a:avLst/>
                            <a:gdLst>
                              <a:gd name="T0" fmla="*/ 0 w 4980"/>
                              <a:gd name="T1" fmla="*/ 9772 h 9772"/>
                              <a:gd name="T2" fmla="*/ 4980 w 4980"/>
                              <a:gd name="T3" fmla="*/ 0 h 977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4980" h="9772">
                                <a:moveTo>
                                  <a:pt x="0" y="9772"/>
                                </a:moveTo>
                                <a:lnTo>
                                  <a:pt x="4980" y="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85" name="Line 383"/>
                        <wps:cNvCnPr>
                          <a:cxnSpLocks noChangeShapeType="1"/>
                        </wps:cNvCnPr>
                        <wps:spPr bwMode="auto">
                          <a:xfrm>
                            <a:off x="1700" y="13812"/>
                            <a:ext cx="7740" cy="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712D6C9" id="Group 276" o:spid="_x0000_s1242" style="position:absolute;margin-left:-44pt;margin-top:18.9pt;width:556.2pt;height:690.75pt;z-index:251776000;mso-position-horizontal-relative:margin" coordorigin="692,1125" coordsize="11124,1381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">
                <v:shape id="Text Box 75" o:spid="_x0000_s1243" type="#_x0000_t202" style="position:absolute;left:1310;top:11400;width:615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" strokecolor="white">
                  <v:textbox>
                    <w:txbxContent>
                      <w:p w:rsidR="004F632E" w:rsidRPr="004F046C" w:rsidRDefault="004F632E" w:rsidP="004F632E">
                        <w:pPr>
                          <w:jc w:val="center"/>
                          <w:rPr>
                            <w:b/>
                          </w:rPr>
                        </w:pPr>
                        <w:r w:rsidRPr="004F046C">
                          <w:rPr>
                            <w:b/>
                          </w:rPr>
                          <w:t>0.2</w:t>
                        </w:r>
                      </w:p>
                    </w:txbxContent>
                  </v:textbox>
                </v:shape>
                <v:shape id="Text Box 76" o:spid="_x0000_s1244" type="#_x0000_t202" style="position:absolute;left:1310;top:10260;width:675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" strokecolor="white">
                  <v:textbox>
                    <w:txbxContent>
                      <w:p w:rsidR="004F632E" w:rsidRPr="004F046C" w:rsidRDefault="004F632E" w:rsidP="004F632E">
                        <w:pPr>
                          <w:rPr>
                            <w:b/>
                          </w:rPr>
                        </w:pPr>
                        <w:r w:rsidRPr="004F046C">
                          <w:rPr>
                            <w:b/>
                          </w:rPr>
                          <w:t>0.3</w:t>
                        </w:r>
                      </w:p>
                    </w:txbxContent>
                  </v:textbox>
                </v:shape>
                <v:shape id="Text Box 77" o:spid="_x0000_s1245" type="#_x0000_t202" style="position:absolute;left:1295;top:9150;width:720;height:3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" strokecolor="white">
                  <v:textbox>
                    <w:txbxContent>
                      <w:p w:rsidR="004F632E" w:rsidRPr="004F046C" w:rsidRDefault="004F632E" w:rsidP="004F632E">
                        <w:pPr>
                          <w:rPr>
                            <w:b/>
                          </w:rPr>
                        </w:pPr>
                        <w:r w:rsidRPr="004F046C">
                          <w:rPr>
                            <w:b/>
                          </w:rPr>
                          <w:t>0.4</w:t>
                        </w:r>
                      </w:p>
                    </w:txbxContent>
                  </v:textbox>
                </v:shape>
                <v:shape id="Text Box 78" o:spid="_x0000_s1246" type="#_x0000_t202" style="position:absolute;left:1310;top:12495;width:690;height:4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" strokecolor="white">
                  <v:textbox>
                    <w:txbxContent>
                      <w:p w:rsidR="004F632E" w:rsidRPr="004F046C" w:rsidRDefault="004F632E" w:rsidP="004F632E">
                        <w:pPr>
                          <w:rPr>
                            <w:b/>
                          </w:rPr>
                        </w:pPr>
                        <w:r w:rsidRPr="004F046C">
                          <w:rPr>
                            <w:b/>
                          </w:rPr>
                          <w:t>0.1</w:t>
                        </w:r>
                      </w:p>
                    </w:txbxContent>
                  </v:textbox>
                </v:shape>
                <v:shape id="Freeform 79" o:spid="_x0000_s1247" style="position:absolute;left:692;top:5334;width:8880;height:6750;visibility:visible;mso-wrap-style:square;v-text-anchor:top" coordsize="8880,67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" path="m,l60,1680,4950,6750r3930,l,xe" filled="f" fillcolor="black" stroked="f">
                  <v:path arrowok="t" o:connecttype="custom" o:connectlocs="0,0;60,1680;4950,6750;8880,6750;0,0" o:connectangles="0,0,0,0,0"/>
                </v:shape>
                <v:shape id="Text Box 80" o:spid="_x0000_s1248" type="#_x0000_t202" style="position:absolute;left:1085;top:1125;width:902;height:38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" strokecolor="white">
                  <v:textbox style="mso-fit-shape-to-text:t">
                    <w:txbxContent>
                      <w:p w:rsidR="004F632E" w:rsidRPr="007C474B" w:rsidRDefault="004F632E" w:rsidP="004F632E">
                        <w:pPr>
                          <w:rPr>
                            <w:i/>
                            <w:iCs/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log</w:t>
                        </w:r>
                        <w:r>
                          <w:rPr>
                            <w:sz w:val="20"/>
                            <w:szCs w:val="20"/>
                            <w:vertAlign w:val="subscript"/>
                          </w:rPr>
                          <w:t>10</w: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  <w:r>
                          <w:rPr>
                            <w:i/>
                            <w:iCs/>
                            <w:sz w:val="20"/>
                            <w:szCs w:val="20"/>
                          </w:rPr>
                          <w:t>y</w:t>
                        </w:r>
                      </w:p>
                    </w:txbxContent>
                  </v:textbox>
                </v:shape>
                <v:group id="Group 81" o:spid="_x0000_s1249" style="position:absolute;left:725;top:1504;width:11091;height:1120" coordorigin="226,1582" coordsize="11339,11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">
                  <v:line id="Line 82" o:spid="_x0000_s1250" style="position:absolute;visibility:visible;mso-wrap-style:square" from="226,1582" to="11565,15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" strokecolor="gray" strokeweight="1.5pt"/>
                  <v:line id="Line 83" o:spid="_x0000_s1251" style="position:absolute;visibility:visible;mso-wrap-style:square" from="226,1695" to="11565,16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" strokecolor="#969696" strokeweight=".5pt"/>
                  <v:line id="Line 84" o:spid="_x0000_s1252" style="position:absolute;visibility:visible;mso-wrap-style:square" from="226,1808" to="11565,18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" strokecolor="#969696" strokeweight=".5pt"/>
                  <v:line id="Line 85" o:spid="_x0000_s1253" style="position:absolute;visibility:visible;mso-wrap-style:square" from="226,1921" to="11565,19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" strokecolor="#969696" strokeweight=".5pt"/>
                  <v:line id="Line 86" o:spid="_x0000_s1254" style="position:absolute;visibility:visible;mso-wrap-style:square" from="226,2599" to="11565,25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" strokecolor="#969696" strokeweight=".5pt"/>
                  <v:line id="Line 87" o:spid="_x0000_s1255" style="position:absolute;visibility:visible;mso-wrap-style:square" from="226,2712" to="11565,27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" strokecolor="gray" strokeweight="1.5pt"/>
                  <v:line id="Line 88" o:spid="_x0000_s1256" style="position:absolute;visibility:visible;mso-wrap-style:square" from="226,2260" to="11565,22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" strokecolor="#969696" strokeweight=".5pt"/>
                  <v:line id="Line 89" o:spid="_x0000_s1257" style="position:absolute;visibility:visible;mso-wrap-style:square" from="226,2373" to="11565,23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" strokecolor="#969696" strokeweight=".5pt"/>
                  <v:line id="Line 90" o:spid="_x0000_s1258" style="position:absolute;visibility:visible;mso-wrap-style:square" from="226,2486" to="11565,24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" strokecolor="#969696" strokeweight=".5pt"/>
                  <v:line id="Line 91" o:spid="_x0000_s1259" style="position:absolute;visibility:visible;mso-wrap-style:square" from="226,2147" to="11565,21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" strokecolor="#969696"/>
                  <v:line id="Line 92" o:spid="_x0000_s1260" style="position:absolute;visibility:visible;mso-wrap-style:square" from="226,2034" to="11565,20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" strokecolor="#969696" strokeweight=".5pt"/>
                </v:group>
                <v:group id="Group 93" o:spid="_x0000_s1261" style="position:absolute;left:725;top:2624;width:11091;height:1119" coordorigin="226,1582" coordsize="11339,11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">
                  <v:line id="Line 94" o:spid="_x0000_s1262" style="position:absolute;visibility:visible;mso-wrap-style:square" from="226,1582" to="11565,15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" strokecolor="gray" strokeweight="1.5pt"/>
                  <v:line id="Line 95" o:spid="_x0000_s1263" style="position:absolute;visibility:visible;mso-wrap-style:square" from="226,1695" to="11565,16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" strokecolor="#969696" strokeweight=".5pt"/>
                  <v:line id="Line 96" o:spid="_x0000_s1264" style="position:absolute;visibility:visible;mso-wrap-style:square" from="226,1808" to="11565,18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" strokecolor="#969696" strokeweight=".5pt"/>
                  <v:line id="Line 97" o:spid="_x0000_s1265" style="position:absolute;visibility:visible;mso-wrap-style:square" from="226,1921" to="11565,19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" strokecolor="#969696" strokeweight=".5pt"/>
                  <v:line id="Line 98" o:spid="_x0000_s1266" style="position:absolute;visibility:visible;mso-wrap-style:square" from="226,2599" to="11565,25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" strokecolor="#969696" strokeweight=".5pt"/>
                  <v:line id="Line 99" o:spid="_x0000_s1267" style="position:absolute;visibility:visible;mso-wrap-style:square" from="226,2712" to="11565,27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" strokecolor="gray" strokeweight="1.5pt"/>
                  <v:line id="Line 100" o:spid="_x0000_s1268" style="position:absolute;visibility:visible;mso-wrap-style:square" from="226,2260" to="11565,22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" strokecolor="#969696" strokeweight=".5pt"/>
                  <v:line id="Line 101" o:spid="_x0000_s1269" style="position:absolute;visibility:visible;mso-wrap-style:square" from="226,2373" to="11565,23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" strokecolor="#969696" strokeweight=".5pt"/>
                  <v:line id="Line 102" o:spid="_x0000_s1270" style="position:absolute;visibility:visible;mso-wrap-style:square" from="226,2486" to="11565,24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" strokecolor="#969696" strokeweight=".5pt"/>
                  <v:line id="Line 103" o:spid="_x0000_s1271" style="position:absolute;visibility:visible;mso-wrap-style:square" from="226,2147" to="11565,21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" strokecolor="#969696"/>
                  <v:line id="Line 104" o:spid="_x0000_s1272" style="position:absolute;visibility:visible;mso-wrap-style:square" from="226,2034" to="11565,20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" strokecolor="#969696" strokeweight=".5pt"/>
                </v:group>
                <v:group id="Group 105" o:spid="_x0000_s1273" style="position:absolute;left:725;top:4863;width:11091;height:1120" coordorigin="226,1582" coordsize="11339,11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">
                  <v:line id="Line 106" o:spid="_x0000_s1274" style="position:absolute;visibility:visible;mso-wrap-style:square" from="226,1582" to="11565,15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" strokecolor="gray" strokeweight="1.5pt"/>
                  <v:line id="Line 107" o:spid="_x0000_s1275" style="position:absolute;visibility:visible;mso-wrap-style:square" from="226,1695" to="11565,16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" strokecolor="#969696" strokeweight=".5pt"/>
                  <v:line id="Line 108" o:spid="_x0000_s1276" style="position:absolute;visibility:visible;mso-wrap-style:square" from="226,1808" to="11565,18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" strokecolor="#969696" strokeweight=".5pt"/>
                  <v:line id="Line 109" o:spid="_x0000_s1277" style="position:absolute;visibility:visible;mso-wrap-style:square" from="226,1921" to="11565,19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" strokecolor="#969696" strokeweight=".5pt"/>
                  <v:line id="Line 110" o:spid="_x0000_s1278" style="position:absolute;visibility:visible;mso-wrap-style:square" from="226,2599" to="11565,25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" strokecolor="#969696" strokeweight=".5pt"/>
                  <v:line id="Line 111" o:spid="_x0000_s1279" style="position:absolute;visibility:visible;mso-wrap-style:square" from="226,2712" to="11565,27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" strokecolor="gray" strokeweight="1.5pt"/>
                  <v:line id="Line 112" o:spid="_x0000_s1280" style="position:absolute;visibility:visible;mso-wrap-style:square" from="226,2260" to="11565,22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" strokecolor="#969696" strokeweight=".5pt"/>
                  <v:line id="Line 113" o:spid="_x0000_s1281" style="position:absolute;visibility:visible;mso-wrap-style:square" from="226,2373" to="11565,23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" strokecolor="#969696" strokeweight=".5pt"/>
                  <v:line id="Line 114" o:spid="_x0000_s1282" style="position:absolute;visibility:visible;mso-wrap-style:square" from="226,2486" to="11565,24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" strokecolor="#969696" strokeweight=".5pt"/>
                  <v:line id="Line 115" o:spid="_x0000_s1283" style="position:absolute;visibility:visible;mso-wrap-style:square" from="226,2147" to="11565,21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" strokecolor="#969696"/>
                  <v:line id="Line 116" o:spid="_x0000_s1284" style="position:absolute;visibility:visible;mso-wrap-style:square" from="226,2034" to="11565,20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" strokecolor="#969696" strokeweight=".5pt"/>
                </v:group>
                <v:group id="Group 117" o:spid="_x0000_s1285" style="position:absolute;left:725;top:3743;width:11091;height:1120" coordorigin="226,1582" coordsize="11339,11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">
                  <v:line id="Line 118" o:spid="_x0000_s1286" style="position:absolute;visibility:visible;mso-wrap-style:square" from="226,1582" to="11565,15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" strokecolor="gray" strokeweight="1.5pt"/>
                  <v:line id="Line 119" o:spid="_x0000_s1287" style="position:absolute;visibility:visible;mso-wrap-style:square" from="226,1695" to="11565,16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" strokecolor="#969696" strokeweight=".5pt"/>
                  <v:line id="Line 120" o:spid="_x0000_s1288" style="position:absolute;visibility:visible;mso-wrap-style:square" from="226,1808" to="11565,18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" strokecolor="#969696" strokeweight=".5pt"/>
                  <v:line id="Line 121" o:spid="_x0000_s1289" style="position:absolute;visibility:visible;mso-wrap-style:square" from="226,1921" to="11565,19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" strokecolor="#969696" strokeweight=".5pt"/>
                  <v:line id="Line 122" o:spid="_x0000_s1290" style="position:absolute;visibility:visible;mso-wrap-style:square" from="226,2599" to="11565,25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" strokecolor="#969696" strokeweight=".5pt"/>
                  <v:line id="Line 123" o:spid="_x0000_s1291" style="position:absolute;visibility:visible;mso-wrap-style:square" from="226,2712" to="11565,27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" strokecolor="gray" strokeweight="1.5pt"/>
                  <v:line id="Line 124" o:spid="_x0000_s1292" style="position:absolute;visibility:visible;mso-wrap-style:square" from="226,2260" to="11565,22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" strokecolor="#969696" strokeweight=".5pt"/>
                  <v:line id="Line 125" o:spid="_x0000_s1293" style="position:absolute;visibility:visible;mso-wrap-style:square" from="226,2373" to="11565,23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" strokecolor="#969696" strokeweight=".5pt"/>
                  <v:line id="Line 126" o:spid="_x0000_s1294" style="position:absolute;visibility:visible;mso-wrap-style:square" from="226,2486" to="11565,24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" strokecolor="#969696" strokeweight=".5pt"/>
                  <v:line id="Line 127" o:spid="_x0000_s1295" style="position:absolute;visibility:visible;mso-wrap-style:square" from="226,2147" to="11565,21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" strokecolor="#969696"/>
                  <v:line id="Line 128" o:spid="_x0000_s1296" style="position:absolute;visibility:visible;mso-wrap-style:square" from="226,2034" to="11565,20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" strokecolor="#969696" strokeweight=".5pt"/>
                </v:group>
                <v:group id="Group 129" o:spid="_x0000_s1297" style="position:absolute;left:725;top:5983;width:11091;height:1119" coordorigin="226,1582" coordsize="11339,11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">
                  <v:line id="Line 130" o:spid="_x0000_s1298" style="position:absolute;visibility:visible;mso-wrap-style:square" from="226,1582" to="11565,15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" strokecolor="gray" strokeweight="1.5pt"/>
                  <v:line id="Line 131" o:spid="_x0000_s1299" style="position:absolute;visibility:visible;mso-wrap-style:square" from="226,1695" to="11565,16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" strokecolor="#969696" strokeweight=".5pt"/>
                  <v:line id="Line 132" o:spid="_x0000_s1300" style="position:absolute;visibility:visible;mso-wrap-style:square" from="226,1808" to="11565,18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" strokecolor="#969696" strokeweight=".5pt"/>
                  <v:line id="Line 133" o:spid="_x0000_s1301" style="position:absolute;visibility:visible;mso-wrap-style:square" from="226,1921" to="11565,19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" strokecolor="#969696" strokeweight=".5pt"/>
                  <v:line id="Line 134" o:spid="_x0000_s1302" style="position:absolute;visibility:visible;mso-wrap-style:square" from="226,2599" to="11565,25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" strokecolor="#969696" strokeweight=".5pt"/>
                  <v:line id="Line 135" o:spid="_x0000_s1303" style="position:absolute;visibility:visible;mso-wrap-style:square" from="226,2712" to="11565,27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" strokecolor="gray" strokeweight="1.5pt"/>
                  <v:line id="Line 136" o:spid="_x0000_s1304" style="position:absolute;visibility:visible;mso-wrap-style:square" from="226,2260" to="11565,22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" strokecolor="#969696" strokeweight=".5pt"/>
                  <v:line id="Line 137" o:spid="_x0000_s1305" style="position:absolute;visibility:visible;mso-wrap-style:square" from="226,2373" to="11565,23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" strokecolor="#969696" strokeweight=".5pt"/>
                  <v:line id="Line 138" o:spid="_x0000_s1306" style="position:absolute;visibility:visible;mso-wrap-style:square" from="226,2486" to="11565,24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" strokecolor="#969696" strokeweight=".5pt"/>
                  <v:line id="Line 139" o:spid="_x0000_s1307" style="position:absolute;visibility:visible;mso-wrap-style:square" from="226,2147" to="11565,21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" strokecolor="#969696"/>
                  <v:line id="Line 140" o:spid="_x0000_s1308" style="position:absolute;visibility:visible;mso-wrap-style:square" from="226,2034" to="11565,20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" strokecolor="#969696" strokeweight=".5pt"/>
                </v:group>
                <v:group id="Group 141" o:spid="_x0000_s1309" style="position:absolute;left:725;top:7102;width:11091;height:1120" coordorigin="226,1582" coordsize="11339,11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">
                  <v:line id="Line 142" o:spid="_x0000_s1310" style="position:absolute;visibility:visible;mso-wrap-style:square" from="226,1582" to="11565,15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" strokecolor="gray" strokeweight="1.5pt"/>
                  <v:line id="Line 143" o:spid="_x0000_s1311" style="position:absolute;visibility:visible;mso-wrap-style:square" from="226,1695" to="11565,16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" strokecolor="#969696" strokeweight=".5pt"/>
                  <v:line id="Line 144" o:spid="_x0000_s1312" style="position:absolute;visibility:visible;mso-wrap-style:square" from="226,1808" to="11565,18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" strokecolor="#969696" strokeweight=".5pt"/>
                  <v:line id="Line 145" o:spid="_x0000_s1313" style="position:absolute;visibility:visible;mso-wrap-style:square" from="226,1921" to="11565,19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" strokecolor="#969696" strokeweight=".5pt"/>
                  <v:line id="Line 146" o:spid="_x0000_s1314" style="position:absolute;visibility:visible;mso-wrap-style:square" from="226,2599" to="11565,25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" strokecolor="#969696" strokeweight=".5pt"/>
                  <v:line id="Line 147" o:spid="_x0000_s1315" style="position:absolute;visibility:visible;mso-wrap-style:square" from="226,2712" to="11565,27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" strokecolor="gray" strokeweight="1.5pt"/>
                  <v:line id="Line 148" o:spid="_x0000_s1316" style="position:absolute;visibility:visible;mso-wrap-style:square" from="226,2260" to="11565,22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" strokecolor="#969696" strokeweight=".5pt"/>
                  <v:line id="Line 149" o:spid="_x0000_s1317" style="position:absolute;visibility:visible;mso-wrap-style:square" from="226,2373" to="11565,23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" strokecolor="#969696" strokeweight=".5pt"/>
                  <v:line id="Line 150" o:spid="_x0000_s1318" style="position:absolute;visibility:visible;mso-wrap-style:square" from="226,2486" to="11565,24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" strokecolor="#969696" strokeweight=".5pt"/>
                  <v:line id="Line 151" o:spid="_x0000_s1319" style="position:absolute;visibility:visible;mso-wrap-style:square" from="226,2147" to="11565,21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" strokecolor="#969696"/>
                  <v:line id="Line 152" o:spid="_x0000_s1320" style="position:absolute;visibility:visible;mso-wrap-style:square" from="226,2034" to="11565,20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" strokecolor="#969696" strokeweight=".5pt"/>
                </v:group>
                <v:group id="Group 153" o:spid="_x0000_s1321" style="position:absolute;left:725;top:9342;width:11091;height:1119" coordorigin="226,1582" coordsize="11339,11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">
                  <v:line id="Line 154" o:spid="_x0000_s1322" style="position:absolute;visibility:visible;mso-wrap-style:square" from="226,1582" to="11565,15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" strokecolor="gray" strokeweight="1.5pt"/>
                  <v:line id="Line 155" o:spid="_x0000_s1323" style="position:absolute;visibility:visible;mso-wrap-style:square" from="226,1695" to="11565,16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" strokecolor="#969696" strokeweight=".5pt"/>
                  <v:line id="Line 156" o:spid="_x0000_s1324" style="position:absolute;visibility:visible;mso-wrap-style:square" from="226,1808" to="11565,18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" strokecolor="#969696" strokeweight=".5pt"/>
                  <v:line id="Line 157" o:spid="_x0000_s1325" style="position:absolute;visibility:visible;mso-wrap-style:square" from="226,1921" to="11565,19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" strokecolor="#969696" strokeweight=".5pt"/>
                  <v:line id="Line 158" o:spid="_x0000_s1326" style="position:absolute;visibility:visible;mso-wrap-style:square" from="226,2599" to="11565,25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" strokecolor="#969696" strokeweight=".5pt"/>
                  <v:line id="Line 159" o:spid="_x0000_s1327" style="position:absolute;visibility:visible;mso-wrap-style:square" from="226,2712" to="11565,27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" strokecolor="gray" strokeweight="1.5pt"/>
                  <v:line id="Line 160" o:spid="_x0000_s1328" style="position:absolute;visibility:visible;mso-wrap-style:square" from="226,2260" to="11565,22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" strokecolor="#969696" strokeweight=".5pt"/>
                  <v:line id="Line 161" o:spid="_x0000_s1329" style="position:absolute;visibility:visible;mso-wrap-style:square" from="226,2373" to="11565,23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" strokecolor="#969696" strokeweight=".5pt"/>
                  <v:line id="Line 162" o:spid="_x0000_s1330" style="position:absolute;visibility:visible;mso-wrap-style:square" from="226,2486" to="11565,24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" strokecolor="#969696" strokeweight=".5pt"/>
                  <v:line id="Line 163" o:spid="_x0000_s1331" style="position:absolute;visibility:visible;mso-wrap-style:square" from="226,2147" to="11565,21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" strokecolor="#969696"/>
                  <v:line id="Line 164" o:spid="_x0000_s1332" style="position:absolute;visibility:visible;mso-wrap-style:square" from="226,2034" to="11565,20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" strokecolor="#969696" strokeweight=".5pt"/>
                </v:group>
                <v:group id="Group 165" o:spid="_x0000_s1333" style="position:absolute;left:725;top:8222;width:11091;height:1120" coordorigin="226,1582" coordsize="11339,11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">
                  <v:line id="Line 166" o:spid="_x0000_s1334" style="position:absolute;visibility:visible;mso-wrap-style:square" from="226,1582" to="11565,15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" strokecolor="gray" strokeweight="1.5pt"/>
                  <v:line id="Line 167" o:spid="_x0000_s1335" style="position:absolute;visibility:visible;mso-wrap-style:square" from="226,1695" to="11565,16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" strokecolor="#969696" strokeweight=".5pt"/>
                  <v:line id="Line 168" o:spid="_x0000_s1336" style="position:absolute;visibility:visible;mso-wrap-style:square" from="226,1808" to="11565,18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" strokecolor="#969696" strokeweight=".5pt"/>
                  <v:line id="Line 169" o:spid="_x0000_s1337" style="position:absolute;visibility:visible;mso-wrap-style:square" from="226,1921" to="11565,19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" strokecolor="#969696" strokeweight=".5pt"/>
                  <v:line id="Line 170" o:spid="_x0000_s1338" style="position:absolute;visibility:visible;mso-wrap-style:square" from="226,2599" to="11565,25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" strokecolor="#969696" strokeweight=".5pt"/>
                  <v:line id="Line 171" o:spid="_x0000_s1339" style="position:absolute;visibility:visible;mso-wrap-style:square" from="226,2712" to="11565,27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" strokecolor="gray" strokeweight="1.5pt"/>
                  <v:line id="Line 172" o:spid="_x0000_s1340" style="position:absolute;visibility:visible;mso-wrap-style:square" from="226,2260" to="11565,22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" strokecolor="#969696" strokeweight=".5pt"/>
                  <v:line id="Line 173" o:spid="_x0000_s1341" style="position:absolute;visibility:visible;mso-wrap-style:square" from="226,2373" to="11565,23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" strokecolor="#969696" strokeweight=".5pt"/>
                  <v:line id="Line 174" o:spid="_x0000_s1342" style="position:absolute;visibility:visible;mso-wrap-style:square" from="226,2486" to="11565,24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" strokecolor="#969696" strokeweight=".5pt"/>
                  <v:line id="Line 175" o:spid="_x0000_s1343" style="position:absolute;visibility:visible;mso-wrap-style:square" from="226,2147" to="11565,21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" strokecolor="#969696"/>
                  <v:line id="Line 176" o:spid="_x0000_s1344" style="position:absolute;visibility:visible;mso-wrap-style:square" from="226,2034" to="11565,20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" strokecolor="#969696" strokeweight=".5pt"/>
                </v:group>
                <v:group id="Group 177" o:spid="_x0000_s1345" style="position:absolute;left:725;top:10461;width:11091;height:1120" coordorigin="226,1582" coordsize="11339,11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">
                  <v:line id="Line 178" o:spid="_x0000_s1346" style="position:absolute;visibility:visible;mso-wrap-style:square" from="226,1582" to="11565,15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" strokecolor="gray" strokeweight="1.5pt"/>
                  <v:line id="Line 179" o:spid="_x0000_s1347" style="position:absolute;visibility:visible;mso-wrap-style:square" from="226,1695" to="11565,16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" strokecolor="#969696" strokeweight=".5pt"/>
                  <v:line id="Line 180" o:spid="_x0000_s1348" style="position:absolute;visibility:visible;mso-wrap-style:square" from="226,1808" to="11565,18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" strokecolor="#969696" strokeweight=".5pt"/>
                  <v:line id="Line 181" o:spid="_x0000_s1349" style="position:absolute;visibility:visible;mso-wrap-style:square" from="226,1921" to="11565,19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" strokecolor="#969696" strokeweight=".5pt"/>
                  <v:line id="Line 182" o:spid="_x0000_s1350" style="position:absolute;visibility:visible;mso-wrap-style:square" from="226,2599" to="11565,25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" strokecolor="#969696" strokeweight=".5pt"/>
                  <v:line id="Line 183" o:spid="_x0000_s1351" style="position:absolute;visibility:visible;mso-wrap-style:square" from="226,2712" to="11565,27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" strokecolor="gray" strokeweight="1.5pt"/>
                  <v:line id="Line 184" o:spid="_x0000_s1352" style="position:absolute;visibility:visible;mso-wrap-style:square" from="226,2260" to="11565,22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" strokecolor="#969696" strokeweight=".5pt"/>
                  <v:line id="Line 185" o:spid="_x0000_s1353" style="position:absolute;visibility:visible;mso-wrap-style:square" from="226,2373" to="11565,23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" strokecolor="#969696" strokeweight=".5pt"/>
                  <v:line id="Line 186" o:spid="_x0000_s1354" style="position:absolute;visibility:visible;mso-wrap-style:square" from="226,2486" to="11565,24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" strokecolor="#969696" strokeweight=".5pt"/>
                  <v:line id="Line 187" o:spid="_x0000_s1355" style="position:absolute;visibility:visible;mso-wrap-style:square" from="226,2147" to="11565,21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" strokecolor="#969696"/>
                  <v:line id="Line 188" o:spid="_x0000_s1356" style="position:absolute;visibility:visible;mso-wrap-style:square" from="226,2034" to="11565,20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" strokecolor="#969696" strokeweight=".5pt"/>
                </v:group>
                <v:group id="Group 189" o:spid="_x0000_s1357" style="position:absolute;left:725;top:11581;width:11091;height:1120" coordorigin="226,1582" coordsize="11339,11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">
                  <v:line id="Line 190" o:spid="_x0000_s1358" style="position:absolute;visibility:visible;mso-wrap-style:square" from="226,1582" to="11565,15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" strokecolor="gray" strokeweight="1.5pt"/>
                  <v:line id="Line 191" o:spid="_x0000_s1359" style="position:absolute;visibility:visible;mso-wrap-style:square" from="226,1695" to="11565,16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" strokecolor="#969696" strokeweight=".5pt"/>
                  <v:line id="Line 192" o:spid="_x0000_s1360" style="position:absolute;visibility:visible;mso-wrap-style:square" from="226,1808" to="11565,18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" strokecolor="#969696" strokeweight=".5pt"/>
                  <v:line id="Line 193" o:spid="_x0000_s1361" style="position:absolute;visibility:visible;mso-wrap-style:square" from="226,1921" to="11565,19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" strokecolor="#969696" strokeweight=".5pt"/>
                  <v:line id="Line 194" o:spid="_x0000_s1362" style="position:absolute;visibility:visible;mso-wrap-style:square" from="226,2599" to="11565,25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" strokecolor="#969696" strokeweight=".5pt"/>
                  <v:line id="Line 195" o:spid="_x0000_s1363" style="position:absolute;visibility:visible;mso-wrap-style:square" from="226,2712" to="11565,27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" strokecolor="gray" strokeweight="1.5pt"/>
                  <v:line id="Line 196" o:spid="_x0000_s1364" style="position:absolute;visibility:visible;mso-wrap-style:square" from="226,2260" to="11565,22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" strokecolor="#969696" strokeweight=".5pt"/>
                  <v:line id="Line 197" o:spid="_x0000_s1365" style="position:absolute;visibility:visible;mso-wrap-style:square" from="226,2373" to="11565,23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" strokecolor="#969696" strokeweight=".5pt"/>
                  <v:line id="Line 198" o:spid="_x0000_s1366" style="position:absolute;visibility:visible;mso-wrap-style:square" from="226,2486" to="11565,24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" strokecolor="#969696" strokeweight=".5pt"/>
                  <v:line id="Line 199" o:spid="_x0000_s1367" style="position:absolute;visibility:visible;mso-wrap-style:square" from="226,2147" to="11565,21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" strokecolor="#969696"/>
                  <v:line id="Line 200" o:spid="_x0000_s1368" style="position:absolute;visibility:visible;mso-wrap-style:square" from="226,2034" to="11565,20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" strokecolor="#969696" strokeweight=".5pt"/>
                </v:group>
                <v:group id="Group 201" o:spid="_x0000_s1369" style="position:absolute;left:725;top:13820;width:11091;height:1120" coordorigin="226,1582" coordsize="11339,11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">
                  <v:line id="Line 202" o:spid="_x0000_s1370" style="position:absolute;visibility:visible;mso-wrap-style:square" from="226,1582" to="11565,15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" strokecolor="gray" strokeweight="1.5pt"/>
                  <v:line id="Line 203" o:spid="_x0000_s1371" style="position:absolute;visibility:visible;mso-wrap-style:square" from="226,1695" to="11565,16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" strokecolor="#969696" strokeweight=".5pt"/>
                  <v:line id="Line 204" o:spid="_x0000_s1372" style="position:absolute;visibility:visible;mso-wrap-style:square" from="226,1808" to="11565,18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" strokecolor="#969696" strokeweight=".5pt"/>
                  <v:line id="Line 205" o:spid="_x0000_s1373" style="position:absolute;visibility:visible;mso-wrap-style:square" from="226,1921" to="11565,19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" strokecolor="#969696" strokeweight=".5pt"/>
                  <v:line id="Line 206" o:spid="_x0000_s1374" style="position:absolute;visibility:visible;mso-wrap-style:square" from="226,2599" to="11565,25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" strokecolor="#969696" strokeweight=".5pt"/>
                  <v:line id="Line 207" o:spid="_x0000_s1375" style="position:absolute;visibility:visible;mso-wrap-style:square" from="226,2712" to="11565,27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" strokecolor="gray" strokeweight="1.5pt"/>
                  <v:line id="Line 208" o:spid="_x0000_s1376" style="position:absolute;visibility:visible;mso-wrap-style:square" from="226,2260" to="11565,22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" strokecolor="#969696" strokeweight=".5pt"/>
                  <v:line id="Line 209" o:spid="_x0000_s1377" style="position:absolute;visibility:visible;mso-wrap-style:square" from="226,2373" to="11565,23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" strokecolor="#969696" strokeweight=".5pt"/>
                  <v:line id="Line 210" o:spid="_x0000_s1378" style="position:absolute;visibility:visible;mso-wrap-style:square" from="226,2486" to="11565,24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" strokecolor="#969696" strokeweight=".5pt"/>
                  <v:line id="Line 211" o:spid="_x0000_s1379" style="position:absolute;visibility:visible;mso-wrap-style:square" from="226,2147" to="11565,21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" strokecolor="#969696"/>
                  <v:line id="Line 212" o:spid="_x0000_s1380" style="position:absolute;visibility:visible;mso-wrap-style:square" from="226,2034" to="11565,20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" strokecolor="#969696" strokeweight=".5pt"/>
                </v:group>
                <v:group id="Group 213" o:spid="_x0000_s1381" style="position:absolute;left:725;top:12701;width:11091;height:1119" coordorigin="226,1582" coordsize="11339,11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">
                  <v:line id="Line 214" o:spid="_x0000_s1382" style="position:absolute;visibility:visible;mso-wrap-style:square" from="226,1582" to="11565,15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" strokecolor="gray" strokeweight="1.5pt"/>
                  <v:line id="Line 215" o:spid="_x0000_s1383" style="position:absolute;visibility:visible;mso-wrap-style:square" from="226,1695" to="11565,16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" strokecolor="#969696" strokeweight=".5pt"/>
                  <v:line id="Line 216" o:spid="_x0000_s1384" style="position:absolute;visibility:visible;mso-wrap-style:square" from="226,1808" to="11565,18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" strokecolor="#969696" strokeweight=".5pt"/>
                  <v:line id="Line 217" o:spid="_x0000_s1385" style="position:absolute;visibility:visible;mso-wrap-style:square" from="226,1921" to="11565,19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" strokecolor="#969696" strokeweight=".5pt"/>
                  <v:line id="Line 218" o:spid="_x0000_s1386" style="position:absolute;visibility:visible;mso-wrap-style:square" from="226,2599" to="11565,25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" strokecolor="#969696" strokeweight=".5pt"/>
                  <v:line id="Line 219" o:spid="_x0000_s1387" style="position:absolute;visibility:visible;mso-wrap-style:square" from="226,2712" to="11565,27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" strokecolor="gray" strokeweight="1.5pt"/>
                  <v:line id="Line 220" o:spid="_x0000_s1388" style="position:absolute;visibility:visible;mso-wrap-style:square" from="226,2260" to="11565,22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" strokecolor="#969696" strokeweight=".5pt"/>
                  <v:line id="Line 221" o:spid="_x0000_s1389" style="position:absolute;visibility:visible;mso-wrap-style:square" from="226,2373" to="11565,23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" strokecolor="#969696" strokeweight=".5pt"/>
                  <v:line id="Line 222" o:spid="_x0000_s1390" style="position:absolute;visibility:visible;mso-wrap-style:square" from="226,2486" to="11565,24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" strokecolor="#969696" strokeweight=".5pt"/>
                  <v:line id="Line 223" o:spid="_x0000_s1391" style="position:absolute;visibility:visible;mso-wrap-style:square" from="226,2147" to="11565,21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" strokecolor="#969696"/>
                  <v:line id="Line 224" o:spid="_x0000_s1392" style="position:absolute;visibility:visible;mso-wrap-style:square" from="226,2034" to="11565,20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" strokecolor="#969696" strokeweight=".5pt"/>
                </v:group>
                <v:group id="Group 225" o:spid="_x0000_s1393" style="position:absolute;left:725;top:1504;width:2211;height:13436" coordorigin="339,678" coordsize="2260,136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">
                  <v:group id="Group 226" o:spid="_x0000_s1394" style="position:absolute;left:-5899;top:6916;width:13606;height:1130;rotation:90" coordorigin="226,1582" coordsize="11339,11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">
                    <v:line id="Line 227" o:spid="_x0000_s1395" style="position:absolute;visibility:visible;mso-wrap-style:square" from="226,1582" to="11565,15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" strokecolor="gray" strokeweight="1.5pt"/>
                    <v:line id="Line 228" o:spid="_x0000_s1396" style="position:absolute;visibility:visible;mso-wrap-style:square" from="226,1695" to="11565,16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" strokecolor="#969696" strokeweight=".5pt"/>
                    <v:line id="Line 229" o:spid="_x0000_s1397" style="position:absolute;visibility:visible;mso-wrap-style:square" from="226,1808" to="11565,18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" strokecolor="#969696" strokeweight=".5pt"/>
                    <v:line id="Line 230" o:spid="_x0000_s1398" style="position:absolute;visibility:visible;mso-wrap-style:square" from="226,1921" to="11565,19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" strokecolor="#969696" strokeweight=".5pt"/>
                    <v:line id="Line 231" o:spid="_x0000_s1399" style="position:absolute;visibility:visible;mso-wrap-style:square" from="226,2599" to="11565,25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" strokecolor="#969696" strokeweight=".5pt"/>
                    <v:line id="Line 232" o:spid="_x0000_s1400" style="position:absolute;visibility:visible;mso-wrap-style:square" from="226,2712" to="11565,27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" strokecolor="gray" strokeweight="1.5pt"/>
                    <v:line id="Line 233" o:spid="_x0000_s1401" style="position:absolute;visibility:visible;mso-wrap-style:square" from="226,2260" to="11565,22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" strokecolor="#969696" strokeweight=".5pt"/>
                    <v:line id="Line 234" o:spid="_x0000_s1402" style="position:absolute;visibility:visible;mso-wrap-style:square" from="226,2373" to="11565,23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" strokecolor="#969696" strokeweight=".5pt"/>
                    <v:line id="Line 235" o:spid="_x0000_s1403" style="position:absolute;visibility:visible;mso-wrap-style:square" from="226,2486" to="11565,24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" strokecolor="#969696" strokeweight=".5pt"/>
                    <v:line id="Line 236" o:spid="_x0000_s1404" style="position:absolute;visibility:visible;mso-wrap-style:square" from="226,2147" to="11565,21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" strokecolor="#969696"/>
                    <v:line id="Line 237" o:spid="_x0000_s1405" style="position:absolute;visibility:visible;mso-wrap-style:square" from="226,2034" to="11565,20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" strokecolor="#969696" strokeweight=".5pt"/>
                  </v:group>
                  <v:group id="Group 238" o:spid="_x0000_s1406" style="position:absolute;left:-4769;top:6916;width:13606;height:1130;rotation:90" coordorigin="226,1582" coordsize="11339,11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">
                    <v:line id="Line 239" o:spid="_x0000_s1407" style="position:absolute;visibility:visible;mso-wrap-style:square" from="226,1582" to="11565,15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" strokecolor="gray" strokeweight="1.5pt"/>
                    <v:line id="Line 240" o:spid="_x0000_s1408" style="position:absolute;visibility:visible;mso-wrap-style:square" from="226,1695" to="11565,16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" strokecolor="#969696" strokeweight=".5pt"/>
                    <v:line id="Line 241" o:spid="_x0000_s1409" style="position:absolute;visibility:visible;mso-wrap-style:square" from="226,1808" to="11565,18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" strokecolor="#969696" strokeweight=".5pt"/>
                    <v:line id="Line 242" o:spid="_x0000_s1410" style="position:absolute;visibility:visible;mso-wrap-style:square" from="226,1921" to="11565,19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" strokecolor="#969696" strokeweight=".5pt"/>
                    <v:line id="Line 243" o:spid="_x0000_s1411" style="position:absolute;visibility:visible;mso-wrap-style:square" from="226,2599" to="11565,25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" strokecolor="#969696" strokeweight=".5pt"/>
                    <v:line id="Line 244" o:spid="_x0000_s1412" style="position:absolute;visibility:visible;mso-wrap-style:square" from="226,2712" to="11565,27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" strokecolor="gray" strokeweight="1.5pt"/>
                    <v:line id="Line 245" o:spid="_x0000_s1413" style="position:absolute;visibility:visible;mso-wrap-style:square" from="226,2260" to="11565,22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" strokecolor="#969696" strokeweight=".5pt"/>
                    <v:line id="Line 246" o:spid="_x0000_s1414" style="position:absolute;visibility:visible;mso-wrap-style:square" from="226,2373" to="11565,23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" strokecolor="#969696" strokeweight=".5pt"/>
                    <v:line id="Line 247" o:spid="_x0000_s1415" style="position:absolute;visibility:visible;mso-wrap-style:square" from="226,2486" to="11565,24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" strokecolor="#969696" strokeweight=".5pt"/>
                    <v:line id="Line 248" o:spid="_x0000_s1416" style="position:absolute;visibility:visible;mso-wrap-style:square" from="226,2147" to="11565,21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" strokecolor="#969696"/>
                    <v:line id="Line 249" o:spid="_x0000_s1417" style="position:absolute;visibility:visible;mso-wrap-style:square" from="226,2034" to="11565,20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" strokecolor="#969696" strokeweight=".5pt"/>
                  </v:group>
                </v:group>
                <v:group id="Group 250" o:spid="_x0000_s1418" style="position:absolute;left:2936;top:1504;width:2210;height:13436" coordorigin="339,678" coordsize="2260,136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">
                  <v:group id="Group 251" o:spid="_x0000_s1419" style="position:absolute;left:-5899;top:6916;width:13606;height:1130;rotation:90" coordorigin="226,1582" coordsize="11339,11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">
                    <v:line id="Line 252" o:spid="_x0000_s1420" style="position:absolute;visibility:visible;mso-wrap-style:square" from="226,1582" to="11565,15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" strokecolor="gray" strokeweight="1.5pt"/>
                    <v:line id="Line 253" o:spid="_x0000_s1421" style="position:absolute;visibility:visible;mso-wrap-style:square" from="226,1695" to="11565,16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" strokecolor="#969696" strokeweight=".5pt"/>
                    <v:line id="Line 254" o:spid="_x0000_s1422" style="position:absolute;visibility:visible;mso-wrap-style:square" from="226,1808" to="11565,18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" strokecolor="#969696" strokeweight=".5pt"/>
                    <v:line id="Line 255" o:spid="_x0000_s1423" style="position:absolute;visibility:visible;mso-wrap-style:square" from="226,1921" to="11565,19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" strokecolor="#969696" strokeweight=".5pt"/>
                    <v:line id="Line 256" o:spid="_x0000_s1424" style="position:absolute;visibility:visible;mso-wrap-style:square" from="226,2599" to="11565,25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" strokecolor="#969696" strokeweight=".5pt"/>
                    <v:line id="Line 257" o:spid="_x0000_s1425" style="position:absolute;visibility:visible;mso-wrap-style:square" from="226,2712" to="11565,27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" strokecolor="gray" strokeweight="1.5pt"/>
                    <v:line id="Line 258" o:spid="_x0000_s1426" style="position:absolute;visibility:visible;mso-wrap-style:square" from="226,2260" to="11565,22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" strokecolor="#969696" strokeweight=".5pt"/>
                    <v:line id="Line 259" o:spid="_x0000_s1427" style="position:absolute;visibility:visible;mso-wrap-style:square" from="226,2373" to="11565,23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" strokecolor="#969696" strokeweight=".5pt"/>
                    <v:line id="Line 260" o:spid="_x0000_s1428" style="position:absolute;visibility:visible;mso-wrap-style:square" from="226,2486" to="11565,24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" strokecolor="#969696" strokeweight=".5pt"/>
                    <v:line id="Line 261" o:spid="_x0000_s1429" style="position:absolute;visibility:visible;mso-wrap-style:square" from="226,2147" to="11565,21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" strokecolor="#969696"/>
                    <v:line id="Line 262" o:spid="_x0000_s1430" style="position:absolute;visibility:visible;mso-wrap-style:square" from="226,2034" to="11565,20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" strokecolor="#969696" strokeweight=".5pt"/>
                  </v:group>
                  <v:group id="Group 263" o:spid="_x0000_s1431" style="position:absolute;left:-4769;top:6916;width:13606;height:1130;rotation:90" coordorigin="226,1582" coordsize="11339,11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">
                    <v:line id="Line 264" o:spid="_x0000_s1432" style="position:absolute;visibility:visible;mso-wrap-style:square" from="226,1582" to="11565,15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" strokecolor="gray" strokeweight="1.5pt"/>
                    <v:line id="Line 265" o:spid="_x0000_s1433" style="position:absolute;visibility:visible;mso-wrap-style:square" from="226,1695" to="11565,16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" strokecolor="#969696" strokeweight=".5pt"/>
                    <v:line id="Line 266" o:spid="_x0000_s1434" style="position:absolute;visibility:visible;mso-wrap-style:square" from="226,1808" to="11565,18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" strokecolor="#969696" strokeweight=".5pt"/>
                    <v:line id="Line 267" o:spid="_x0000_s1435" style="position:absolute;visibility:visible;mso-wrap-style:square" from="226,1921" to="11565,19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" strokecolor="#969696" strokeweight=".5pt"/>
                    <v:line id="Line 268" o:spid="_x0000_s1436" style="position:absolute;visibility:visible;mso-wrap-style:square" from="226,2599" to="11565,25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" strokecolor="#969696" strokeweight=".5pt"/>
                    <v:line id="Line 269" o:spid="_x0000_s1437" style="position:absolute;visibility:visible;mso-wrap-style:square" from="226,2712" to="11565,27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" strokecolor="gray" strokeweight="1.5pt"/>
                    <v:line id="Line 270" o:spid="_x0000_s1438" style="position:absolute;visibility:visible;mso-wrap-style:square" from="226,2260" to="11565,22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" strokecolor="#969696" strokeweight=".5pt"/>
                    <v:line id="Line 271" o:spid="_x0000_s1439" style="position:absolute;visibility:visible;mso-wrap-style:square" from="226,2373" to="11565,23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" strokecolor="#969696" strokeweight=".5pt"/>
                    <v:line id="Line 272" o:spid="_x0000_s1440" style="position:absolute;visibility:visible;mso-wrap-style:square" from="226,2486" to="11565,24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" strokecolor="#969696" strokeweight=".5pt"/>
                    <v:line id="Line 273" o:spid="_x0000_s1441" style="position:absolute;visibility:visible;mso-wrap-style:square" from="226,2147" to="11565,21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" strokecolor="#969696"/>
                    <v:line id="Line 274" o:spid="_x0000_s1442" style="position:absolute;visibility:visible;mso-wrap-style:square" from="226,2034" to="11565,20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" strokecolor="#969696" strokeweight=".5pt"/>
                  </v:group>
                </v:group>
                <v:group id="Group 275" o:spid="_x0000_s1443" style="position:absolute;left:5146;top:1504;width:2211;height:13436" coordorigin="339,678" coordsize="2260,136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">
                  <v:group id="_x0000_s1444" style="position:absolute;left:-5899;top:6916;width:13606;height:1130;rotation:90" coordorigin="226,1582" coordsize="11339,11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">
                    <v:line id="Line 277" o:spid="_x0000_s1445" style="position:absolute;visibility:visible;mso-wrap-style:square" from="226,1582" to="11565,15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" strokecolor="gray" strokeweight="1.5pt"/>
                    <v:line id="Line 278" o:spid="_x0000_s1446" style="position:absolute;visibility:visible;mso-wrap-style:square" from="226,1695" to="11565,16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" strokecolor="#969696" strokeweight=".5pt"/>
                    <v:line id="Line 279" o:spid="_x0000_s1447" style="position:absolute;visibility:visible;mso-wrap-style:square" from="226,1808" to="11565,18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" strokecolor="#969696" strokeweight=".5pt"/>
                    <v:line id="Line 280" o:spid="_x0000_s1448" style="position:absolute;visibility:visible;mso-wrap-style:square" from="226,1921" to="11565,19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" strokecolor="#969696" strokeweight=".5pt"/>
                    <v:line id="Line 281" o:spid="_x0000_s1449" style="position:absolute;visibility:visible;mso-wrap-style:square" from="226,2599" to="11565,25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" strokecolor="#969696" strokeweight=".5pt"/>
                    <v:line id="Line 282" o:spid="_x0000_s1450" style="position:absolute;visibility:visible;mso-wrap-style:square" from="226,2712" to="11565,27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" stroked="f" strokecolor="gray" strokeweight="1.5pt"/>
                    <v:line id="Line 283" o:spid="_x0000_s1451" style="position:absolute;visibility:visible;mso-wrap-style:square" from="226,2260" to="11565,22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" strokecolor="#969696" strokeweight=".5pt"/>
                    <v:line id="Line 284" o:spid="_x0000_s1452" style="position:absolute;visibility:visible;mso-wrap-style:square" from="226,2373" to="11565,23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" strokecolor="#969696" strokeweight=".5pt"/>
                    <v:line id="Line 285" o:spid="_x0000_s1453" style="position:absolute;visibility:visible;mso-wrap-style:square" from="226,2486" to="11565,24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" strokecolor="#969696" strokeweight=".5pt"/>
                    <v:line id="Line 286" o:spid="_x0000_s1454" style="position:absolute;visibility:visible;mso-wrap-style:square" from="226,2147" to="11565,21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" strokecolor="#969696"/>
                    <v:line id="Line 287" o:spid="_x0000_s1455" style="position:absolute;visibility:visible;mso-wrap-style:square" from="226,2034" to="11565,20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" strokecolor="#969696" strokeweight=".5pt"/>
                  </v:group>
                  <v:group id="Group 288" o:spid="_x0000_s1456" style="position:absolute;left:-4769;top:6916;width:13606;height:1130;rotation:90" coordorigin="226,1582" coordsize="11339,11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">
                    <v:line id="Line 289" o:spid="_x0000_s1457" style="position:absolute;visibility:visible;mso-wrap-style:square" from="226,1582" to="11565,15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" strokecolor="gray" strokeweight="1.5pt"/>
                    <v:line id="Line 290" o:spid="_x0000_s1458" style="position:absolute;visibility:visible;mso-wrap-style:square" from="226,1695" to="11565,16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" strokecolor="#969696" strokeweight=".5pt"/>
                    <v:line id="Line 291" o:spid="_x0000_s1459" style="position:absolute;visibility:visible;mso-wrap-style:square" from="226,1808" to="11565,18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" strokecolor="#969696" strokeweight=".5pt"/>
                    <v:line id="Line 292" o:spid="_x0000_s1460" style="position:absolute;visibility:visible;mso-wrap-style:square" from="226,1921" to="11565,19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" strokecolor="#969696" strokeweight=".5pt"/>
                    <v:line id="Line 293" o:spid="_x0000_s1461" style="position:absolute;visibility:visible;mso-wrap-style:square" from="226,2599" to="11565,25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" strokecolor="#969696" strokeweight=".5pt"/>
                    <v:line id="Line 294" o:spid="_x0000_s1462" style="position:absolute;visibility:visible;mso-wrap-style:square" from="226,2712" to="11565,27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" strokecolor="gray" strokeweight="1.5pt"/>
                    <v:line id="Line 295" o:spid="_x0000_s1463" style="position:absolute;visibility:visible;mso-wrap-style:square" from="226,2260" to="11565,22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" strokecolor="#969696" strokeweight=".5pt"/>
                    <v:line id="Line 296" o:spid="_x0000_s1464" style="position:absolute;visibility:visible;mso-wrap-style:square" from="226,2373" to="11565,23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" strokecolor="#969696" strokeweight=".5pt"/>
                    <v:line id="Line 297" o:spid="_x0000_s1465" style="position:absolute;visibility:visible;mso-wrap-style:square" from="226,2486" to="11565,24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" strokecolor="#969696" strokeweight=".5pt"/>
                    <v:line id="Line 298" o:spid="_x0000_s1466" style="position:absolute;visibility:visible;mso-wrap-style:square" from="226,2147" to="11565,21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" strokecolor="#969696"/>
                    <v:line id="Line 299" o:spid="_x0000_s1467" style="position:absolute;visibility:visible;mso-wrap-style:square" from="226,2034" to="11565,20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" strokecolor="#969696" strokeweight=".5pt"/>
                  </v:group>
                </v:group>
                <v:group id="Group 300" o:spid="_x0000_s1468" style="position:absolute;left:7357;top:1504;width:2210;height:13436" coordorigin="339,678" coordsize="2260,136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">
                  <v:group id="Group 301" o:spid="_x0000_s1469" style="position:absolute;left:-5899;top:6916;width:13606;height:1130;rotation:90" coordorigin="226,1582" coordsize="11339,11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">
                    <v:line id="Line 302" o:spid="_x0000_s1470" style="position:absolute;visibility:visible;mso-wrap-style:square" from="226,1582" to="11565,15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" strokecolor="gray" strokeweight="1.5pt"/>
                    <v:line id="Line 303" o:spid="_x0000_s1471" style="position:absolute;visibility:visible;mso-wrap-style:square" from="226,1695" to="11565,16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" strokecolor="#969696" strokeweight=".5pt"/>
                    <v:line id="Line 304" o:spid="_x0000_s1472" style="position:absolute;visibility:visible;mso-wrap-style:square" from="226,1808" to="11565,18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" strokecolor="#969696" strokeweight=".5pt"/>
                    <v:line id="Line 305" o:spid="_x0000_s1473" style="position:absolute;visibility:visible;mso-wrap-style:square" from="226,1921" to="11565,19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" strokecolor="#969696" strokeweight=".5pt"/>
                    <v:line id="Line 306" o:spid="_x0000_s1474" style="position:absolute;visibility:visible;mso-wrap-style:square" from="226,2599" to="11565,25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" strokecolor="#969696" strokeweight=".5pt"/>
                    <v:line id="Line 307" o:spid="_x0000_s1475" style="position:absolute;visibility:visible;mso-wrap-style:square" from="226,2712" to="11565,27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" strokecolor="gray" strokeweight="1.5pt"/>
                    <v:line id="Line 308" o:spid="_x0000_s1476" style="position:absolute;visibility:visible;mso-wrap-style:square" from="226,2260" to="11565,22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" strokecolor="#969696" strokeweight=".5pt"/>
                    <v:line id="Line 309" o:spid="_x0000_s1477" style="position:absolute;visibility:visible;mso-wrap-style:square" from="226,2373" to="11565,23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" strokecolor="#969696" strokeweight=".5pt"/>
                    <v:line id="Line 310" o:spid="_x0000_s1478" style="position:absolute;visibility:visible;mso-wrap-style:square" from="226,2486" to="11565,24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" strokecolor="#969696" strokeweight=".5pt"/>
                    <v:line id="Line 311" o:spid="_x0000_s1479" style="position:absolute;visibility:visible;mso-wrap-style:square" from="226,2147" to="11565,21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" strokecolor="#969696"/>
                    <v:line id="Line 312" o:spid="_x0000_s1480" style="position:absolute;visibility:visible;mso-wrap-style:square" from="226,2034" to="11565,20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" strokecolor="#969696" strokeweight=".5pt"/>
                  </v:group>
                  <v:group id="Group 313" o:spid="_x0000_s1481" style="position:absolute;left:-4769;top:6916;width:13606;height:1130;rotation:90" coordorigin="226,1582" coordsize="11339,11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">
                    <v:line id="Line 314" o:spid="_x0000_s1482" style="position:absolute;visibility:visible;mso-wrap-style:square" from="226,1582" to="11565,15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" strokecolor="gray" strokeweight="1.5pt"/>
                    <v:line id="Line 315" o:spid="_x0000_s1483" style="position:absolute;visibility:visible;mso-wrap-style:square" from="226,1695" to="11565,16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" strokecolor="#969696" strokeweight=".5pt"/>
                    <v:line id="Line 316" o:spid="_x0000_s1484" style="position:absolute;visibility:visible;mso-wrap-style:square" from="226,1808" to="11565,18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" strokecolor="#969696" strokeweight=".5pt"/>
                    <v:line id="Line 317" o:spid="_x0000_s1485" style="position:absolute;visibility:visible;mso-wrap-style:square" from="226,1921" to="11565,19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" strokecolor="#969696" strokeweight=".5pt"/>
                    <v:line id="Line 318" o:spid="_x0000_s1486" style="position:absolute;visibility:visible;mso-wrap-style:square" from="226,2599" to="11565,25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" strokecolor="#969696" strokeweight=".5pt"/>
                    <v:line id="Line 319" o:spid="_x0000_s1487" style="position:absolute;visibility:visible;mso-wrap-style:square" from="226,2712" to="11565,27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" strokecolor="gray" strokeweight="1.5pt"/>
                    <v:line id="Line 320" o:spid="_x0000_s1488" style="position:absolute;visibility:visible;mso-wrap-style:square" from="226,2260" to="11565,22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" strokecolor="#969696" strokeweight=".5pt"/>
                    <v:line id="Line 321" o:spid="_x0000_s1489" style="position:absolute;visibility:visible;mso-wrap-style:square" from="226,2373" to="11565,23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" strokecolor="#969696" strokeweight=".5pt"/>
                    <v:line id="Line 322" o:spid="_x0000_s1490" style="position:absolute;visibility:visible;mso-wrap-style:square" from="226,2486" to="11565,24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" strokecolor="#969696" strokeweight=".5pt"/>
                    <v:line id="Line 323" o:spid="_x0000_s1491" style="position:absolute;visibility:visible;mso-wrap-style:square" from="226,2147" to="11565,21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" strokecolor="#969696"/>
                    <v:line id="Line 324" o:spid="_x0000_s1492" style="position:absolute;visibility:visible;mso-wrap-style:square" from="226,2034" to="11565,20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" strokecolor="#969696" strokeweight=".5pt"/>
                  </v:group>
                </v:group>
                <v:group id="Group 325" o:spid="_x0000_s1493" style="position:absolute;left:9567;top:1504;width:2211;height:13436" coordorigin="339,678" coordsize="2260,136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">
                  <v:group id="Group 326" o:spid="_x0000_s1494" style="position:absolute;left:-5899;top:6916;width:13606;height:1130;rotation:90" coordorigin="226,1582" coordsize="11339,11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">
                    <v:line id="Line 327" o:spid="_x0000_s1495" style="position:absolute;visibility:visible;mso-wrap-style:square" from="226,1582" to="11565,15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" strokecolor="gray" strokeweight="1.5pt"/>
                    <v:line id="Line 328" o:spid="_x0000_s1496" style="position:absolute;visibility:visible;mso-wrap-style:square" from="226,1695" to="11565,16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" strokecolor="#969696" strokeweight=".5pt"/>
                    <v:line id="Line 329" o:spid="_x0000_s1497" style="position:absolute;visibility:visible;mso-wrap-style:square" from="226,1808" to="11565,18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" strokecolor="#969696" strokeweight=".5pt"/>
                    <v:line id="Line 330" o:spid="_x0000_s1498" style="position:absolute;visibility:visible;mso-wrap-style:square" from="226,1921" to="11565,19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" strokecolor="#969696" strokeweight=".5pt"/>
                    <v:line id="Line 331" o:spid="_x0000_s1499" style="position:absolute;visibility:visible;mso-wrap-style:square" from="226,2599" to="11565,25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" strokecolor="#969696" strokeweight=".5pt"/>
                    <v:line id="Line 332" o:spid="_x0000_s1500" style="position:absolute;visibility:visible;mso-wrap-style:square" from="226,2712" to="11565,27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" strokecolor="gray" strokeweight="1.5pt"/>
                    <v:line id="Line 333" o:spid="_x0000_s1501" style="position:absolute;visibility:visible;mso-wrap-style:square" from="226,2260" to="11565,22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" strokecolor="#969696" strokeweight=".5pt"/>
                    <v:line id="Line 334" o:spid="_x0000_s1502" style="position:absolute;visibility:visible;mso-wrap-style:square" from="226,2373" to="11565,23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" strokecolor="#969696" strokeweight=".5pt"/>
                    <v:line id="Line 335" o:spid="_x0000_s1503" style="position:absolute;visibility:visible;mso-wrap-style:square" from="226,2486" to="11565,24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" strokecolor="#969696" strokeweight=".5pt"/>
                    <v:line id="Line 336" o:spid="_x0000_s1504" style="position:absolute;visibility:visible;mso-wrap-style:square" from="226,2147" to="11565,21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" strokecolor="#969696"/>
                    <v:line id="Line 337" o:spid="_x0000_s1505" style="position:absolute;visibility:visible;mso-wrap-style:square" from="226,2034" to="11565,20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" strokecolor="#969696" strokeweight=".5pt"/>
                  </v:group>
                  <v:group id="Group 338" o:spid="_x0000_s1506" style="position:absolute;left:-4769;top:6916;width:13606;height:1130;rotation:90" coordorigin="226,1582" coordsize="11339,11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">
                    <v:line id="Line 339" o:spid="_x0000_s1507" style="position:absolute;visibility:visible;mso-wrap-style:square" from="226,1582" to="11565,15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" strokecolor="gray" strokeweight="1.5pt"/>
                    <v:line id="Line 340" o:spid="_x0000_s1508" style="position:absolute;visibility:visible;mso-wrap-style:square" from="226,1695" to="11565,16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" strokecolor="#969696" strokeweight=".5pt"/>
                    <v:line id="Line 341" o:spid="_x0000_s1509" style="position:absolute;visibility:visible;mso-wrap-style:square" from="226,1808" to="11565,18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" strokecolor="#969696" strokeweight=".5pt"/>
                    <v:line id="Line 342" o:spid="_x0000_s1510" style="position:absolute;visibility:visible;mso-wrap-style:square" from="226,1921" to="11565,19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" strokecolor="#969696" strokeweight=".5pt"/>
                    <v:line id="Line 343" o:spid="_x0000_s1511" style="position:absolute;visibility:visible;mso-wrap-style:square" from="226,2599" to="11565,25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" strokecolor="#969696" strokeweight=".5pt"/>
                    <v:line id="Line 344" o:spid="_x0000_s1512" style="position:absolute;visibility:visible;mso-wrap-style:square" from="226,2712" to="11565,27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" strokecolor="gray" strokeweight="1.5pt"/>
                    <v:line id="Line 345" o:spid="_x0000_s1513" style="position:absolute;visibility:visible;mso-wrap-style:square" from="226,2260" to="11565,22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" strokecolor="#969696" strokeweight=".5pt"/>
                    <v:line id="Line 346" o:spid="_x0000_s1514" style="position:absolute;visibility:visible;mso-wrap-style:square" from="226,2373" to="11565,23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" strokecolor="#969696" strokeweight=".5pt"/>
                    <v:line id="Line 347" o:spid="_x0000_s1515" style="position:absolute;visibility:visible;mso-wrap-style:square" from="226,2486" to="11565,24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" strokecolor="#969696" strokeweight=".5pt"/>
                    <v:line id="Line 348" o:spid="_x0000_s1516" style="position:absolute;visibility:visible;mso-wrap-style:square" from="226,2147" to="11565,21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" strokecolor="#969696"/>
                    <v:line id="Line 349" o:spid="_x0000_s1517" style="position:absolute;visibility:visible;mso-wrap-style:square" from="226,2034" to="11565,20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" strokecolor="#969696" strokeweight=".5pt"/>
                  </v:group>
                </v:group>
                <v:line id="Line 350" o:spid="_x0000_s1518" style="position:absolute;visibility:visible;mso-wrap-style:square" from="1850,1440" to="1850,149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" strokeweight="2.25pt">
                  <v:stroke startarrow="block"/>
                </v:line>
                <v:shape id="Text Box 351" o:spid="_x0000_s1519" type="#_x0000_t202" style="position:absolute;left:3785;top:13830;width:54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" filled="f" stroked="f" strokecolor="white">
                  <v:textbox>
                    <w:txbxContent>
                      <w:p w:rsidR="004F632E" w:rsidRPr="004F046C" w:rsidRDefault="004F632E" w:rsidP="004F632E">
                        <w:pPr>
                          <w:jc w:val="center"/>
                          <w:rPr>
                            <w:b/>
                          </w:rPr>
                        </w:pPr>
                        <w:r w:rsidRPr="004F046C">
                          <w:rPr>
                            <w:b/>
                          </w:rPr>
                          <w:t>4</w:t>
                        </w:r>
                      </w:p>
                    </w:txbxContent>
                  </v:textbox>
                </v:shape>
                <v:shape id="Text Box 352" o:spid="_x0000_s1520" type="#_x0000_t202" style="position:absolute;left:4895;top:13845;width:54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" filled="f" stroked="f" strokecolor="white">
                  <v:textbox>
                    <w:txbxContent>
                      <w:p w:rsidR="004F632E" w:rsidRPr="004F046C" w:rsidRDefault="004F632E" w:rsidP="004F632E">
                        <w:pPr>
                          <w:jc w:val="center"/>
                          <w:rPr>
                            <w:b/>
                          </w:rPr>
                        </w:pPr>
                        <w:r w:rsidRPr="004F046C">
                          <w:rPr>
                            <w:b/>
                          </w:rPr>
                          <w:t>6</w:t>
                        </w:r>
                      </w:p>
                    </w:txbxContent>
                  </v:textbox>
                </v:shape>
                <v:shape id="Text Box 353" o:spid="_x0000_s1521" type="#_x0000_t202" style="position:absolute;left:6020;top:13845;width:54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" filled="f" stroked="f" strokecolor="white">
                  <v:textbox>
                    <w:txbxContent>
                      <w:p w:rsidR="004F632E" w:rsidRPr="004F046C" w:rsidRDefault="004F632E" w:rsidP="004F632E">
                        <w:pPr>
                          <w:jc w:val="center"/>
                          <w:rPr>
                            <w:b/>
                          </w:rPr>
                        </w:pPr>
                        <w:r w:rsidRPr="004F046C">
                          <w:rPr>
                            <w:b/>
                          </w:rPr>
                          <w:t>8</w:t>
                        </w:r>
                      </w:p>
                    </w:txbxContent>
                  </v:textbox>
                </v:shape>
                <v:shape id="Text Box 354" o:spid="_x0000_s1522" type="#_x0000_t202" style="position:absolute;left:7145;top:13845;width:60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" filled="f" stroked="f" strokecolor="white">
                  <v:textbox>
                    <w:txbxContent>
                      <w:p w:rsidR="004F632E" w:rsidRPr="004F046C" w:rsidRDefault="004F632E" w:rsidP="004F632E">
                        <w:pPr>
                          <w:jc w:val="center"/>
                          <w:rPr>
                            <w:b/>
                          </w:rPr>
                        </w:pPr>
                        <w:r w:rsidRPr="004F046C">
                          <w:rPr>
                            <w:b/>
                          </w:rPr>
                          <w:t>10</w:t>
                        </w:r>
                      </w:p>
                    </w:txbxContent>
                  </v:textbox>
                </v:shape>
                <v:shape id="Text Box 355" o:spid="_x0000_s1523" type="#_x0000_t202" style="position:absolute;left:2705;top:13815;width:54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" filled="f" stroked="f" strokecolor="white">
                  <v:textbox>
                    <w:txbxContent>
                      <w:p w:rsidR="004F632E" w:rsidRPr="004F046C" w:rsidRDefault="004F632E" w:rsidP="004F632E">
                        <w:pPr>
                          <w:jc w:val="center"/>
                          <w:rPr>
                            <w:b/>
                          </w:rPr>
                        </w:pPr>
                        <w:r w:rsidRPr="004F046C">
                          <w:rPr>
                            <w:b/>
                          </w:rPr>
                          <w:t>2</w:t>
                        </w:r>
                      </w:p>
                    </w:txbxContent>
                  </v:textbox>
                </v:shape>
                <v:shape id="Text Box 356" o:spid="_x0000_s1524" type="#_x0000_t202" style="position:absolute;left:1460;top:13800;width:54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" filled="f" stroked="f" strokecolor="white">
                  <v:textbox>
                    <w:txbxContent>
                      <w:p w:rsidR="004F632E" w:rsidRPr="00474F70" w:rsidRDefault="004F632E" w:rsidP="004F632E">
                        <w:pPr>
                          <w:jc w:val="center"/>
                          <w:rPr>
                            <w:b/>
                            <w:sz w:val="20"/>
                            <w:szCs w:val="20"/>
                          </w:rPr>
                        </w:pPr>
                        <w:r>
                          <w:rPr>
                            <w:b/>
                            <w:sz w:val="20"/>
                            <w:szCs w:val="20"/>
                          </w:rPr>
                          <w:t>0</w:t>
                        </w:r>
                      </w:p>
                    </w:txbxContent>
                  </v:textbox>
                </v:shape>
                <v:shape id="Text Box 357" o:spid="_x0000_s1525" type="#_x0000_t202" style="position:absolute;left:9322;top:13679;width:504;height:43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" filled="f" strokecolor="white">
                  <v:textbox style="mso-fit-shape-to-text:t">
                    <w:txbxContent>
                      <w:p w:rsidR="004F632E" w:rsidRDefault="004F632E" w:rsidP="004F632E">
                        <w:r w:rsidRPr="00194529">
                          <w:rPr>
                            <w:position w:val="-6"/>
                          </w:rPr>
                          <w:object w:dxaOrig="200" w:dyaOrig="220">
                            <v:shape id="_x0000_i1264" type="#_x0000_t75" style="width:10pt;height:11pt" o:ole="">
                              <v:imagedata r:id="rId310" o:title=""/>
                            </v:shape>
                            <o:OLEObject Type="Embed" ProgID="Equation.DSMT4" ShapeID="_x0000_i1264" DrawAspect="Content" ObjectID="_1556785245" r:id="rId312"/>
                          </w:object>
                        </w:r>
                      </w:p>
                    </w:txbxContent>
                  </v:textbox>
                </v:shape>
                <v:shape id="Text Box 358" o:spid="_x0000_s1526" type="#_x0000_t202" style="position:absolute;left:1280;top:8040;width:720;height:4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" filled="f" stroked="f">
                  <v:textbox>
                    <w:txbxContent>
                      <w:p w:rsidR="004F632E" w:rsidRPr="004F046C" w:rsidRDefault="004F632E" w:rsidP="004F632E">
                        <w:pPr>
                          <w:rPr>
                            <w:b/>
                            <w:bCs/>
                          </w:rPr>
                        </w:pPr>
                        <w:r w:rsidRPr="004F046C">
                          <w:rPr>
                            <w:b/>
                            <w:bCs/>
                          </w:rPr>
                          <w:t>0.5</w:t>
                        </w:r>
                      </w:p>
                    </w:txbxContent>
                  </v:textbox>
                </v:shape>
                <v:shape id="Text Box 359" o:spid="_x0000_s1527" type="#_x0000_t202" style="position:absolute;left:1265;top:6915;width:720;height:4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" filled="f" stroked="f">
                  <v:textbox>
                    <w:txbxContent>
                      <w:p w:rsidR="004F632E" w:rsidRPr="004F046C" w:rsidRDefault="004F632E" w:rsidP="004F632E">
                        <w:pPr>
                          <w:rPr>
                            <w:b/>
                            <w:bCs/>
                          </w:rPr>
                        </w:pPr>
                        <w:r w:rsidRPr="004F046C">
                          <w:rPr>
                            <w:b/>
                            <w:bCs/>
                          </w:rPr>
                          <w:t>0.6</w:t>
                        </w:r>
                      </w:p>
                    </w:txbxContent>
                  </v:textbox>
                </v:shape>
                <v:shape id="Text Box 360" o:spid="_x0000_s1528" type="#_x0000_t202" style="position:absolute;left:1265;top:5790;width:66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" filled="f" stroked="f">
                  <v:textbox>
                    <w:txbxContent>
                      <w:p w:rsidR="004F632E" w:rsidRPr="004F046C" w:rsidRDefault="004F632E" w:rsidP="004F632E">
                        <w:pPr>
                          <w:rPr>
                            <w:b/>
                            <w:bCs/>
                          </w:rPr>
                        </w:pPr>
                        <w:r w:rsidRPr="004F046C">
                          <w:rPr>
                            <w:b/>
                            <w:bCs/>
                          </w:rPr>
                          <w:t>0.7</w:t>
                        </w:r>
                      </w:p>
                    </w:txbxContent>
                  </v:textbox>
                </v:shape>
                <v:shape id="Text Box 361" o:spid="_x0000_s1529" type="#_x0000_t202" style="position:absolute;left:1265;top:4680;width:645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" filled="f" stroked="f">
                  <v:textbox>
                    <w:txbxContent>
                      <w:p w:rsidR="004F632E" w:rsidRPr="004F046C" w:rsidRDefault="004F632E" w:rsidP="004F632E">
                        <w:pPr>
                          <w:rPr>
                            <w:b/>
                            <w:bCs/>
                          </w:rPr>
                        </w:pPr>
                        <w:r w:rsidRPr="004F046C">
                          <w:rPr>
                            <w:b/>
                            <w:bCs/>
                          </w:rPr>
                          <w:t>0.8</w:t>
                        </w:r>
                      </w:p>
                    </w:txbxContent>
                  </v:textbox>
                </v:shape>
                <v:shape id="Text Box 362" o:spid="_x0000_s1530" type="#_x0000_t202" style="position:absolute;left:1265;top:3570;width:615;height:3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" filled="f" stroked="f">
                  <v:textbox>
                    <w:txbxContent>
                      <w:p w:rsidR="004F632E" w:rsidRPr="004F046C" w:rsidRDefault="004F632E" w:rsidP="004F632E">
                        <w:pPr>
                          <w:rPr>
                            <w:b/>
                            <w:bCs/>
                          </w:rPr>
                        </w:pPr>
                        <w:r w:rsidRPr="004F046C">
                          <w:rPr>
                            <w:b/>
                            <w:bCs/>
                          </w:rPr>
                          <w:t>0.9</w:t>
                        </w:r>
                      </w:p>
                    </w:txbxContent>
                  </v:textbox>
                </v:shape>
                <v:shape id="Text Box 363" o:spid="_x0000_s1531" type="#_x0000_t202" style="position:absolute;left:1265;top:2430;width:60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" filled="f" stroked="f">
                  <v:textbox>
                    <w:txbxContent>
                      <w:p w:rsidR="004F632E" w:rsidRPr="004F046C" w:rsidRDefault="004F632E" w:rsidP="004F632E">
                        <w:r w:rsidRPr="004F046C">
                          <w:t>1.</w:t>
                        </w:r>
                        <w:r w:rsidRPr="004F046C">
                          <w:rPr>
                            <w:b/>
                            <w:bCs/>
                          </w:rPr>
                          <w:t>0</w:t>
                        </w:r>
                      </w:p>
                    </w:txbxContent>
                  </v:textbox>
                </v:shape>
                <v:group id="Group 364" o:spid="_x0000_s1532" style="position:absolute;left:3365;top:9110;width:225;height:220" coordorigin="3735,9110" coordsize="225,2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">
                  <v:shape id="Freeform 365" o:spid="_x0000_s1533" style="position:absolute;left:3750;top:9110;width:210;height:220;visibility:visible;mso-wrap-style:square;v-text-anchor:top" coordsize="210,2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" path="m,l210,220e" filled="f">
                    <v:path arrowok="t" o:connecttype="custom" o:connectlocs="0,0;210,220" o:connectangles="0,0"/>
                  </v:shape>
                  <v:shape id="Freeform 366" o:spid="_x0000_s1534" style="position:absolute;left:3735;top:9128;width:218;height:202;visibility:visible;mso-wrap-style:square;v-text-anchor:top" coordsize="218,2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" path="m,202l218,e" filled="f">
                    <v:path arrowok="t" o:connecttype="custom" o:connectlocs="0,202;218,0" o:connectangles="0,0"/>
                  </v:shape>
                </v:group>
                <v:group id="Group 367" o:spid="_x0000_s1535" style="position:absolute;left:3934;top:7890;width:225;height:220" coordorigin="3735,9110" coordsize="225,2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">
                  <v:shape id="Freeform 368" o:spid="_x0000_s1536" style="position:absolute;left:3750;top:9110;width:210;height:220;visibility:visible;mso-wrap-style:square;v-text-anchor:top" coordsize="210,2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" path="m,l210,220e" filled="f">
                    <v:path arrowok="t" o:connecttype="custom" o:connectlocs="0,0;210,220" o:connectangles="0,0"/>
                  </v:shape>
                  <v:shape id="Freeform 369" o:spid="_x0000_s1537" style="position:absolute;left:3735;top:9128;width:218;height:202;visibility:visible;mso-wrap-style:square;v-text-anchor:top" coordsize="218,2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" path="m,202l218,e" filled="f">
                    <v:path arrowok="t" o:connecttype="custom" o:connectlocs="0,202;218,0" o:connectangles="0,0"/>
                  </v:shape>
                </v:group>
                <v:group id="Group 370" o:spid="_x0000_s1538" style="position:absolute;left:4473;top:6878;width:225;height:220" coordorigin="3735,9110" coordsize="225,2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">
                  <v:shape id="Freeform 371" o:spid="_x0000_s1539" style="position:absolute;left:3750;top:9110;width:210;height:220;visibility:visible;mso-wrap-style:square;v-text-anchor:top" coordsize="210,2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" path="m,l210,220e" filled="f">
                    <v:path arrowok="t" o:connecttype="custom" o:connectlocs="0,0;210,220" o:connectangles="0,0"/>
                  </v:shape>
                  <v:shape id="Freeform 372" o:spid="_x0000_s1540" style="position:absolute;left:3735;top:9128;width:218;height:202;visibility:visible;mso-wrap-style:square;v-text-anchor:top" coordsize="218,2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" path="m,202l218,e" filled="f">
                    <v:path arrowok="t" o:connecttype="custom" o:connectlocs="0,202;218,0" o:connectangles="0,0"/>
                  </v:shape>
                </v:group>
                <v:group id="Group 373" o:spid="_x0000_s1541" style="position:absolute;left:5029;top:5980;width:225;height:220" coordorigin="3735,9110" coordsize="225,2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">
                  <v:shape id="Freeform 374" o:spid="_x0000_s1542" style="position:absolute;left:3750;top:9110;width:210;height:220;visibility:visible;mso-wrap-style:square;v-text-anchor:top" coordsize="210,2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" path="m,l210,220e" filled="f">
                    <v:path arrowok="t" o:connecttype="custom" o:connectlocs="0,0;210,220" o:connectangles="0,0"/>
                  </v:shape>
                  <v:shape id="Freeform 375" o:spid="_x0000_s1543" style="position:absolute;left:3735;top:9128;width:218;height:202;visibility:visible;mso-wrap-style:square;v-text-anchor:top" coordsize="218,2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" path="m,202l218,e" filled="f">
                    <v:path arrowok="t" o:connecttype="custom" o:connectlocs="0,202;218,0" o:connectangles="0,0"/>
                  </v:shape>
                </v:group>
                <v:group id="Group 376" o:spid="_x0000_s1544" style="position:absolute;left:6133;top:3632;width:225;height:220" coordorigin="3735,9110" coordsize="225,2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">
                  <v:shape id="Freeform 377" o:spid="_x0000_s1545" style="position:absolute;left:3750;top:9110;width:210;height:220;visibility:visible;mso-wrap-style:square;v-text-anchor:top" coordsize="210,2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" path="m,l210,220e" filled="f">
                    <v:path arrowok="t" o:connecttype="custom" o:connectlocs="0,0;210,220" o:connectangles="0,0"/>
                  </v:shape>
                  <v:shape id="Freeform 378" o:spid="_x0000_s1546" style="position:absolute;left:3735;top:9128;width:218;height:202;visibility:visible;mso-wrap-style:square;v-text-anchor:top" coordsize="218,2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" path="m,202l218,e" filled="f">
                    <v:path arrowok="t" o:connecttype="custom" o:connectlocs="0,202;218,0" o:connectangles="0,0"/>
                  </v:shape>
                </v:group>
                <v:group id="Group 379" o:spid="_x0000_s1547" style="position:absolute;left:5572;top:4744;width:225;height:220" coordorigin="3735,9110" coordsize="225,2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">
                  <v:shape id="Freeform 380" o:spid="_x0000_s1548" style="position:absolute;left:3750;top:9110;width:210;height:220;visibility:visible;mso-wrap-style:square;v-text-anchor:top" coordsize="210,2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" path="m,l210,220e" filled="f">
                    <v:path arrowok="t" o:connecttype="custom" o:connectlocs="0,0;210,220" o:connectangles="0,0"/>
                  </v:shape>
                  <v:shape id="Freeform 381" o:spid="_x0000_s1549" style="position:absolute;left:3735;top:9128;width:218;height:202;visibility:visible;mso-wrap-style:square;v-text-anchor:top" coordsize="218,2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" path="m,202l218,e" filled="f">
                    <v:path arrowok="t" o:connecttype="custom" o:connectlocs="0,202;218,0" o:connectangles="0,0"/>
                  </v:shape>
                </v:group>
                <v:shape id="Freeform 382" o:spid="_x0000_s1550" style="position:absolute;left:1530;top:3248;width:4980;height:9772;visibility:visible;mso-wrap-style:square;v-text-anchor:top" coordsize="4980,97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" path="m,9772l4980,e" filled="f">
                  <v:path arrowok="t" o:connecttype="custom" o:connectlocs="0,9772;4980,0" o:connectangles="0,0"/>
                </v:shape>
                <v:line id="Line 383" o:spid="_x0000_s1551" style="position:absolute;visibility:visible;mso-wrap-style:square" from="1700,13812" to="9440,138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" strokeweight="2.25pt">
                  <v:stroke endarrow="block"/>
                </v:line>
                <w10:wrap anchorx="margin"/>
              </v:group>
            </w:pict>
          </mc:Fallback>
        </mc:AlternateContent>
      </w:r>
      <w:r>
        <w:t xml:space="preserve">No 11. </w:t>
      </w:r>
    </w:p>
    <w:p w:rsidR="004F632E" w:rsidRDefault="004F632E" w:rsidP="004F632E"/>
    <w:p w:rsidR="004F632E" w:rsidRDefault="004F632E" w:rsidP="004F632E"/>
    <w:p w:rsidR="004F632E" w:rsidRDefault="004F632E" w:rsidP="004F632E"/>
    <w:p w:rsidR="004F632E" w:rsidRDefault="004F632E" w:rsidP="004F632E"/>
    <w:p w:rsidR="004F632E" w:rsidRDefault="004F632E" w:rsidP="004F632E"/>
    <w:p w:rsidR="004F632E" w:rsidRDefault="004F632E" w:rsidP="004F632E">
      <w:r>
        <w:br w:type="page"/>
      </w:r>
    </w:p>
    <w:p w:rsidR="004F632E" w:rsidRDefault="004F632E" w:rsidP="004F632E">
      <w:r>
        <w:rPr>
          <w:noProof/>
          <w:lang w:val="en-MY" w:eastAsia="ko-KR"/>
        </w:rPr>
        <w:lastRenderedPageBreak/>
        <mc:AlternateContent>
          <mc:Choice Requires="wpg">
            <w:drawing>
              <wp:anchor distT="0" distB="0" distL="114300" distR="114300" simplePos="0" relativeHeight="251777024" behindDoc="0" locked="0" layoutInCell="1" allowOverlap="1" wp14:anchorId="3C2DD2E7" wp14:editId="4500BA1D">
                <wp:simplePos x="0" y="0"/>
                <wp:positionH relativeFrom="page">
                  <wp:align>right</wp:align>
                </wp:positionH>
                <wp:positionV relativeFrom="paragraph">
                  <wp:posOffset>543971</wp:posOffset>
                </wp:positionV>
                <wp:extent cx="7587615" cy="8686800"/>
                <wp:effectExtent l="0" t="19050" r="13335" b="19050"/>
                <wp:wrapNone/>
                <wp:docPr id="586" name="Group 58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587615" cy="8686800"/>
                          <a:chOff x="75" y="1260"/>
                          <a:chExt cx="11949" cy="13680"/>
                        </a:xfrm>
                      </wpg:grpSpPr>
                      <wps:wsp>
                        <wps:cNvPr id="587" name="Text Box 385"/>
                        <wps:cNvSpPr txBox="1">
                          <a:spLocks noChangeArrowheads="1"/>
                        </wps:cNvSpPr>
                        <wps:spPr bwMode="auto">
                          <a:xfrm>
                            <a:off x="105" y="11340"/>
                            <a:ext cx="540" cy="36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75000"/>
                            </a:srgbClr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4F632E" w:rsidRPr="00474F70" w:rsidRDefault="004F632E" w:rsidP="004F632E">
                              <w:pPr>
                                <w:jc w:val="center"/>
                                <w:rPr>
                                  <w:b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b/>
                                  <w:sz w:val="20"/>
                                  <w:szCs w:val="20"/>
                                </w:rPr>
                                <w:t>1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88" name="Text Box 386"/>
                        <wps:cNvSpPr txBox="1">
                          <a:spLocks noChangeArrowheads="1"/>
                        </wps:cNvSpPr>
                        <wps:spPr bwMode="auto">
                          <a:xfrm>
                            <a:off x="90" y="10260"/>
                            <a:ext cx="540" cy="36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75000"/>
                            </a:srgbClr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4F632E" w:rsidRPr="00474F70" w:rsidRDefault="004F632E" w:rsidP="004F632E">
                              <w:pPr>
                                <w:jc w:val="center"/>
                                <w:rPr>
                                  <w:b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b/>
                                  <w:sz w:val="20"/>
                                  <w:szCs w:val="20"/>
                                </w:rPr>
                                <w:t>1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89" name="Text Box 387"/>
                        <wps:cNvSpPr txBox="1">
                          <a:spLocks noChangeArrowheads="1"/>
                        </wps:cNvSpPr>
                        <wps:spPr bwMode="auto">
                          <a:xfrm>
                            <a:off x="75" y="9120"/>
                            <a:ext cx="540" cy="36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75000"/>
                            </a:srgbClr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4F632E" w:rsidRPr="00474F70" w:rsidRDefault="004F632E" w:rsidP="004F632E">
                              <w:pPr>
                                <w:jc w:val="center"/>
                                <w:rPr>
                                  <w:b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b/>
                                  <w:sz w:val="20"/>
                                  <w:szCs w:val="20"/>
                                </w:rPr>
                                <w:t>2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90" name="Text Box 388"/>
                        <wps:cNvSpPr txBox="1">
                          <a:spLocks noChangeArrowheads="1"/>
                        </wps:cNvSpPr>
                        <wps:spPr bwMode="auto">
                          <a:xfrm>
                            <a:off x="120" y="12495"/>
                            <a:ext cx="540" cy="36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75000"/>
                            </a:srgbClr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4F632E" w:rsidRPr="00474F70" w:rsidRDefault="004F632E" w:rsidP="004F632E">
                              <w:pPr>
                                <w:jc w:val="center"/>
                                <w:rPr>
                                  <w:b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b/>
                                  <w:sz w:val="20"/>
                                  <w:szCs w:val="20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91" name="Freeform 389"/>
                        <wps:cNvSpPr>
                          <a:spLocks/>
                        </wps:cNvSpPr>
                        <wps:spPr bwMode="auto">
                          <a:xfrm>
                            <a:off x="507" y="5334"/>
                            <a:ext cx="8880" cy="6750"/>
                          </a:xfrm>
                          <a:custGeom>
                            <a:avLst/>
                            <a:gdLst>
                              <a:gd name="T0" fmla="*/ 0 w 8880"/>
                              <a:gd name="T1" fmla="*/ 0 h 6750"/>
                              <a:gd name="T2" fmla="*/ 60 w 8880"/>
                              <a:gd name="T3" fmla="*/ 1680 h 6750"/>
                              <a:gd name="T4" fmla="*/ 4950 w 8880"/>
                              <a:gd name="T5" fmla="*/ 6750 h 6750"/>
                              <a:gd name="T6" fmla="*/ 8880 w 8880"/>
                              <a:gd name="T7" fmla="*/ 6750 h 6750"/>
                              <a:gd name="T8" fmla="*/ 0 w 8880"/>
                              <a:gd name="T9" fmla="*/ 0 h 675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8880" h="6750">
                                <a:moveTo>
                                  <a:pt x="0" y="0"/>
                                </a:moveTo>
                                <a:lnTo>
                                  <a:pt x="60" y="1680"/>
                                </a:lnTo>
                                <a:lnTo>
                                  <a:pt x="4950" y="6750"/>
                                </a:lnTo>
                                <a:lnTo>
                                  <a:pt x="8880" y="6750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>
                                    <a:alpha val="75000"/>
                                  </a:srgbClr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92" name="Text Box 390"/>
                        <wps:cNvSpPr txBox="1">
                          <a:spLocks noChangeArrowheads="1"/>
                        </wps:cNvSpPr>
                        <wps:spPr bwMode="auto">
                          <a:xfrm>
                            <a:off x="180" y="1260"/>
                            <a:ext cx="412" cy="435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75000"/>
                            </a:srgbClr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4F632E" w:rsidRDefault="004F632E" w:rsidP="004F632E"/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593" name="Line 391"/>
                        <wps:cNvCnPr>
                          <a:cxnSpLocks noChangeShapeType="1"/>
                        </wps:cNvCnPr>
                        <wps:spPr bwMode="auto">
                          <a:xfrm>
                            <a:off x="540" y="1504"/>
                            <a:ext cx="11091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80808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4" name="Line 392"/>
                        <wps:cNvCnPr>
                          <a:cxnSpLocks noChangeShapeType="1"/>
                        </wps:cNvCnPr>
                        <wps:spPr bwMode="auto">
                          <a:xfrm>
                            <a:off x="540" y="1616"/>
                            <a:ext cx="11091" cy="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969696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5" name="Line 393"/>
                        <wps:cNvCnPr>
                          <a:cxnSpLocks noChangeShapeType="1"/>
                        </wps:cNvCnPr>
                        <wps:spPr bwMode="auto">
                          <a:xfrm>
                            <a:off x="540" y="1728"/>
                            <a:ext cx="11091" cy="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969696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6" name="Line 394"/>
                        <wps:cNvCnPr>
                          <a:cxnSpLocks noChangeShapeType="1"/>
                        </wps:cNvCnPr>
                        <wps:spPr bwMode="auto">
                          <a:xfrm>
                            <a:off x="540" y="1840"/>
                            <a:ext cx="11091" cy="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969696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7" name="Line 395"/>
                        <wps:cNvCnPr>
                          <a:cxnSpLocks noChangeShapeType="1"/>
                        </wps:cNvCnPr>
                        <wps:spPr bwMode="auto">
                          <a:xfrm>
                            <a:off x="540" y="2512"/>
                            <a:ext cx="11091" cy="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969696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8" name="Line 396"/>
                        <wps:cNvCnPr>
                          <a:cxnSpLocks noChangeShapeType="1"/>
                        </wps:cNvCnPr>
                        <wps:spPr bwMode="auto">
                          <a:xfrm>
                            <a:off x="540" y="2624"/>
                            <a:ext cx="11091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80808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9" name="Line 397"/>
                        <wps:cNvCnPr>
                          <a:cxnSpLocks noChangeShapeType="1"/>
                        </wps:cNvCnPr>
                        <wps:spPr bwMode="auto">
                          <a:xfrm>
                            <a:off x="540" y="2176"/>
                            <a:ext cx="11091" cy="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969696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0" name="Line 398"/>
                        <wps:cNvCnPr>
                          <a:cxnSpLocks noChangeShapeType="1"/>
                        </wps:cNvCnPr>
                        <wps:spPr bwMode="auto">
                          <a:xfrm>
                            <a:off x="540" y="2288"/>
                            <a:ext cx="11091" cy="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969696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1" name="Line 399"/>
                        <wps:cNvCnPr>
                          <a:cxnSpLocks noChangeShapeType="1"/>
                        </wps:cNvCnPr>
                        <wps:spPr bwMode="auto">
                          <a:xfrm>
                            <a:off x="540" y="2400"/>
                            <a:ext cx="11091" cy="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969696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2" name="Line 400"/>
                        <wps:cNvCnPr>
                          <a:cxnSpLocks noChangeShapeType="1"/>
                        </wps:cNvCnPr>
                        <wps:spPr bwMode="auto">
                          <a:xfrm>
                            <a:off x="540" y="2064"/>
                            <a:ext cx="11091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969696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3" name="Line 401"/>
                        <wps:cNvCnPr>
                          <a:cxnSpLocks noChangeShapeType="1"/>
                        </wps:cNvCnPr>
                        <wps:spPr bwMode="auto">
                          <a:xfrm>
                            <a:off x="540" y="1952"/>
                            <a:ext cx="11091" cy="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969696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4" name="Line 402"/>
                        <wps:cNvCnPr>
                          <a:cxnSpLocks noChangeShapeType="1"/>
                        </wps:cNvCnPr>
                        <wps:spPr bwMode="auto">
                          <a:xfrm>
                            <a:off x="540" y="2624"/>
                            <a:ext cx="11091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80808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5" name="Line 403"/>
                        <wps:cNvCnPr>
                          <a:cxnSpLocks noChangeShapeType="1"/>
                        </wps:cNvCnPr>
                        <wps:spPr bwMode="auto">
                          <a:xfrm>
                            <a:off x="540" y="2736"/>
                            <a:ext cx="11091" cy="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969696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6" name="Line 404"/>
                        <wps:cNvCnPr>
                          <a:cxnSpLocks noChangeShapeType="1"/>
                        </wps:cNvCnPr>
                        <wps:spPr bwMode="auto">
                          <a:xfrm>
                            <a:off x="540" y="2848"/>
                            <a:ext cx="11091" cy="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969696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7" name="Line 405"/>
                        <wps:cNvCnPr>
                          <a:cxnSpLocks noChangeShapeType="1"/>
                        </wps:cNvCnPr>
                        <wps:spPr bwMode="auto">
                          <a:xfrm>
                            <a:off x="540" y="2960"/>
                            <a:ext cx="11091" cy="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969696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8" name="Line 406"/>
                        <wps:cNvCnPr>
                          <a:cxnSpLocks noChangeShapeType="1"/>
                        </wps:cNvCnPr>
                        <wps:spPr bwMode="auto">
                          <a:xfrm>
                            <a:off x="540" y="3631"/>
                            <a:ext cx="11091" cy="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969696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9" name="Line 407"/>
                        <wps:cNvCnPr>
                          <a:cxnSpLocks noChangeShapeType="1"/>
                        </wps:cNvCnPr>
                        <wps:spPr bwMode="auto">
                          <a:xfrm>
                            <a:off x="540" y="3743"/>
                            <a:ext cx="11091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80808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0" name="Line 408"/>
                        <wps:cNvCnPr>
                          <a:cxnSpLocks noChangeShapeType="1"/>
                        </wps:cNvCnPr>
                        <wps:spPr bwMode="auto">
                          <a:xfrm>
                            <a:off x="540" y="3295"/>
                            <a:ext cx="11091" cy="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969696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1" name="Line 409"/>
                        <wps:cNvCnPr>
                          <a:cxnSpLocks noChangeShapeType="1"/>
                        </wps:cNvCnPr>
                        <wps:spPr bwMode="auto">
                          <a:xfrm>
                            <a:off x="540" y="3407"/>
                            <a:ext cx="11091" cy="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969696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2" name="Line 410"/>
                        <wps:cNvCnPr>
                          <a:cxnSpLocks noChangeShapeType="1"/>
                        </wps:cNvCnPr>
                        <wps:spPr bwMode="auto">
                          <a:xfrm>
                            <a:off x="540" y="3519"/>
                            <a:ext cx="11091" cy="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969696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3" name="Line 411"/>
                        <wps:cNvCnPr>
                          <a:cxnSpLocks noChangeShapeType="1"/>
                        </wps:cNvCnPr>
                        <wps:spPr bwMode="auto">
                          <a:xfrm>
                            <a:off x="540" y="3184"/>
                            <a:ext cx="11091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969696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4" name="Line 412"/>
                        <wps:cNvCnPr>
                          <a:cxnSpLocks noChangeShapeType="1"/>
                        </wps:cNvCnPr>
                        <wps:spPr bwMode="auto">
                          <a:xfrm>
                            <a:off x="540" y="3072"/>
                            <a:ext cx="11091" cy="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969696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5" name="Line 413"/>
                        <wps:cNvCnPr>
                          <a:cxnSpLocks noChangeShapeType="1"/>
                        </wps:cNvCnPr>
                        <wps:spPr bwMode="auto">
                          <a:xfrm>
                            <a:off x="540" y="4863"/>
                            <a:ext cx="11091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80808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6" name="Line 414"/>
                        <wps:cNvCnPr>
                          <a:cxnSpLocks noChangeShapeType="1"/>
                        </wps:cNvCnPr>
                        <wps:spPr bwMode="auto">
                          <a:xfrm>
                            <a:off x="540" y="4975"/>
                            <a:ext cx="11091" cy="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969696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7" name="Line 415"/>
                        <wps:cNvCnPr>
                          <a:cxnSpLocks noChangeShapeType="1"/>
                        </wps:cNvCnPr>
                        <wps:spPr bwMode="auto">
                          <a:xfrm>
                            <a:off x="540" y="5087"/>
                            <a:ext cx="11091" cy="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969696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8" name="Line 416"/>
                        <wps:cNvCnPr>
                          <a:cxnSpLocks noChangeShapeType="1"/>
                        </wps:cNvCnPr>
                        <wps:spPr bwMode="auto">
                          <a:xfrm>
                            <a:off x="540" y="5199"/>
                            <a:ext cx="11091" cy="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969696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9" name="Line 417"/>
                        <wps:cNvCnPr>
                          <a:cxnSpLocks noChangeShapeType="1"/>
                        </wps:cNvCnPr>
                        <wps:spPr bwMode="auto">
                          <a:xfrm>
                            <a:off x="540" y="5871"/>
                            <a:ext cx="11091" cy="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969696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0" name="Line 418"/>
                        <wps:cNvCnPr>
                          <a:cxnSpLocks noChangeShapeType="1"/>
                        </wps:cNvCnPr>
                        <wps:spPr bwMode="auto">
                          <a:xfrm>
                            <a:off x="540" y="5983"/>
                            <a:ext cx="11091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80808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1" name="Line 419"/>
                        <wps:cNvCnPr>
                          <a:cxnSpLocks noChangeShapeType="1"/>
                        </wps:cNvCnPr>
                        <wps:spPr bwMode="auto">
                          <a:xfrm>
                            <a:off x="540" y="5535"/>
                            <a:ext cx="11091" cy="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969696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2" name="Line 420"/>
                        <wps:cNvCnPr>
                          <a:cxnSpLocks noChangeShapeType="1"/>
                        </wps:cNvCnPr>
                        <wps:spPr bwMode="auto">
                          <a:xfrm>
                            <a:off x="540" y="5647"/>
                            <a:ext cx="11091" cy="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969696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3" name="Line 421"/>
                        <wps:cNvCnPr>
                          <a:cxnSpLocks noChangeShapeType="1"/>
                        </wps:cNvCnPr>
                        <wps:spPr bwMode="auto">
                          <a:xfrm>
                            <a:off x="540" y="5759"/>
                            <a:ext cx="11091" cy="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969696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4" name="Line 422"/>
                        <wps:cNvCnPr>
                          <a:cxnSpLocks noChangeShapeType="1"/>
                        </wps:cNvCnPr>
                        <wps:spPr bwMode="auto">
                          <a:xfrm>
                            <a:off x="540" y="5423"/>
                            <a:ext cx="11091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969696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5" name="Line 423"/>
                        <wps:cNvCnPr>
                          <a:cxnSpLocks noChangeShapeType="1"/>
                        </wps:cNvCnPr>
                        <wps:spPr bwMode="auto">
                          <a:xfrm>
                            <a:off x="540" y="5311"/>
                            <a:ext cx="11091" cy="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969696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6" name="Line 424"/>
                        <wps:cNvCnPr>
                          <a:cxnSpLocks noChangeShapeType="1"/>
                        </wps:cNvCnPr>
                        <wps:spPr bwMode="auto">
                          <a:xfrm>
                            <a:off x="540" y="3743"/>
                            <a:ext cx="11091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80808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7" name="Line 425"/>
                        <wps:cNvCnPr>
                          <a:cxnSpLocks noChangeShapeType="1"/>
                        </wps:cNvCnPr>
                        <wps:spPr bwMode="auto">
                          <a:xfrm>
                            <a:off x="540" y="3855"/>
                            <a:ext cx="11091" cy="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969696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8" name="Line 426"/>
                        <wps:cNvCnPr>
                          <a:cxnSpLocks noChangeShapeType="1"/>
                        </wps:cNvCnPr>
                        <wps:spPr bwMode="auto">
                          <a:xfrm>
                            <a:off x="540" y="3967"/>
                            <a:ext cx="11091" cy="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969696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9" name="Line 427"/>
                        <wps:cNvCnPr>
                          <a:cxnSpLocks noChangeShapeType="1"/>
                        </wps:cNvCnPr>
                        <wps:spPr bwMode="auto">
                          <a:xfrm>
                            <a:off x="540" y="4079"/>
                            <a:ext cx="11091" cy="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969696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0" name="Line 428"/>
                        <wps:cNvCnPr>
                          <a:cxnSpLocks noChangeShapeType="1"/>
                        </wps:cNvCnPr>
                        <wps:spPr bwMode="auto">
                          <a:xfrm>
                            <a:off x="540" y="4751"/>
                            <a:ext cx="11091" cy="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969696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1" name="Line 429"/>
                        <wps:cNvCnPr>
                          <a:cxnSpLocks noChangeShapeType="1"/>
                        </wps:cNvCnPr>
                        <wps:spPr bwMode="auto">
                          <a:xfrm>
                            <a:off x="540" y="4863"/>
                            <a:ext cx="11091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80808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2" name="Line 430"/>
                        <wps:cNvCnPr>
                          <a:cxnSpLocks noChangeShapeType="1"/>
                        </wps:cNvCnPr>
                        <wps:spPr bwMode="auto">
                          <a:xfrm>
                            <a:off x="540" y="4415"/>
                            <a:ext cx="11091" cy="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969696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3" name="Line 431"/>
                        <wps:cNvCnPr>
                          <a:cxnSpLocks noChangeShapeType="1"/>
                        </wps:cNvCnPr>
                        <wps:spPr bwMode="auto">
                          <a:xfrm>
                            <a:off x="540" y="4527"/>
                            <a:ext cx="11091" cy="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969696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4" name="Line 432"/>
                        <wps:cNvCnPr>
                          <a:cxnSpLocks noChangeShapeType="1"/>
                        </wps:cNvCnPr>
                        <wps:spPr bwMode="auto">
                          <a:xfrm>
                            <a:off x="540" y="4639"/>
                            <a:ext cx="11091" cy="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969696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5" name="Line 433"/>
                        <wps:cNvCnPr>
                          <a:cxnSpLocks noChangeShapeType="1"/>
                        </wps:cNvCnPr>
                        <wps:spPr bwMode="auto">
                          <a:xfrm>
                            <a:off x="540" y="4303"/>
                            <a:ext cx="11091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969696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6" name="Line 434"/>
                        <wps:cNvCnPr>
                          <a:cxnSpLocks noChangeShapeType="1"/>
                        </wps:cNvCnPr>
                        <wps:spPr bwMode="auto">
                          <a:xfrm>
                            <a:off x="540" y="4191"/>
                            <a:ext cx="11091" cy="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969696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7" name="Line 435"/>
                        <wps:cNvCnPr>
                          <a:cxnSpLocks noChangeShapeType="1"/>
                        </wps:cNvCnPr>
                        <wps:spPr bwMode="auto">
                          <a:xfrm>
                            <a:off x="540" y="5983"/>
                            <a:ext cx="11091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80808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8" name="Line 436"/>
                        <wps:cNvCnPr>
                          <a:cxnSpLocks noChangeShapeType="1"/>
                        </wps:cNvCnPr>
                        <wps:spPr bwMode="auto">
                          <a:xfrm>
                            <a:off x="540" y="6095"/>
                            <a:ext cx="11091" cy="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969696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9" name="Line 437"/>
                        <wps:cNvCnPr>
                          <a:cxnSpLocks noChangeShapeType="1"/>
                        </wps:cNvCnPr>
                        <wps:spPr bwMode="auto">
                          <a:xfrm>
                            <a:off x="540" y="6207"/>
                            <a:ext cx="11091" cy="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969696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0" name="Line 438"/>
                        <wps:cNvCnPr>
                          <a:cxnSpLocks noChangeShapeType="1"/>
                        </wps:cNvCnPr>
                        <wps:spPr bwMode="auto">
                          <a:xfrm>
                            <a:off x="540" y="6319"/>
                            <a:ext cx="11091" cy="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969696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1" name="Line 439"/>
                        <wps:cNvCnPr>
                          <a:cxnSpLocks noChangeShapeType="1"/>
                        </wps:cNvCnPr>
                        <wps:spPr bwMode="auto">
                          <a:xfrm>
                            <a:off x="540" y="6990"/>
                            <a:ext cx="11091" cy="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969696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2" name="Line 440"/>
                        <wps:cNvCnPr>
                          <a:cxnSpLocks noChangeShapeType="1"/>
                        </wps:cNvCnPr>
                        <wps:spPr bwMode="auto">
                          <a:xfrm>
                            <a:off x="540" y="7102"/>
                            <a:ext cx="11091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80808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3" name="Line 441"/>
                        <wps:cNvCnPr>
                          <a:cxnSpLocks noChangeShapeType="1"/>
                        </wps:cNvCnPr>
                        <wps:spPr bwMode="auto">
                          <a:xfrm>
                            <a:off x="540" y="6654"/>
                            <a:ext cx="11091" cy="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969696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4" name="Line 442"/>
                        <wps:cNvCnPr>
                          <a:cxnSpLocks noChangeShapeType="1"/>
                        </wps:cNvCnPr>
                        <wps:spPr bwMode="auto">
                          <a:xfrm>
                            <a:off x="540" y="6766"/>
                            <a:ext cx="11091" cy="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969696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5" name="Line 443"/>
                        <wps:cNvCnPr>
                          <a:cxnSpLocks noChangeShapeType="1"/>
                        </wps:cNvCnPr>
                        <wps:spPr bwMode="auto">
                          <a:xfrm>
                            <a:off x="540" y="6878"/>
                            <a:ext cx="11091" cy="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969696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6" name="Line 444"/>
                        <wps:cNvCnPr>
                          <a:cxnSpLocks noChangeShapeType="1"/>
                        </wps:cNvCnPr>
                        <wps:spPr bwMode="auto">
                          <a:xfrm>
                            <a:off x="540" y="6543"/>
                            <a:ext cx="11091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969696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7" name="Line 445"/>
                        <wps:cNvCnPr>
                          <a:cxnSpLocks noChangeShapeType="1"/>
                        </wps:cNvCnPr>
                        <wps:spPr bwMode="auto">
                          <a:xfrm>
                            <a:off x="540" y="6431"/>
                            <a:ext cx="11091" cy="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969696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8" name="Line 446"/>
                        <wps:cNvCnPr>
                          <a:cxnSpLocks noChangeShapeType="1"/>
                        </wps:cNvCnPr>
                        <wps:spPr bwMode="auto">
                          <a:xfrm>
                            <a:off x="540" y="7102"/>
                            <a:ext cx="11091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80808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9" name="Line 447"/>
                        <wps:cNvCnPr>
                          <a:cxnSpLocks noChangeShapeType="1"/>
                        </wps:cNvCnPr>
                        <wps:spPr bwMode="auto">
                          <a:xfrm>
                            <a:off x="540" y="7214"/>
                            <a:ext cx="11091" cy="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969696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50" name="Line 448"/>
                        <wps:cNvCnPr>
                          <a:cxnSpLocks noChangeShapeType="1"/>
                        </wps:cNvCnPr>
                        <wps:spPr bwMode="auto">
                          <a:xfrm>
                            <a:off x="540" y="7326"/>
                            <a:ext cx="11091" cy="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969696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51" name="Line 449"/>
                        <wps:cNvCnPr>
                          <a:cxnSpLocks noChangeShapeType="1"/>
                        </wps:cNvCnPr>
                        <wps:spPr bwMode="auto">
                          <a:xfrm>
                            <a:off x="540" y="7438"/>
                            <a:ext cx="11091" cy="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969696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52" name="Line 450"/>
                        <wps:cNvCnPr>
                          <a:cxnSpLocks noChangeShapeType="1"/>
                        </wps:cNvCnPr>
                        <wps:spPr bwMode="auto">
                          <a:xfrm>
                            <a:off x="540" y="8110"/>
                            <a:ext cx="11091" cy="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969696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53" name="Line 451"/>
                        <wps:cNvCnPr>
                          <a:cxnSpLocks noChangeShapeType="1"/>
                        </wps:cNvCnPr>
                        <wps:spPr bwMode="auto">
                          <a:xfrm>
                            <a:off x="540" y="8222"/>
                            <a:ext cx="11091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80808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54" name="Line 452"/>
                        <wps:cNvCnPr>
                          <a:cxnSpLocks noChangeShapeType="1"/>
                        </wps:cNvCnPr>
                        <wps:spPr bwMode="auto">
                          <a:xfrm>
                            <a:off x="540" y="7774"/>
                            <a:ext cx="11091" cy="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969696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55" name="Line 453"/>
                        <wps:cNvCnPr>
                          <a:cxnSpLocks noChangeShapeType="1"/>
                        </wps:cNvCnPr>
                        <wps:spPr bwMode="auto">
                          <a:xfrm>
                            <a:off x="540" y="7886"/>
                            <a:ext cx="11091" cy="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969696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56" name="Line 454"/>
                        <wps:cNvCnPr>
                          <a:cxnSpLocks noChangeShapeType="1"/>
                        </wps:cNvCnPr>
                        <wps:spPr bwMode="auto">
                          <a:xfrm>
                            <a:off x="540" y="7998"/>
                            <a:ext cx="11091" cy="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969696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57" name="Line 455"/>
                        <wps:cNvCnPr>
                          <a:cxnSpLocks noChangeShapeType="1"/>
                        </wps:cNvCnPr>
                        <wps:spPr bwMode="auto">
                          <a:xfrm>
                            <a:off x="540" y="7662"/>
                            <a:ext cx="11091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969696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58" name="Line 456"/>
                        <wps:cNvCnPr>
                          <a:cxnSpLocks noChangeShapeType="1"/>
                        </wps:cNvCnPr>
                        <wps:spPr bwMode="auto">
                          <a:xfrm>
                            <a:off x="540" y="7550"/>
                            <a:ext cx="11091" cy="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969696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59" name="Line 457"/>
                        <wps:cNvCnPr>
                          <a:cxnSpLocks noChangeShapeType="1"/>
                        </wps:cNvCnPr>
                        <wps:spPr bwMode="auto">
                          <a:xfrm>
                            <a:off x="540" y="9342"/>
                            <a:ext cx="11091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80808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60" name="Line 458"/>
                        <wps:cNvCnPr>
                          <a:cxnSpLocks noChangeShapeType="1"/>
                        </wps:cNvCnPr>
                        <wps:spPr bwMode="auto">
                          <a:xfrm>
                            <a:off x="540" y="9454"/>
                            <a:ext cx="11091" cy="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969696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61" name="Line 459"/>
                        <wps:cNvCnPr>
                          <a:cxnSpLocks noChangeShapeType="1"/>
                        </wps:cNvCnPr>
                        <wps:spPr bwMode="auto">
                          <a:xfrm>
                            <a:off x="540" y="9566"/>
                            <a:ext cx="11091" cy="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969696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62" name="Line 460"/>
                        <wps:cNvCnPr>
                          <a:cxnSpLocks noChangeShapeType="1"/>
                        </wps:cNvCnPr>
                        <wps:spPr bwMode="auto">
                          <a:xfrm>
                            <a:off x="540" y="9678"/>
                            <a:ext cx="11091" cy="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969696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63" name="Line 461"/>
                        <wps:cNvCnPr>
                          <a:cxnSpLocks noChangeShapeType="1"/>
                        </wps:cNvCnPr>
                        <wps:spPr bwMode="auto">
                          <a:xfrm>
                            <a:off x="540" y="10349"/>
                            <a:ext cx="11091" cy="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969696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64" name="Line 462"/>
                        <wps:cNvCnPr>
                          <a:cxnSpLocks noChangeShapeType="1"/>
                        </wps:cNvCnPr>
                        <wps:spPr bwMode="auto">
                          <a:xfrm>
                            <a:off x="540" y="10461"/>
                            <a:ext cx="11091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80808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65" name="Line 463"/>
                        <wps:cNvCnPr>
                          <a:cxnSpLocks noChangeShapeType="1"/>
                        </wps:cNvCnPr>
                        <wps:spPr bwMode="auto">
                          <a:xfrm>
                            <a:off x="540" y="10013"/>
                            <a:ext cx="11091" cy="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969696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66" name="Line 464"/>
                        <wps:cNvCnPr>
                          <a:cxnSpLocks noChangeShapeType="1"/>
                        </wps:cNvCnPr>
                        <wps:spPr bwMode="auto">
                          <a:xfrm>
                            <a:off x="540" y="10125"/>
                            <a:ext cx="11091" cy="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969696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67" name="Line 465"/>
                        <wps:cNvCnPr>
                          <a:cxnSpLocks noChangeShapeType="1"/>
                        </wps:cNvCnPr>
                        <wps:spPr bwMode="auto">
                          <a:xfrm>
                            <a:off x="540" y="10237"/>
                            <a:ext cx="11091" cy="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969696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68" name="Line 466"/>
                        <wps:cNvCnPr>
                          <a:cxnSpLocks noChangeShapeType="1"/>
                        </wps:cNvCnPr>
                        <wps:spPr bwMode="auto">
                          <a:xfrm>
                            <a:off x="540" y="9902"/>
                            <a:ext cx="11091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969696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69" name="Line 467"/>
                        <wps:cNvCnPr>
                          <a:cxnSpLocks noChangeShapeType="1"/>
                        </wps:cNvCnPr>
                        <wps:spPr bwMode="auto">
                          <a:xfrm>
                            <a:off x="540" y="9790"/>
                            <a:ext cx="11091" cy="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969696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70" name="Line 468"/>
                        <wps:cNvCnPr>
                          <a:cxnSpLocks noChangeShapeType="1"/>
                        </wps:cNvCnPr>
                        <wps:spPr bwMode="auto">
                          <a:xfrm>
                            <a:off x="540" y="8222"/>
                            <a:ext cx="11091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80808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71" name="Line 469"/>
                        <wps:cNvCnPr>
                          <a:cxnSpLocks noChangeShapeType="1"/>
                        </wps:cNvCnPr>
                        <wps:spPr bwMode="auto">
                          <a:xfrm>
                            <a:off x="540" y="8334"/>
                            <a:ext cx="11091" cy="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969696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72" name="Line 470"/>
                        <wps:cNvCnPr>
                          <a:cxnSpLocks noChangeShapeType="1"/>
                        </wps:cNvCnPr>
                        <wps:spPr bwMode="auto">
                          <a:xfrm>
                            <a:off x="540" y="8446"/>
                            <a:ext cx="11091" cy="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969696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73" name="Line 471"/>
                        <wps:cNvCnPr>
                          <a:cxnSpLocks noChangeShapeType="1"/>
                        </wps:cNvCnPr>
                        <wps:spPr bwMode="auto">
                          <a:xfrm>
                            <a:off x="540" y="8558"/>
                            <a:ext cx="11091" cy="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969696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74" name="Line 472"/>
                        <wps:cNvCnPr>
                          <a:cxnSpLocks noChangeShapeType="1"/>
                        </wps:cNvCnPr>
                        <wps:spPr bwMode="auto">
                          <a:xfrm>
                            <a:off x="540" y="9230"/>
                            <a:ext cx="11091" cy="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969696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75" name="Line 473"/>
                        <wps:cNvCnPr>
                          <a:cxnSpLocks noChangeShapeType="1"/>
                        </wps:cNvCnPr>
                        <wps:spPr bwMode="auto">
                          <a:xfrm>
                            <a:off x="540" y="9342"/>
                            <a:ext cx="11091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80808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76" name="Line 474"/>
                        <wps:cNvCnPr>
                          <a:cxnSpLocks noChangeShapeType="1"/>
                        </wps:cNvCnPr>
                        <wps:spPr bwMode="auto">
                          <a:xfrm>
                            <a:off x="540" y="8894"/>
                            <a:ext cx="11091" cy="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969696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77" name="Line 475"/>
                        <wps:cNvCnPr>
                          <a:cxnSpLocks noChangeShapeType="1"/>
                        </wps:cNvCnPr>
                        <wps:spPr bwMode="auto">
                          <a:xfrm>
                            <a:off x="540" y="9006"/>
                            <a:ext cx="11091" cy="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969696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78" name="Line 476"/>
                        <wps:cNvCnPr>
                          <a:cxnSpLocks noChangeShapeType="1"/>
                        </wps:cNvCnPr>
                        <wps:spPr bwMode="auto">
                          <a:xfrm>
                            <a:off x="540" y="9118"/>
                            <a:ext cx="11091" cy="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969696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79" name="Line 477"/>
                        <wps:cNvCnPr>
                          <a:cxnSpLocks noChangeShapeType="1"/>
                        </wps:cNvCnPr>
                        <wps:spPr bwMode="auto">
                          <a:xfrm>
                            <a:off x="540" y="8782"/>
                            <a:ext cx="11091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969696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0" name="Line 478"/>
                        <wps:cNvCnPr>
                          <a:cxnSpLocks noChangeShapeType="1"/>
                        </wps:cNvCnPr>
                        <wps:spPr bwMode="auto">
                          <a:xfrm>
                            <a:off x="540" y="8670"/>
                            <a:ext cx="11091" cy="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969696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1" name="Line 479"/>
                        <wps:cNvCnPr>
                          <a:cxnSpLocks noChangeShapeType="1"/>
                        </wps:cNvCnPr>
                        <wps:spPr bwMode="auto">
                          <a:xfrm>
                            <a:off x="540" y="10461"/>
                            <a:ext cx="11091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80808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2" name="Line 480"/>
                        <wps:cNvCnPr>
                          <a:cxnSpLocks noChangeShapeType="1"/>
                        </wps:cNvCnPr>
                        <wps:spPr bwMode="auto">
                          <a:xfrm>
                            <a:off x="540" y="10573"/>
                            <a:ext cx="11091" cy="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969696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3" name="Line 481"/>
                        <wps:cNvCnPr>
                          <a:cxnSpLocks noChangeShapeType="1"/>
                        </wps:cNvCnPr>
                        <wps:spPr bwMode="auto">
                          <a:xfrm>
                            <a:off x="540" y="10685"/>
                            <a:ext cx="11091" cy="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969696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4" name="Line 482"/>
                        <wps:cNvCnPr>
                          <a:cxnSpLocks noChangeShapeType="1"/>
                        </wps:cNvCnPr>
                        <wps:spPr bwMode="auto">
                          <a:xfrm>
                            <a:off x="540" y="10797"/>
                            <a:ext cx="11091" cy="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969696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5" name="Line 483"/>
                        <wps:cNvCnPr>
                          <a:cxnSpLocks noChangeShapeType="1"/>
                        </wps:cNvCnPr>
                        <wps:spPr bwMode="auto">
                          <a:xfrm>
                            <a:off x="540" y="11469"/>
                            <a:ext cx="11091" cy="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969696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6" name="Line 484"/>
                        <wps:cNvCnPr>
                          <a:cxnSpLocks noChangeShapeType="1"/>
                        </wps:cNvCnPr>
                        <wps:spPr bwMode="auto">
                          <a:xfrm>
                            <a:off x="540" y="11581"/>
                            <a:ext cx="11091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80808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7" name="Line 485"/>
                        <wps:cNvCnPr>
                          <a:cxnSpLocks noChangeShapeType="1"/>
                        </wps:cNvCnPr>
                        <wps:spPr bwMode="auto">
                          <a:xfrm>
                            <a:off x="540" y="11133"/>
                            <a:ext cx="11091" cy="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969696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8" name="Line 486"/>
                        <wps:cNvCnPr>
                          <a:cxnSpLocks noChangeShapeType="1"/>
                        </wps:cNvCnPr>
                        <wps:spPr bwMode="auto">
                          <a:xfrm>
                            <a:off x="540" y="11245"/>
                            <a:ext cx="11091" cy="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969696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9" name="Line 487"/>
                        <wps:cNvCnPr>
                          <a:cxnSpLocks noChangeShapeType="1"/>
                        </wps:cNvCnPr>
                        <wps:spPr bwMode="auto">
                          <a:xfrm>
                            <a:off x="540" y="11357"/>
                            <a:ext cx="11091" cy="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969696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90" name="Line 488"/>
                        <wps:cNvCnPr>
                          <a:cxnSpLocks noChangeShapeType="1"/>
                        </wps:cNvCnPr>
                        <wps:spPr bwMode="auto">
                          <a:xfrm>
                            <a:off x="540" y="11021"/>
                            <a:ext cx="11091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969696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91" name="Line 489"/>
                        <wps:cNvCnPr>
                          <a:cxnSpLocks noChangeShapeType="1"/>
                        </wps:cNvCnPr>
                        <wps:spPr bwMode="auto">
                          <a:xfrm>
                            <a:off x="540" y="10909"/>
                            <a:ext cx="11091" cy="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969696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92" name="Line 490"/>
                        <wps:cNvCnPr>
                          <a:cxnSpLocks noChangeShapeType="1"/>
                        </wps:cNvCnPr>
                        <wps:spPr bwMode="auto">
                          <a:xfrm>
                            <a:off x="540" y="11581"/>
                            <a:ext cx="11091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80808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93" name="Line 491"/>
                        <wps:cNvCnPr>
                          <a:cxnSpLocks noChangeShapeType="1"/>
                        </wps:cNvCnPr>
                        <wps:spPr bwMode="auto">
                          <a:xfrm>
                            <a:off x="540" y="11693"/>
                            <a:ext cx="11091" cy="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969696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94" name="Line 492"/>
                        <wps:cNvCnPr>
                          <a:cxnSpLocks noChangeShapeType="1"/>
                        </wps:cNvCnPr>
                        <wps:spPr bwMode="auto">
                          <a:xfrm>
                            <a:off x="540" y="11805"/>
                            <a:ext cx="11091" cy="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969696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95" name="Line 493"/>
                        <wps:cNvCnPr>
                          <a:cxnSpLocks noChangeShapeType="1"/>
                        </wps:cNvCnPr>
                        <wps:spPr bwMode="auto">
                          <a:xfrm>
                            <a:off x="540" y="11917"/>
                            <a:ext cx="11091" cy="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969696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96" name="Line 494"/>
                        <wps:cNvCnPr>
                          <a:cxnSpLocks noChangeShapeType="1"/>
                        </wps:cNvCnPr>
                        <wps:spPr bwMode="auto">
                          <a:xfrm>
                            <a:off x="540" y="12589"/>
                            <a:ext cx="11091" cy="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969696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97" name="Line 495"/>
                        <wps:cNvCnPr>
                          <a:cxnSpLocks noChangeShapeType="1"/>
                        </wps:cNvCnPr>
                        <wps:spPr bwMode="auto">
                          <a:xfrm>
                            <a:off x="540" y="12701"/>
                            <a:ext cx="11091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80808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98" name="Line 496"/>
                        <wps:cNvCnPr>
                          <a:cxnSpLocks noChangeShapeType="1"/>
                        </wps:cNvCnPr>
                        <wps:spPr bwMode="auto">
                          <a:xfrm>
                            <a:off x="540" y="12253"/>
                            <a:ext cx="11091" cy="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969696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99" name="Line 497"/>
                        <wps:cNvCnPr>
                          <a:cxnSpLocks noChangeShapeType="1"/>
                        </wps:cNvCnPr>
                        <wps:spPr bwMode="auto">
                          <a:xfrm>
                            <a:off x="540" y="12365"/>
                            <a:ext cx="11091" cy="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969696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00" name="Line 498"/>
                        <wps:cNvCnPr>
                          <a:cxnSpLocks noChangeShapeType="1"/>
                        </wps:cNvCnPr>
                        <wps:spPr bwMode="auto">
                          <a:xfrm>
                            <a:off x="540" y="12477"/>
                            <a:ext cx="11091" cy="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969696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01" name="Line 499"/>
                        <wps:cNvCnPr>
                          <a:cxnSpLocks noChangeShapeType="1"/>
                        </wps:cNvCnPr>
                        <wps:spPr bwMode="auto">
                          <a:xfrm>
                            <a:off x="540" y="12141"/>
                            <a:ext cx="11091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969696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02" name="Line 500"/>
                        <wps:cNvCnPr>
                          <a:cxnSpLocks noChangeShapeType="1"/>
                        </wps:cNvCnPr>
                        <wps:spPr bwMode="auto">
                          <a:xfrm>
                            <a:off x="540" y="12029"/>
                            <a:ext cx="11091" cy="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969696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03" name="Line 501"/>
                        <wps:cNvCnPr>
                          <a:cxnSpLocks noChangeShapeType="1"/>
                        </wps:cNvCnPr>
                        <wps:spPr bwMode="auto">
                          <a:xfrm>
                            <a:off x="540" y="13820"/>
                            <a:ext cx="11091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80808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04" name="Line 502"/>
                        <wps:cNvCnPr>
                          <a:cxnSpLocks noChangeShapeType="1"/>
                        </wps:cNvCnPr>
                        <wps:spPr bwMode="auto">
                          <a:xfrm>
                            <a:off x="540" y="13932"/>
                            <a:ext cx="11091" cy="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969696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05" name="Line 503"/>
                        <wps:cNvCnPr>
                          <a:cxnSpLocks noChangeShapeType="1"/>
                        </wps:cNvCnPr>
                        <wps:spPr bwMode="auto">
                          <a:xfrm>
                            <a:off x="540" y="14044"/>
                            <a:ext cx="11091" cy="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969696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06" name="Line 504"/>
                        <wps:cNvCnPr>
                          <a:cxnSpLocks noChangeShapeType="1"/>
                        </wps:cNvCnPr>
                        <wps:spPr bwMode="auto">
                          <a:xfrm>
                            <a:off x="540" y="14156"/>
                            <a:ext cx="11091" cy="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969696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07" name="Line 505"/>
                        <wps:cNvCnPr>
                          <a:cxnSpLocks noChangeShapeType="1"/>
                        </wps:cNvCnPr>
                        <wps:spPr bwMode="auto">
                          <a:xfrm>
                            <a:off x="540" y="14828"/>
                            <a:ext cx="11091" cy="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969696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08" name="Line 506"/>
                        <wps:cNvCnPr>
                          <a:cxnSpLocks noChangeShapeType="1"/>
                        </wps:cNvCnPr>
                        <wps:spPr bwMode="auto">
                          <a:xfrm>
                            <a:off x="540" y="14940"/>
                            <a:ext cx="11091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80808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09" name="Line 507"/>
                        <wps:cNvCnPr>
                          <a:cxnSpLocks noChangeShapeType="1"/>
                        </wps:cNvCnPr>
                        <wps:spPr bwMode="auto">
                          <a:xfrm>
                            <a:off x="540" y="14492"/>
                            <a:ext cx="11091" cy="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969696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10" name="Line 508"/>
                        <wps:cNvCnPr>
                          <a:cxnSpLocks noChangeShapeType="1"/>
                        </wps:cNvCnPr>
                        <wps:spPr bwMode="auto">
                          <a:xfrm>
                            <a:off x="540" y="14604"/>
                            <a:ext cx="11091" cy="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969696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11" name="Line 509"/>
                        <wps:cNvCnPr>
                          <a:cxnSpLocks noChangeShapeType="1"/>
                        </wps:cNvCnPr>
                        <wps:spPr bwMode="auto">
                          <a:xfrm>
                            <a:off x="540" y="14716"/>
                            <a:ext cx="11091" cy="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969696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12" name="Line 510"/>
                        <wps:cNvCnPr>
                          <a:cxnSpLocks noChangeShapeType="1"/>
                        </wps:cNvCnPr>
                        <wps:spPr bwMode="auto">
                          <a:xfrm>
                            <a:off x="540" y="14380"/>
                            <a:ext cx="11091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969696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13" name="Line 511"/>
                        <wps:cNvCnPr>
                          <a:cxnSpLocks noChangeShapeType="1"/>
                        </wps:cNvCnPr>
                        <wps:spPr bwMode="auto">
                          <a:xfrm>
                            <a:off x="540" y="14268"/>
                            <a:ext cx="11091" cy="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969696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14" name="Line 512"/>
                        <wps:cNvCnPr>
                          <a:cxnSpLocks noChangeShapeType="1"/>
                        </wps:cNvCnPr>
                        <wps:spPr bwMode="auto">
                          <a:xfrm>
                            <a:off x="540" y="12701"/>
                            <a:ext cx="11091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80808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15" name="Line 513"/>
                        <wps:cNvCnPr>
                          <a:cxnSpLocks noChangeShapeType="1"/>
                        </wps:cNvCnPr>
                        <wps:spPr bwMode="auto">
                          <a:xfrm>
                            <a:off x="540" y="12813"/>
                            <a:ext cx="11091" cy="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969696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16" name="Line 514"/>
                        <wps:cNvCnPr>
                          <a:cxnSpLocks noChangeShapeType="1"/>
                        </wps:cNvCnPr>
                        <wps:spPr bwMode="auto">
                          <a:xfrm>
                            <a:off x="540" y="12925"/>
                            <a:ext cx="11091" cy="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969696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17" name="Line 515"/>
                        <wps:cNvCnPr>
                          <a:cxnSpLocks noChangeShapeType="1"/>
                        </wps:cNvCnPr>
                        <wps:spPr bwMode="auto">
                          <a:xfrm>
                            <a:off x="540" y="13037"/>
                            <a:ext cx="11091" cy="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969696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18" name="Line 516"/>
                        <wps:cNvCnPr>
                          <a:cxnSpLocks noChangeShapeType="1"/>
                        </wps:cNvCnPr>
                        <wps:spPr bwMode="auto">
                          <a:xfrm>
                            <a:off x="540" y="13708"/>
                            <a:ext cx="11091" cy="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969696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19" name="Line 517"/>
                        <wps:cNvCnPr>
                          <a:cxnSpLocks noChangeShapeType="1"/>
                        </wps:cNvCnPr>
                        <wps:spPr bwMode="auto">
                          <a:xfrm>
                            <a:off x="540" y="13820"/>
                            <a:ext cx="11091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80808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20" name="Line 518"/>
                        <wps:cNvCnPr>
                          <a:cxnSpLocks noChangeShapeType="1"/>
                        </wps:cNvCnPr>
                        <wps:spPr bwMode="auto">
                          <a:xfrm>
                            <a:off x="540" y="13372"/>
                            <a:ext cx="11091" cy="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969696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21" name="Line 519"/>
                        <wps:cNvCnPr>
                          <a:cxnSpLocks noChangeShapeType="1"/>
                        </wps:cNvCnPr>
                        <wps:spPr bwMode="auto">
                          <a:xfrm>
                            <a:off x="540" y="13484"/>
                            <a:ext cx="11091" cy="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969696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22" name="Line 520"/>
                        <wps:cNvCnPr>
                          <a:cxnSpLocks noChangeShapeType="1"/>
                        </wps:cNvCnPr>
                        <wps:spPr bwMode="auto">
                          <a:xfrm>
                            <a:off x="540" y="13596"/>
                            <a:ext cx="11091" cy="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969696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23" name="Line 521"/>
                        <wps:cNvCnPr>
                          <a:cxnSpLocks noChangeShapeType="1"/>
                        </wps:cNvCnPr>
                        <wps:spPr bwMode="auto">
                          <a:xfrm>
                            <a:off x="540" y="13261"/>
                            <a:ext cx="11091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969696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24" name="Line 522"/>
                        <wps:cNvCnPr>
                          <a:cxnSpLocks noChangeShapeType="1"/>
                        </wps:cNvCnPr>
                        <wps:spPr bwMode="auto">
                          <a:xfrm>
                            <a:off x="540" y="13149"/>
                            <a:ext cx="11091" cy="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969696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725" name="Group 523"/>
                        <wpg:cNvGrpSpPr>
                          <a:grpSpLocks/>
                        </wpg:cNvGrpSpPr>
                        <wpg:grpSpPr bwMode="auto">
                          <a:xfrm rot="5400000">
                            <a:off x="-5625" y="7669"/>
                            <a:ext cx="13436" cy="1106"/>
                            <a:chOff x="226" y="1582"/>
                            <a:chExt cx="11339" cy="1130"/>
                          </a:xfrm>
                        </wpg:grpSpPr>
                        <wps:wsp>
                          <wps:cNvPr id="726" name="Line 52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6" y="1582"/>
                              <a:ext cx="11339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808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27" name="Line 52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6" y="1695"/>
                              <a:ext cx="11339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969696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28" name="Line 52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6" y="1808"/>
                              <a:ext cx="11339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969696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29" name="Line 52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6" y="1921"/>
                              <a:ext cx="11339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969696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30" name="Line 52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6" y="2599"/>
                              <a:ext cx="11339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969696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31" name="Line 52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6" y="2712"/>
                              <a:ext cx="11339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808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32" name="Line 53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6" y="2260"/>
                              <a:ext cx="11339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969696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33" name="Line 53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6" y="2373"/>
                              <a:ext cx="11339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969696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34" name="Line 53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6" y="2486"/>
                              <a:ext cx="11339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969696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35" name="Line 53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6" y="2147"/>
                              <a:ext cx="11339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969696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36" name="Line 53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6" y="2034"/>
                              <a:ext cx="11339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969696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737" name="Group 535"/>
                        <wpg:cNvGrpSpPr>
                          <a:grpSpLocks/>
                        </wpg:cNvGrpSpPr>
                        <wpg:grpSpPr bwMode="auto">
                          <a:xfrm rot="5400000">
                            <a:off x="-4519" y="7669"/>
                            <a:ext cx="13436" cy="1105"/>
                            <a:chOff x="226" y="1582"/>
                            <a:chExt cx="11339" cy="1130"/>
                          </a:xfrm>
                        </wpg:grpSpPr>
                        <wps:wsp>
                          <wps:cNvPr id="738" name="Line 53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6" y="1582"/>
                              <a:ext cx="11339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808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39" name="Line 53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6" y="1695"/>
                              <a:ext cx="11339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969696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40" name="Line 53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6" y="1808"/>
                              <a:ext cx="11339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969696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41" name="Line 53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6" y="1921"/>
                              <a:ext cx="11339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969696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42" name="Line 54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6" y="2599"/>
                              <a:ext cx="11339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969696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43" name="Line 54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6" y="2712"/>
                              <a:ext cx="11339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808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44" name="Line 54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6" y="2260"/>
                              <a:ext cx="11339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969696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45" name="Line 54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6" y="2373"/>
                              <a:ext cx="11339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969696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46" name="Line 54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6" y="2486"/>
                              <a:ext cx="11339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969696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47" name="Line 54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6" y="2147"/>
                              <a:ext cx="11339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969696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48" name="Line 54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6" y="2034"/>
                              <a:ext cx="11339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969696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749" name="Group 547"/>
                        <wpg:cNvGrpSpPr>
                          <a:grpSpLocks/>
                        </wpg:cNvGrpSpPr>
                        <wpg:grpSpPr bwMode="auto">
                          <a:xfrm rot="5400000">
                            <a:off x="-3414" y="7669"/>
                            <a:ext cx="13436" cy="1105"/>
                            <a:chOff x="226" y="1582"/>
                            <a:chExt cx="11339" cy="1130"/>
                          </a:xfrm>
                        </wpg:grpSpPr>
                        <wps:wsp>
                          <wps:cNvPr id="750" name="Line 54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6" y="1582"/>
                              <a:ext cx="11339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808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51" name="Line 54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6" y="1695"/>
                              <a:ext cx="11339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969696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52" name="Line 55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6" y="1808"/>
                              <a:ext cx="11339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969696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53" name="Line 55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6" y="1921"/>
                              <a:ext cx="11339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969696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54" name="Line 55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6" y="2599"/>
                              <a:ext cx="11339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969696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55" name="Line 55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6" y="2712"/>
                              <a:ext cx="11339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808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56" name="Line 55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6" y="2260"/>
                              <a:ext cx="11339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969696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57" name="Line 55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6" y="2373"/>
                              <a:ext cx="11339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969696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58" name="Line 55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6" y="2486"/>
                              <a:ext cx="11339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969696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59" name="Line 55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6" y="2147"/>
                              <a:ext cx="11339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969696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60" name="Line 55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6" y="2034"/>
                              <a:ext cx="11339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969696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761" name="Group 559"/>
                        <wpg:cNvGrpSpPr>
                          <a:grpSpLocks/>
                        </wpg:cNvGrpSpPr>
                        <wpg:grpSpPr bwMode="auto">
                          <a:xfrm rot="5400000">
                            <a:off x="-2309" y="7669"/>
                            <a:ext cx="13436" cy="1105"/>
                            <a:chOff x="226" y="1582"/>
                            <a:chExt cx="11339" cy="1130"/>
                          </a:xfrm>
                        </wpg:grpSpPr>
                        <wps:wsp>
                          <wps:cNvPr id="762" name="Line 56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6" y="1582"/>
                              <a:ext cx="11339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808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63" name="Line 56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6" y="1695"/>
                              <a:ext cx="11339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969696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64" name="Line 56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6" y="1808"/>
                              <a:ext cx="11339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969696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65" name="Line 56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6" y="1921"/>
                              <a:ext cx="11339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969696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66" name="Line 56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6" y="2599"/>
                              <a:ext cx="11339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969696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67" name="Line 56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6" y="2712"/>
                              <a:ext cx="11339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808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68" name="Line 56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6" y="2260"/>
                              <a:ext cx="11339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969696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69" name="Line 56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6" y="2373"/>
                              <a:ext cx="11339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969696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70" name="Line 56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6" y="2486"/>
                              <a:ext cx="11339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969696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71" name="Line 56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6" y="2147"/>
                              <a:ext cx="11339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969696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72" name="Line 57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6" y="2034"/>
                              <a:ext cx="11339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969696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773" name="Group 571"/>
                        <wpg:cNvGrpSpPr>
                          <a:grpSpLocks/>
                        </wpg:cNvGrpSpPr>
                        <wpg:grpSpPr bwMode="auto">
                          <a:xfrm rot="5400000">
                            <a:off x="-1204" y="7669"/>
                            <a:ext cx="13436" cy="1106"/>
                            <a:chOff x="226" y="1582"/>
                            <a:chExt cx="11339" cy="1130"/>
                          </a:xfrm>
                        </wpg:grpSpPr>
                        <wps:wsp>
                          <wps:cNvPr id="774" name="Line 57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6" y="1582"/>
                              <a:ext cx="11339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808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75" name="Line 57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6" y="1695"/>
                              <a:ext cx="11339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969696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76" name="Line 57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6" y="1808"/>
                              <a:ext cx="11339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969696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77" name="Line 57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6" y="1921"/>
                              <a:ext cx="11339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969696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78" name="Line 57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6" y="2599"/>
                              <a:ext cx="11339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969696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79" name="Line 57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6" y="2712"/>
                              <a:ext cx="11339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808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80" name="Line 57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6" y="2260"/>
                              <a:ext cx="11339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969696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81" name="Line 57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6" y="2373"/>
                              <a:ext cx="11339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969696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82" name="Line 58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6" y="2486"/>
                              <a:ext cx="11339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969696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83" name="Line 58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6" y="2147"/>
                              <a:ext cx="11339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969696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84" name="Line 58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6" y="2034"/>
                              <a:ext cx="11339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969696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785" name="Group 583"/>
                        <wpg:cNvGrpSpPr>
                          <a:grpSpLocks/>
                        </wpg:cNvGrpSpPr>
                        <wpg:grpSpPr bwMode="auto">
                          <a:xfrm rot="5400000">
                            <a:off x="-98" y="7669"/>
                            <a:ext cx="13436" cy="1105"/>
                            <a:chOff x="226" y="1582"/>
                            <a:chExt cx="11339" cy="1130"/>
                          </a:xfrm>
                        </wpg:grpSpPr>
                        <wps:wsp>
                          <wps:cNvPr id="786" name="Line 58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6" y="1582"/>
                              <a:ext cx="11339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808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87" name="Line 58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6" y="1695"/>
                              <a:ext cx="11339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969696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88" name="Line 58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6" y="1808"/>
                              <a:ext cx="11339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969696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89" name="Line 58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6" y="1921"/>
                              <a:ext cx="11339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969696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90" name="Line 58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6" y="2599"/>
                              <a:ext cx="11339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969696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91" name="Line 58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6" y="2712"/>
                              <a:ext cx="11339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808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92" name="Line 59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6" y="2260"/>
                              <a:ext cx="11339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969696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93" name="Line 59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6" y="2373"/>
                              <a:ext cx="11339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969696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94" name="Line 59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6" y="2486"/>
                              <a:ext cx="11339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969696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95" name="Line 59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6" y="2147"/>
                              <a:ext cx="11339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969696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96" name="Line 59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6" y="2034"/>
                              <a:ext cx="11339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969696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797" name="Group 595"/>
                        <wpg:cNvGrpSpPr>
                          <a:grpSpLocks/>
                        </wpg:cNvGrpSpPr>
                        <wpg:grpSpPr bwMode="auto">
                          <a:xfrm rot="5400000">
                            <a:off x="1007" y="7669"/>
                            <a:ext cx="13436" cy="1105"/>
                            <a:chOff x="226" y="1582"/>
                            <a:chExt cx="11339" cy="1130"/>
                          </a:xfrm>
                        </wpg:grpSpPr>
                        <wps:wsp>
                          <wps:cNvPr id="798" name="Line 59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6" y="1582"/>
                              <a:ext cx="11339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808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99" name="Line 59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6" y="1695"/>
                              <a:ext cx="11339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969696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00" name="Line 59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6" y="1808"/>
                              <a:ext cx="11339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969696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01" name="Line 59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6" y="1921"/>
                              <a:ext cx="11339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969696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02" name="Line 60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6" y="2599"/>
                              <a:ext cx="11339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969696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03" name="Line 60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6" y="2712"/>
                              <a:ext cx="11339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808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04" name="Line 60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6" y="2260"/>
                              <a:ext cx="11339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969696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05" name="Line 60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6" y="2373"/>
                              <a:ext cx="11339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969696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06" name="Line 60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6" y="2486"/>
                              <a:ext cx="11339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969696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07" name="Line 60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6" y="2147"/>
                              <a:ext cx="11339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969696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08" name="Line 60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6" y="2034"/>
                              <a:ext cx="11339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969696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809" name="Group 607"/>
                        <wpg:cNvGrpSpPr>
                          <a:grpSpLocks/>
                        </wpg:cNvGrpSpPr>
                        <wpg:grpSpPr bwMode="auto">
                          <a:xfrm rot="5400000">
                            <a:off x="2112" y="7669"/>
                            <a:ext cx="13436" cy="1105"/>
                            <a:chOff x="226" y="1582"/>
                            <a:chExt cx="11339" cy="1130"/>
                          </a:xfrm>
                        </wpg:grpSpPr>
                        <wps:wsp>
                          <wps:cNvPr id="810" name="Line 60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6" y="1582"/>
                              <a:ext cx="11339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808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11" name="Line 60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6" y="1695"/>
                              <a:ext cx="11339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969696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12" name="Line 61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6" y="1808"/>
                              <a:ext cx="11339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969696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13" name="Line 61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6" y="1921"/>
                              <a:ext cx="11339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969696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14" name="Line 61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6" y="2599"/>
                              <a:ext cx="11339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969696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15" name="Line 61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6" y="2712"/>
                              <a:ext cx="11339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808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16" name="Line 61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6" y="2260"/>
                              <a:ext cx="11339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969696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17" name="Line 61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6" y="2373"/>
                              <a:ext cx="11339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969696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18" name="Line 61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6" y="2486"/>
                              <a:ext cx="11339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969696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19" name="Line 61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6" y="2147"/>
                              <a:ext cx="11339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969696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20" name="Line 61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6" y="2034"/>
                              <a:ext cx="11339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969696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821" name="Group 619"/>
                        <wpg:cNvGrpSpPr>
                          <a:grpSpLocks/>
                        </wpg:cNvGrpSpPr>
                        <wpg:grpSpPr bwMode="auto">
                          <a:xfrm rot="5400000">
                            <a:off x="3217" y="7669"/>
                            <a:ext cx="13436" cy="1106"/>
                            <a:chOff x="226" y="1582"/>
                            <a:chExt cx="11339" cy="1130"/>
                          </a:xfrm>
                        </wpg:grpSpPr>
                        <wps:wsp>
                          <wps:cNvPr id="822" name="Line 62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6" y="1582"/>
                              <a:ext cx="11339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808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23" name="Line 62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6" y="1695"/>
                              <a:ext cx="11339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969696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24" name="Line 62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6" y="1808"/>
                              <a:ext cx="11339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969696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25" name="Line 62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6" y="1921"/>
                              <a:ext cx="11339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969696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26" name="Line 62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6" y="2599"/>
                              <a:ext cx="11339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969696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27" name="Line 62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6" y="2712"/>
                              <a:ext cx="11339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808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28" name="Line 62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6" y="2260"/>
                              <a:ext cx="11339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969696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29" name="Line 62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6" y="2373"/>
                              <a:ext cx="11339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969696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30" name="Line 62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6" y="2486"/>
                              <a:ext cx="11339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969696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31" name="Line 62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6" y="2147"/>
                              <a:ext cx="11339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969696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32" name="Line 63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6" y="2034"/>
                              <a:ext cx="11339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969696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833" name="Group 631"/>
                        <wpg:cNvGrpSpPr>
                          <a:grpSpLocks/>
                        </wpg:cNvGrpSpPr>
                        <wpg:grpSpPr bwMode="auto">
                          <a:xfrm rot="5400000">
                            <a:off x="4323" y="7669"/>
                            <a:ext cx="13436" cy="1105"/>
                            <a:chOff x="226" y="1582"/>
                            <a:chExt cx="11339" cy="1130"/>
                          </a:xfrm>
                        </wpg:grpSpPr>
                        <wps:wsp>
                          <wps:cNvPr id="834" name="Line 63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6" y="1582"/>
                              <a:ext cx="11339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808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35" name="Line 63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6" y="1695"/>
                              <a:ext cx="11339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969696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36" name="Line 63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6" y="1808"/>
                              <a:ext cx="11339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969696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37" name="Line 63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6" y="1921"/>
                              <a:ext cx="11339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969696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38" name="Line 63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6" y="2599"/>
                              <a:ext cx="11339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969696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39" name="Line 63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6" y="2712"/>
                              <a:ext cx="11339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808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40" name="Line 63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6" y="2260"/>
                              <a:ext cx="11339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969696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41" name="Line 63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6" y="2373"/>
                              <a:ext cx="11339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969696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42" name="Line 64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6" y="2486"/>
                              <a:ext cx="11339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969696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43" name="Line 64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6" y="2147"/>
                              <a:ext cx="11339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969696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44" name="Line 64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6" y="2034"/>
                              <a:ext cx="11339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969696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845" name="Line 643"/>
                        <wps:cNvCnPr>
                          <a:cxnSpLocks noChangeShapeType="1"/>
                        </wps:cNvCnPr>
                        <wps:spPr bwMode="auto">
                          <a:xfrm>
                            <a:off x="540" y="13815"/>
                            <a:ext cx="10980" cy="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46" name="Line 644"/>
                        <wps:cNvCnPr>
                          <a:cxnSpLocks noChangeShapeType="1"/>
                        </wps:cNvCnPr>
                        <wps:spPr bwMode="auto">
                          <a:xfrm>
                            <a:off x="540" y="1440"/>
                            <a:ext cx="0" cy="1350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47" name="Text Box 645"/>
                        <wps:cNvSpPr txBox="1">
                          <a:spLocks noChangeArrowheads="1"/>
                        </wps:cNvSpPr>
                        <wps:spPr bwMode="auto">
                          <a:xfrm>
                            <a:off x="2490" y="13845"/>
                            <a:ext cx="540" cy="36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75000"/>
                            </a:srgbClr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4F632E" w:rsidRPr="00474F70" w:rsidRDefault="004F632E" w:rsidP="004F632E">
                              <w:pPr>
                                <w:jc w:val="center"/>
                                <w:rPr>
                                  <w:b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b/>
                                  <w:sz w:val="20"/>
                                  <w:szCs w:val="20"/>
                                </w:rPr>
                                <w:t>1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48" name="Text Box 646"/>
                        <wps:cNvSpPr txBox="1">
                          <a:spLocks noChangeArrowheads="1"/>
                        </wps:cNvSpPr>
                        <wps:spPr bwMode="auto">
                          <a:xfrm>
                            <a:off x="3600" y="13845"/>
                            <a:ext cx="540" cy="36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75000"/>
                            </a:srgbClr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4F632E" w:rsidRPr="00474F70" w:rsidRDefault="004F632E" w:rsidP="004F632E">
                              <w:pPr>
                                <w:jc w:val="center"/>
                                <w:rPr>
                                  <w:b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b/>
                                  <w:sz w:val="20"/>
                                  <w:szCs w:val="20"/>
                                </w:rPr>
                                <w:t>1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49" name="Text Box 647"/>
                        <wps:cNvSpPr txBox="1">
                          <a:spLocks noChangeArrowheads="1"/>
                        </wps:cNvSpPr>
                        <wps:spPr bwMode="auto">
                          <a:xfrm>
                            <a:off x="4710" y="13860"/>
                            <a:ext cx="540" cy="36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75000"/>
                            </a:srgbClr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4F632E" w:rsidRPr="00474F70" w:rsidRDefault="004F632E" w:rsidP="004F632E">
                              <w:pPr>
                                <w:jc w:val="center"/>
                                <w:rPr>
                                  <w:b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b/>
                                  <w:sz w:val="20"/>
                                  <w:szCs w:val="20"/>
                                </w:rPr>
                                <w:t>2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50" name="Text Box 648"/>
                        <wps:cNvSpPr txBox="1">
                          <a:spLocks noChangeArrowheads="1"/>
                        </wps:cNvSpPr>
                        <wps:spPr bwMode="auto">
                          <a:xfrm>
                            <a:off x="5700" y="13845"/>
                            <a:ext cx="720" cy="36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75000"/>
                            </a:srgbClr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4F632E" w:rsidRPr="00474F70" w:rsidRDefault="004F632E" w:rsidP="004F632E">
                              <w:pPr>
                                <w:jc w:val="center"/>
                                <w:rPr>
                                  <w:b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b/>
                                  <w:sz w:val="20"/>
                                  <w:szCs w:val="20"/>
                                </w:rPr>
                                <w:t>2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51" name="Text Box 649"/>
                        <wps:cNvSpPr txBox="1">
                          <a:spLocks noChangeArrowheads="1"/>
                        </wps:cNvSpPr>
                        <wps:spPr bwMode="auto">
                          <a:xfrm>
                            <a:off x="6840" y="13860"/>
                            <a:ext cx="720" cy="36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75000"/>
                            </a:srgbClr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4F632E" w:rsidRPr="00474F70" w:rsidRDefault="004F632E" w:rsidP="004F632E">
                              <w:pPr>
                                <w:jc w:val="center"/>
                                <w:rPr>
                                  <w:b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b/>
                                  <w:sz w:val="20"/>
                                  <w:szCs w:val="20"/>
                                </w:rPr>
                                <w:t>3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52" name="Text Box 650"/>
                        <wps:cNvSpPr txBox="1">
                          <a:spLocks noChangeArrowheads="1"/>
                        </wps:cNvSpPr>
                        <wps:spPr bwMode="auto">
                          <a:xfrm>
                            <a:off x="7920" y="13860"/>
                            <a:ext cx="720" cy="36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75000"/>
                            </a:srgbClr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4F632E" w:rsidRPr="00474F70" w:rsidRDefault="004F632E" w:rsidP="004F632E">
                              <w:pPr>
                                <w:jc w:val="center"/>
                                <w:rPr>
                                  <w:b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b/>
                                  <w:sz w:val="20"/>
                                  <w:szCs w:val="20"/>
                                </w:rPr>
                                <w:t>3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53" name="Text Box 651"/>
                        <wps:cNvSpPr txBox="1">
                          <a:spLocks noChangeArrowheads="1"/>
                        </wps:cNvSpPr>
                        <wps:spPr bwMode="auto">
                          <a:xfrm>
                            <a:off x="9000" y="13860"/>
                            <a:ext cx="720" cy="36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75000"/>
                            </a:srgbClr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4F632E" w:rsidRPr="00474F70" w:rsidRDefault="004F632E" w:rsidP="004F632E">
                              <w:pPr>
                                <w:jc w:val="center"/>
                                <w:rPr>
                                  <w:b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b/>
                                  <w:sz w:val="20"/>
                                  <w:szCs w:val="20"/>
                                </w:rPr>
                                <w:t>4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54" name="Text Box 652"/>
                        <wps:cNvSpPr txBox="1">
                          <a:spLocks noChangeArrowheads="1"/>
                        </wps:cNvSpPr>
                        <wps:spPr bwMode="auto">
                          <a:xfrm>
                            <a:off x="10125" y="13845"/>
                            <a:ext cx="720" cy="36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75000"/>
                            </a:srgbClr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4F632E" w:rsidRPr="00474F70" w:rsidRDefault="004F632E" w:rsidP="004F632E">
                              <w:pPr>
                                <w:jc w:val="center"/>
                                <w:rPr>
                                  <w:b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b/>
                                  <w:sz w:val="20"/>
                                  <w:szCs w:val="20"/>
                                </w:rPr>
                                <w:t>4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55" name="Text Box 653"/>
                        <wps:cNvSpPr txBox="1">
                          <a:spLocks noChangeArrowheads="1"/>
                        </wps:cNvSpPr>
                        <wps:spPr bwMode="auto">
                          <a:xfrm>
                            <a:off x="11160" y="13860"/>
                            <a:ext cx="720" cy="36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75000"/>
                            </a:srgbClr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4F632E" w:rsidRPr="00474F70" w:rsidRDefault="004F632E" w:rsidP="004F632E">
                              <w:pPr>
                                <w:jc w:val="center"/>
                                <w:rPr>
                                  <w:b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b/>
                                  <w:sz w:val="20"/>
                                  <w:szCs w:val="20"/>
                                </w:rPr>
                                <w:t>5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56" name="Text Box 654"/>
                        <wps:cNvSpPr txBox="1">
                          <a:spLocks noChangeArrowheads="1"/>
                        </wps:cNvSpPr>
                        <wps:spPr bwMode="auto">
                          <a:xfrm>
                            <a:off x="1380" y="13860"/>
                            <a:ext cx="540" cy="36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75000"/>
                            </a:srgbClr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4F632E" w:rsidRPr="00474F70" w:rsidRDefault="004F632E" w:rsidP="004F632E">
                              <w:pPr>
                                <w:jc w:val="center"/>
                                <w:rPr>
                                  <w:b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b/>
                                  <w:sz w:val="20"/>
                                  <w:szCs w:val="20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57" name="Text Box 655"/>
                        <wps:cNvSpPr txBox="1">
                          <a:spLocks noChangeArrowheads="1"/>
                        </wps:cNvSpPr>
                        <wps:spPr bwMode="auto">
                          <a:xfrm>
                            <a:off x="270" y="13860"/>
                            <a:ext cx="540" cy="36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75000"/>
                            </a:srgbClr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4F632E" w:rsidRPr="00474F70" w:rsidRDefault="004F632E" w:rsidP="004F632E">
                              <w:pPr>
                                <w:jc w:val="center"/>
                                <w:rPr>
                                  <w:b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b/>
                                  <w:sz w:val="20"/>
                                  <w:szCs w:val="20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58" name="Line 656"/>
                        <wps:cNvCnPr>
                          <a:cxnSpLocks noChangeShapeType="1"/>
                        </wps:cNvCnPr>
                        <wps:spPr bwMode="auto">
                          <a:xfrm>
                            <a:off x="540" y="11585"/>
                            <a:ext cx="1080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59" name="Text Box 657"/>
                        <wps:cNvSpPr txBox="1">
                          <a:spLocks noChangeArrowheads="1"/>
                        </wps:cNvSpPr>
                        <wps:spPr bwMode="auto">
                          <a:xfrm>
                            <a:off x="11520" y="13500"/>
                            <a:ext cx="504" cy="435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75000"/>
                            </a:srgbClr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4F632E" w:rsidRDefault="004F632E" w:rsidP="004F632E">
                              <w:r w:rsidRPr="00194529">
                                <w:rPr>
                                  <w:position w:val="-6"/>
                                </w:rPr>
                                <w:object w:dxaOrig="200" w:dyaOrig="220">
                                  <v:shape id="_x0000_i1265" type="#_x0000_t75" style="width:10pt;height:11pt" o:ole="">
                                    <v:imagedata r:id="rId310" o:title=""/>
                                  </v:shape>
                                  <o:OLEObject Type="Embed" ProgID="Equation.DSMT4" ShapeID="_x0000_i1265" DrawAspect="Content" ObjectID="_1556785246" r:id="rId313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860" name="Text Box 658"/>
                        <wps:cNvSpPr txBox="1">
                          <a:spLocks noChangeArrowheads="1"/>
                        </wps:cNvSpPr>
                        <wps:spPr bwMode="auto">
                          <a:xfrm>
                            <a:off x="105" y="8070"/>
                            <a:ext cx="54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>
                                    <a:alpha val="75000"/>
                                  </a:srgbClr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F632E" w:rsidRPr="008C6720" w:rsidRDefault="004F632E" w:rsidP="004F632E">
                              <w:pPr>
                                <w:rPr>
                                  <w:b/>
                                  <w:bCs/>
                                  <w:sz w:val="20"/>
                                  <w:szCs w:val="20"/>
                                </w:rPr>
                              </w:pPr>
                              <w:r w:rsidRPr="008C6720">
                                <w:rPr>
                                  <w:b/>
                                  <w:bCs/>
                                  <w:sz w:val="20"/>
                                  <w:szCs w:val="20"/>
                                </w:rPr>
                                <w:t>2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61" name="Text Box 659"/>
                        <wps:cNvSpPr txBox="1">
                          <a:spLocks noChangeArrowheads="1"/>
                        </wps:cNvSpPr>
                        <wps:spPr bwMode="auto">
                          <a:xfrm>
                            <a:off x="135" y="6915"/>
                            <a:ext cx="54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>
                                    <a:alpha val="75000"/>
                                  </a:srgbClr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F632E" w:rsidRPr="008C6720" w:rsidRDefault="004F632E" w:rsidP="004F632E">
                              <w:pPr>
                                <w:rPr>
                                  <w:b/>
                                  <w:bCs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sz w:val="20"/>
                                  <w:szCs w:val="20"/>
                                </w:rPr>
                                <w:t>3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62" name="Text Box 660"/>
                        <wps:cNvSpPr txBox="1">
                          <a:spLocks noChangeArrowheads="1"/>
                        </wps:cNvSpPr>
                        <wps:spPr bwMode="auto">
                          <a:xfrm>
                            <a:off x="105" y="5805"/>
                            <a:ext cx="72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>
                                    <a:alpha val="75000"/>
                                  </a:srgbClr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F632E" w:rsidRPr="008C6720" w:rsidRDefault="004F632E" w:rsidP="004F632E">
                              <w:pPr>
                                <w:rPr>
                                  <w:b/>
                                  <w:bCs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sz w:val="20"/>
                                  <w:szCs w:val="20"/>
                                </w:rPr>
                                <w:t>3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63" name="Text Box 661"/>
                        <wps:cNvSpPr txBox="1">
                          <a:spLocks noChangeArrowheads="1"/>
                        </wps:cNvSpPr>
                        <wps:spPr bwMode="auto">
                          <a:xfrm>
                            <a:off x="105" y="4680"/>
                            <a:ext cx="72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>
                                    <a:alpha val="75000"/>
                                  </a:srgbClr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F632E" w:rsidRPr="008C6720" w:rsidRDefault="004F632E" w:rsidP="004F632E">
                              <w:pPr>
                                <w:rPr>
                                  <w:b/>
                                  <w:bCs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sz w:val="20"/>
                                  <w:szCs w:val="20"/>
                                </w:rPr>
                                <w:t>4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64" name="Text Box 662"/>
                        <wps:cNvSpPr txBox="1">
                          <a:spLocks noChangeArrowheads="1"/>
                        </wps:cNvSpPr>
                        <wps:spPr bwMode="auto">
                          <a:xfrm>
                            <a:off x="105" y="3585"/>
                            <a:ext cx="54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>
                                    <a:alpha val="75000"/>
                                  </a:srgbClr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F632E" w:rsidRPr="008C6720" w:rsidRDefault="004F632E" w:rsidP="004F632E">
                              <w:pPr>
                                <w:rPr>
                                  <w:b/>
                                  <w:bCs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sz w:val="20"/>
                                  <w:szCs w:val="20"/>
                                </w:rPr>
                                <w:t>4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65" name="Text Box 663"/>
                        <wps:cNvSpPr txBox="1">
                          <a:spLocks noChangeArrowheads="1"/>
                        </wps:cNvSpPr>
                        <wps:spPr bwMode="auto">
                          <a:xfrm>
                            <a:off x="135" y="2475"/>
                            <a:ext cx="54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>
                                    <a:alpha val="75000"/>
                                  </a:srgbClr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F632E" w:rsidRPr="008C6720" w:rsidRDefault="004F632E" w:rsidP="004F632E">
                              <w:pPr>
                                <w:rPr>
                                  <w:b/>
                                  <w:bCs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sz w:val="20"/>
                                  <w:szCs w:val="20"/>
                                </w:rPr>
                                <w:t>5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66" name="Line 664"/>
                        <wps:cNvCnPr>
                          <a:cxnSpLocks noChangeShapeType="1"/>
                        </wps:cNvCnPr>
                        <wps:spPr bwMode="auto">
                          <a:xfrm flipV="1">
                            <a:off x="540" y="2520"/>
                            <a:ext cx="5580" cy="1134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67" name="Text Box 665"/>
                        <wps:cNvSpPr txBox="1">
                          <a:spLocks noChangeArrowheads="1"/>
                        </wps:cNvSpPr>
                        <wps:spPr bwMode="auto">
                          <a:xfrm>
                            <a:off x="6120" y="2340"/>
                            <a:ext cx="900" cy="36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7500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F632E" w:rsidRPr="007563DA" w:rsidRDefault="004F632E" w:rsidP="004F632E">
                              <w:pPr>
                                <w:rPr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2"/>
                                  <w:szCs w:val="22"/>
                                </w:rPr>
                                <w:t>y</w:t>
                              </w:r>
                              <w:r w:rsidRPr="007563DA">
                                <w:rPr>
                                  <w:sz w:val="22"/>
                                  <w:szCs w:val="22"/>
                                </w:rPr>
                                <w:t xml:space="preserve"> = 2</w:t>
                              </w:r>
                              <w:r w:rsidRPr="007563DA">
                                <w:rPr>
                                  <w:i/>
                                  <w:iCs/>
                                  <w:sz w:val="22"/>
                                  <w:szCs w:val="22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68" name="Freeform 666"/>
                        <wps:cNvSpPr>
                          <a:spLocks/>
                        </wps:cNvSpPr>
                        <wps:spPr bwMode="auto">
                          <a:xfrm>
                            <a:off x="510" y="10460"/>
                            <a:ext cx="6675" cy="3348"/>
                          </a:xfrm>
                          <a:custGeom>
                            <a:avLst/>
                            <a:gdLst>
                              <a:gd name="T0" fmla="*/ 0 w 6675"/>
                              <a:gd name="T1" fmla="*/ 0 h 3348"/>
                              <a:gd name="T2" fmla="*/ 6675 w 6675"/>
                              <a:gd name="T3" fmla="*/ 3348 h 334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6675" h="3348">
                                <a:moveTo>
                                  <a:pt x="0" y="0"/>
                                </a:moveTo>
                                <a:lnTo>
                                  <a:pt x="6675" y="3348"/>
                                </a:lnTo>
                              </a:path>
                            </a:pathLst>
                          </a:custGeom>
                          <a:noFill/>
                          <a:ln w="19050" cmpd="sng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69" name="Freeform 667"/>
                        <wps:cNvSpPr>
                          <a:spLocks/>
                        </wps:cNvSpPr>
                        <wps:spPr bwMode="auto">
                          <a:xfrm>
                            <a:off x="2775" y="4868"/>
                            <a:ext cx="4403" cy="8955"/>
                          </a:xfrm>
                          <a:custGeom>
                            <a:avLst/>
                            <a:gdLst>
                              <a:gd name="T0" fmla="*/ 0 w 4403"/>
                              <a:gd name="T1" fmla="*/ 0 h 8955"/>
                              <a:gd name="T2" fmla="*/ 4403 w 4403"/>
                              <a:gd name="T3" fmla="*/ 8955 h 895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4403" h="8955">
                                <a:moveTo>
                                  <a:pt x="0" y="0"/>
                                </a:moveTo>
                                <a:lnTo>
                                  <a:pt x="4403" y="8955"/>
                                </a:lnTo>
                              </a:path>
                            </a:pathLst>
                          </a:custGeom>
                          <a:noFill/>
                          <a:ln w="19050" cmpd="sng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70" name="Text Box 668"/>
                        <wps:cNvSpPr txBox="1">
                          <a:spLocks noChangeArrowheads="1"/>
                        </wps:cNvSpPr>
                        <wps:spPr bwMode="auto">
                          <a:xfrm>
                            <a:off x="2175" y="4560"/>
                            <a:ext cx="1260" cy="3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4F632E" w:rsidRPr="00810F63" w:rsidRDefault="004F632E" w:rsidP="004F632E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2</w:t>
                              </w:r>
                              <w:r>
                                <w:rPr>
                                  <w:i/>
                                  <w:iCs/>
                                  <w:sz w:val="20"/>
                                  <w:szCs w:val="20"/>
                                </w:rPr>
                                <w:t>x</w: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+ </w:t>
                              </w:r>
                              <w:r>
                                <w:rPr>
                                  <w:i/>
                                  <w:iCs/>
                                  <w:sz w:val="20"/>
                                  <w:szCs w:val="20"/>
                                </w:rPr>
                                <w:t>y</w: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= 6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71" name="Text Box 669"/>
                        <wps:cNvSpPr txBox="1">
                          <a:spLocks noChangeArrowheads="1"/>
                        </wps:cNvSpPr>
                        <wps:spPr bwMode="auto">
                          <a:xfrm>
                            <a:off x="2490" y="12090"/>
                            <a:ext cx="1260" cy="3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4F632E" w:rsidRPr="00810F63" w:rsidRDefault="004F632E" w:rsidP="004F632E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0"/>
                                  <w:szCs w:val="20"/>
                                </w:rPr>
                                <w:t>x</w: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+ 2</w:t>
                              </w:r>
                              <w:r>
                                <w:rPr>
                                  <w:i/>
                                  <w:iCs/>
                                  <w:sz w:val="20"/>
                                  <w:szCs w:val="20"/>
                                </w:rPr>
                                <w:t>y</w: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= 3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72" name="Text Box 670"/>
                        <wps:cNvSpPr txBox="1">
                          <a:spLocks noChangeArrowheads="1"/>
                        </wps:cNvSpPr>
                        <wps:spPr bwMode="auto">
                          <a:xfrm>
                            <a:off x="3600" y="10440"/>
                            <a:ext cx="540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F632E" w:rsidRPr="00814D5D" w:rsidRDefault="004F632E" w:rsidP="004F632E">
                              <w:pPr>
                                <w:rPr>
                                  <w:b/>
                                  <w:bCs/>
                                  <w:i/>
                                  <w:iCs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i/>
                                  <w:iCs/>
                                </w:rPr>
                                <w:t>R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73" name="Text Box 671"/>
                        <wps:cNvSpPr txBox="1">
                          <a:spLocks noChangeArrowheads="1"/>
                        </wps:cNvSpPr>
                        <wps:spPr bwMode="auto">
                          <a:xfrm>
                            <a:off x="10620" y="11355"/>
                            <a:ext cx="900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F632E" w:rsidRPr="001649C1" w:rsidRDefault="004F632E" w:rsidP="004F632E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0"/>
                                  <w:szCs w:val="20"/>
                                </w:rPr>
                                <w:t>y</w:t>
                              </w:r>
                              <w:r w:rsidRPr="001649C1"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  <w:r>
                                <w:t>=</w:t>
                              </w:r>
                              <w:r w:rsidRPr="001649C1">
                                <w:rPr>
                                  <w:sz w:val="20"/>
                                  <w:szCs w:val="20"/>
                                </w:rPr>
                                <w:t>1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C2DD2E7" id="Group 586" o:spid="_x0000_s1552" style="position:absolute;margin-left:546.25pt;margin-top:42.85pt;width:597.45pt;height:684pt;z-index:251777024;mso-position-horizontal:right;mso-position-horizontal-relative:page" coordorigin="75,1260" coordsize="11949,136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">
                <v:shape id="Text Box 385" o:spid="_x0000_s1553" type="#_x0000_t202" style="position:absolute;left:105;top:11340;width:54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" strokecolor="white">
                  <v:fill opacity="49087f"/>
                  <v:textbox>
                    <w:txbxContent>
                      <w:p w:rsidR="004F632E" w:rsidRPr="00474F70" w:rsidRDefault="004F632E" w:rsidP="004F632E">
                        <w:pPr>
                          <w:jc w:val="center"/>
                          <w:rPr>
                            <w:b/>
                            <w:sz w:val="20"/>
                            <w:szCs w:val="20"/>
                          </w:rPr>
                        </w:pPr>
                        <w:r>
                          <w:rPr>
                            <w:b/>
                            <w:sz w:val="20"/>
                            <w:szCs w:val="20"/>
                          </w:rPr>
                          <w:t>10</w:t>
                        </w:r>
                      </w:p>
                    </w:txbxContent>
                  </v:textbox>
                </v:shape>
                <v:shape id="Text Box 386" o:spid="_x0000_s1554" type="#_x0000_t202" style="position:absolute;left:90;top:10260;width:54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" strokecolor="white">
                  <v:fill opacity="49087f"/>
                  <v:textbox>
                    <w:txbxContent>
                      <w:p w:rsidR="004F632E" w:rsidRPr="00474F70" w:rsidRDefault="004F632E" w:rsidP="004F632E">
                        <w:pPr>
                          <w:jc w:val="center"/>
                          <w:rPr>
                            <w:b/>
                            <w:sz w:val="20"/>
                            <w:szCs w:val="20"/>
                          </w:rPr>
                        </w:pPr>
                        <w:r>
                          <w:rPr>
                            <w:b/>
                            <w:sz w:val="20"/>
                            <w:szCs w:val="20"/>
                          </w:rPr>
                          <w:t>15</w:t>
                        </w:r>
                      </w:p>
                    </w:txbxContent>
                  </v:textbox>
                </v:shape>
                <v:shape id="Text Box 387" o:spid="_x0000_s1555" type="#_x0000_t202" style="position:absolute;left:75;top:9120;width:54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" strokecolor="white">
                  <v:fill opacity="49087f"/>
                  <v:textbox>
                    <w:txbxContent>
                      <w:p w:rsidR="004F632E" w:rsidRPr="00474F70" w:rsidRDefault="004F632E" w:rsidP="004F632E">
                        <w:pPr>
                          <w:jc w:val="center"/>
                          <w:rPr>
                            <w:b/>
                            <w:sz w:val="20"/>
                            <w:szCs w:val="20"/>
                          </w:rPr>
                        </w:pPr>
                        <w:r>
                          <w:rPr>
                            <w:b/>
                            <w:sz w:val="20"/>
                            <w:szCs w:val="20"/>
                          </w:rPr>
                          <w:t>20</w:t>
                        </w:r>
                      </w:p>
                    </w:txbxContent>
                  </v:textbox>
                </v:shape>
                <v:shape id="Text Box 388" o:spid="_x0000_s1556" type="#_x0000_t202" style="position:absolute;left:120;top:12495;width:54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" strokecolor="white">
                  <v:fill opacity="49087f"/>
                  <v:textbox>
                    <w:txbxContent>
                      <w:p w:rsidR="004F632E" w:rsidRPr="00474F70" w:rsidRDefault="004F632E" w:rsidP="004F632E">
                        <w:pPr>
                          <w:jc w:val="center"/>
                          <w:rPr>
                            <w:b/>
                            <w:sz w:val="20"/>
                            <w:szCs w:val="20"/>
                          </w:rPr>
                        </w:pPr>
                        <w:r>
                          <w:rPr>
                            <w:b/>
                            <w:sz w:val="20"/>
                            <w:szCs w:val="20"/>
                          </w:rPr>
                          <w:t>5</w:t>
                        </w:r>
                      </w:p>
                    </w:txbxContent>
                  </v:textbox>
                </v:shape>
                <v:shape id="Freeform 389" o:spid="_x0000_s1557" style="position:absolute;left:507;top:5334;width:8880;height:6750;visibility:visible;mso-wrap-style:square;v-text-anchor:top" coordsize="8880,67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" path="m,l60,1680,4950,6750r3930,l,xe" filled="f" fillcolor="black" stroked="f">
                  <v:fill opacity="49087f"/>
                  <v:path arrowok="t" o:connecttype="custom" o:connectlocs="0,0;60,1680;4950,6750;8880,6750;0,0" o:connectangles="0,0,0,0,0"/>
                </v:shape>
                <v:shape id="Text Box 390" o:spid="_x0000_s1558" type="#_x0000_t202" style="position:absolute;left:180;top:1260;width:412;height:43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" strokecolor="white">
                  <v:fill opacity="49087f"/>
                  <v:textbox style="mso-fit-shape-to-text:t">
                    <w:txbxContent>
                      <w:p w:rsidR="004F632E" w:rsidRDefault="004F632E" w:rsidP="004F632E"/>
                    </w:txbxContent>
                  </v:textbox>
                </v:shape>
                <v:line id="Line 391" o:spid="_x0000_s1559" style="position:absolute;visibility:visible;mso-wrap-style:square" from="540,1504" to="11631,15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" strokecolor="gray" strokeweight="1.5pt"/>
                <v:line id="Line 392" o:spid="_x0000_s1560" style="position:absolute;visibility:visible;mso-wrap-style:square" from="540,1616" to="11631,16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" strokecolor="#969696" strokeweight=".5pt"/>
                <v:line id="Line 393" o:spid="_x0000_s1561" style="position:absolute;visibility:visible;mso-wrap-style:square" from="540,1728" to="11631,17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" strokecolor="#969696" strokeweight=".5pt"/>
                <v:line id="Line 394" o:spid="_x0000_s1562" style="position:absolute;visibility:visible;mso-wrap-style:square" from="540,1840" to="11631,18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" strokecolor="#969696" strokeweight=".5pt"/>
                <v:line id="Line 395" o:spid="_x0000_s1563" style="position:absolute;visibility:visible;mso-wrap-style:square" from="540,2512" to="11631,25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" strokecolor="#969696" strokeweight=".5pt"/>
                <v:line id="Line 396" o:spid="_x0000_s1564" style="position:absolute;visibility:visible;mso-wrap-style:square" from="540,2624" to="11631,26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" strokecolor="gray" strokeweight="1.5pt"/>
                <v:line id="Line 397" o:spid="_x0000_s1565" style="position:absolute;visibility:visible;mso-wrap-style:square" from="540,2176" to="11631,21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" strokecolor="#969696" strokeweight=".5pt"/>
                <v:line id="Line 398" o:spid="_x0000_s1566" style="position:absolute;visibility:visible;mso-wrap-style:square" from="540,2288" to="11631,22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" strokecolor="#969696" strokeweight=".5pt"/>
                <v:line id="Line 399" o:spid="_x0000_s1567" style="position:absolute;visibility:visible;mso-wrap-style:square" from="540,2400" to="11631,24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" strokecolor="#969696" strokeweight=".5pt"/>
                <v:line id="Line 400" o:spid="_x0000_s1568" style="position:absolute;visibility:visible;mso-wrap-style:square" from="540,2064" to="11631,20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" strokecolor="#969696"/>
                <v:line id="Line 401" o:spid="_x0000_s1569" style="position:absolute;visibility:visible;mso-wrap-style:square" from="540,1952" to="11631,1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" strokecolor="#969696" strokeweight=".5pt"/>
                <v:line id="Line 402" o:spid="_x0000_s1570" style="position:absolute;visibility:visible;mso-wrap-style:square" from="540,2624" to="11631,26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" strokecolor="gray" strokeweight="1.5pt"/>
                <v:line id="Line 403" o:spid="_x0000_s1571" style="position:absolute;visibility:visible;mso-wrap-style:square" from="540,2736" to="11631,27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" strokecolor="#969696" strokeweight=".5pt"/>
                <v:line id="Line 404" o:spid="_x0000_s1572" style="position:absolute;visibility:visible;mso-wrap-style:square" from="540,2848" to="11631,28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" strokecolor="#969696" strokeweight=".5pt"/>
                <v:line id="Line 405" o:spid="_x0000_s1573" style="position:absolute;visibility:visible;mso-wrap-style:square" from="540,2960" to="11631,29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" strokecolor="#969696" strokeweight=".5pt"/>
                <v:line id="Line 406" o:spid="_x0000_s1574" style="position:absolute;visibility:visible;mso-wrap-style:square" from="540,3631" to="11631,36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" strokecolor="#969696" strokeweight=".5pt"/>
                <v:line id="Line 407" o:spid="_x0000_s1575" style="position:absolute;visibility:visible;mso-wrap-style:square" from="540,3743" to="11631,37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" strokecolor="gray" strokeweight="1.5pt"/>
                <v:line id="Line 408" o:spid="_x0000_s1576" style="position:absolute;visibility:visible;mso-wrap-style:square" from="540,3295" to="11631,32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" strokecolor="#969696" strokeweight=".5pt"/>
                <v:line id="Line 409" o:spid="_x0000_s1577" style="position:absolute;visibility:visible;mso-wrap-style:square" from="540,3407" to="11631,34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" strokecolor="#969696" strokeweight=".5pt"/>
                <v:line id="Line 410" o:spid="_x0000_s1578" style="position:absolute;visibility:visible;mso-wrap-style:square" from="540,3519" to="11631,35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" strokecolor="#969696" strokeweight=".5pt"/>
                <v:line id="Line 411" o:spid="_x0000_s1579" style="position:absolute;visibility:visible;mso-wrap-style:square" from="540,3184" to="11631,31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" strokecolor="#969696"/>
                <v:line id="Line 412" o:spid="_x0000_s1580" style="position:absolute;visibility:visible;mso-wrap-style:square" from="540,3072" to="11631,30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" strokecolor="#969696" strokeweight=".5pt"/>
                <v:line id="Line 413" o:spid="_x0000_s1581" style="position:absolute;visibility:visible;mso-wrap-style:square" from="540,4863" to="11631,48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" strokecolor="gray" strokeweight="1.5pt"/>
                <v:line id="Line 414" o:spid="_x0000_s1582" style="position:absolute;visibility:visible;mso-wrap-style:square" from="540,4975" to="11631,49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" strokecolor="#969696" strokeweight=".5pt"/>
                <v:line id="Line 415" o:spid="_x0000_s1583" style="position:absolute;visibility:visible;mso-wrap-style:square" from="540,5087" to="11631,50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" strokecolor="#969696" strokeweight=".5pt"/>
                <v:line id="Line 416" o:spid="_x0000_s1584" style="position:absolute;visibility:visible;mso-wrap-style:square" from="540,5199" to="11631,51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" strokecolor="#969696" strokeweight=".5pt"/>
                <v:line id="Line 417" o:spid="_x0000_s1585" style="position:absolute;visibility:visible;mso-wrap-style:square" from="540,5871" to="11631,58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" strokecolor="#969696" strokeweight=".5pt"/>
                <v:line id="Line 418" o:spid="_x0000_s1586" style="position:absolute;visibility:visible;mso-wrap-style:square" from="540,5983" to="11631,59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" strokecolor="gray" strokeweight="1.5pt"/>
                <v:line id="Line 419" o:spid="_x0000_s1587" style="position:absolute;visibility:visible;mso-wrap-style:square" from="540,5535" to="11631,55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" strokecolor="#969696" strokeweight=".5pt"/>
                <v:line id="Line 420" o:spid="_x0000_s1588" style="position:absolute;visibility:visible;mso-wrap-style:square" from="540,5647" to="11631,56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" strokecolor="#969696" strokeweight=".5pt"/>
                <v:line id="Line 421" o:spid="_x0000_s1589" style="position:absolute;visibility:visible;mso-wrap-style:square" from="540,5759" to="11631,57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" strokecolor="#969696" strokeweight=".5pt"/>
                <v:line id="Line 422" o:spid="_x0000_s1590" style="position:absolute;visibility:visible;mso-wrap-style:square" from="540,5423" to="11631,54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" strokecolor="#969696"/>
                <v:line id="Line 423" o:spid="_x0000_s1591" style="position:absolute;visibility:visible;mso-wrap-style:square" from="540,5311" to="11631,53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" strokecolor="#969696" strokeweight=".5pt"/>
                <v:line id="Line 424" o:spid="_x0000_s1592" style="position:absolute;visibility:visible;mso-wrap-style:square" from="540,3743" to="11631,37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" strokecolor="gray" strokeweight="1.5pt"/>
                <v:line id="Line 425" o:spid="_x0000_s1593" style="position:absolute;visibility:visible;mso-wrap-style:square" from="540,3855" to="11631,38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" strokecolor="#969696" strokeweight=".5pt"/>
                <v:line id="Line 426" o:spid="_x0000_s1594" style="position:absolute;visibility:visible;mso-wrap-style:square" from="540,3967" to="11631,39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" strokecolor="#969696" strokeweight=".5pt"/>
                <v:line id="Line 427" o:spid="_x0000_s1595" style="position:absolute;visibility:visible;mso-wrap-style:square" from="540,4079" to="11631,40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" strokecolor="#969696" strokeweight=".5pt"/>
                <v:line id="Line 428" o:spid="_x0000_s1596" style="position:absolute;visibility:visible;mso-wrap-style:square" from="540,4751" to="11631,47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" strokecolor="#969696" strokeweight=".5pt"/>
                <v:line id="Line 429" o:spid="_x0000_s1597" style="position:absolute;visibility:visible;mso-wrap-style:square" from="540,4863" to="11631,48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" strokecolor="gray" strokeweight="1.5pt"/>
                <v:line id="Line 430" o:spid="_x0000_s1598" style="position:absolute;visibility:visible;mso-wrap-style:square" from="540,4415" to="11631,44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" strokecolor="#969696" strokeweight=".5pt"/>
                <v:line id="Line 431" o:spid="_x0000_s1599" style="position:absolute;visibility:visible;mso-wrap-style:square" from="540,4527" to="11631,45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" strokecolor="#969696" strokeweight=".5pt"/>
                <v:line id="Line 432" o:spid="_x0000_s1600" style="position:absolute;visibility:visible;mso-wrap-style:square" from="540,4639" to="11631,46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" strokecolor="#969696" strokeweight=".5pt"/>
                <v:line id="Line 433" o:spid="_x0000_s1601" style="position:absolute;visibility:visible;mso-wrap-style:square" from="540,4303" to="11631,43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" strokecolor="#969696"/>
                <v:line id="Line 434" o:spid="_x0000_s1602" style="position:absolute;visibility:visible;mso-wrap-style:square" from="540,4191" to="11631,41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" strokecolor="#969696" strokeweight=".5pt"/>
                <v:line id="Line 435" o:spid="_x0000_s1603" style="position:absolute;visibility:visible;mso-wrap-style:square" from="540,5983" to="11631,59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" strokecolor="gray" strokeweight="1.5pt"/>
                <v:line id="Line 436" o:spid="_x0000_s1604" style="position:absolute;visibility:visible;mso-wrap-style:square" from="540,6095" to="11631,60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" strokecolor="#969696" strokeweight=".5pt"/>
                <v:line id="Line 437" o:spid="_x0000_s1605" style="position:absolute;visibility:visible;mso-wrap-style:square" from="540,6207" to="11631,62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" strokecolor="#969696" strokeweight=".5pt"/>
                <v:line id="Line 438" o:spid="_x0000_s1606" style="position:absolute;visibility:visible;mso-wrap-style:square" from="540,6319" to="11631,63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" strokecolor="#969696" strokeweight=".5pt"/>
                <v:line id="Line 439" o:spid="_x0000_s1607" style="position:absolute;visibility:visible;mso-wrap-style:square" from="540,6990" to="11631,69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" strokecolor="#969696" strokeweight=".5pt"/>
                <v:line id="Line 440" o:spid="_x0000_s1608" style="position:absolute;visibility:visible;mso-wrap-style:square" from="540,7102" to="11631,71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" strokecolor="gray" strokeweight="1.5pt"/>
                <v:line id="Line 441" o:spid="_x0000_s1609" style="position:absolute;visibility:visible;mso-wrap-style:square" from="540,6654" to="11631,66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" strokecolor="#969696" strokeweight=".5pt"/>
                <v:line id="Line 442" o:spid="_x0000_s1610" style="position:absolute;visibility:visible;mso-wrap-style:square" from="540,6766" to="11631,67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" strokecolor="#969696" strokeweight=".5pt"/>
                <v:line id="Line 443" o:spid="_x0000_s1611" style="position:absolute;visibility:visible;mso-wrap-style:square" from="540,6878" to="11631,68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" strokecolor="#969696" strokeweight=".5pt"/>
                <v:line id="Line 444" o:spid="_x0000_s1612" style="position:absolute;visibility:visible;mso-wrap-style:square" from="540,6543" to="11631,65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" strokecolor="#969696"/>
                <v:line id="Line 445" o:spid="_x0000_s1613" style="position:absolute;visibility:visible;mso-wrap-style:square" from="540,6431" to="11631,64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" strokecolor="#969696" strokeweight=".5pt"/>
                <v:line id="Line 446" o:spid="_x0000_s1614" style="position:absolute;visibility:visible;mso-wrap-style:square" from="540,7102" to="11631,71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" strokecolor="gray" strokeweight="1.5pt"/>
                <v:line id="Line 447" o:spid="_x0000_s1615" style="position:absolute;visibility:visible;mso-wrap-style:square" from="540,7214" to="11631,72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" strokecolor="#969696" strokeweight=".5pt"/>
                <v:line id="Line 448" o:spid="_x0000_s1616" style="position:absolute;visibility:visible;mso-wrap-style:square" from="540,7326" to="11631,73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" strokecolor="#969696" strokeweight=".5pt"/>
                <v:line id="Line 449" o:spid="_x0000_s1617" style="position:absolute;visibility:visible;mso-wrap-style:square" from="540,7438" to="11631,74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" strokecolor="#969696" strokeweight=".5pt"/>
                <v:line id="Line 450" o:spid="_x0000_s1618" style="position:absolute;visibility:visible;mso-wrap-style:square" from="540,8110" to="11631,81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" strokecolor="#969696" strokeweight=".5pt"/>
                <v:line id="Line 451" o:spid="_x0000_s1619" style="position:absolute;visibility:visible;mso-wrap-style:square" from="540,8222" to="11631,82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" strokecolor="gray" strokeweight="1.5pt"/>
                <v:line id="Line 452" o:spid="_x0000_s1620" style="position:absolute;visibility:visible;mso-wrap-style:square" from="540,7774" to="11631,77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" strokecolor="#969696" strokeweight=".5pt"/>
                <v:line id="Line 453" o:spid="_x0000_s1621" style="position:absolute;visibility:visible;mso-wrap-style:square" from="540,7886" to="11631,78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" strokecolor="#969696" strokeweight=".5pt"/>
                <v:line id="Line 454" o:spid="_x0000_s1622" style="position:absolute;visibility:visible;mso-wrap-style:square" from="540,7998" to="11631,79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" strokecolor="#969696" strokeweight=".5pt"/>
                <v:line id="Line 455" o:spid="_x0000_s1623" style="position:absolute;visibility:visible;mso-wrap-style:square" from="540,7662" to="11631,76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" strokecolor="#969696"/>
                <v:line id="Line 456" o:spid="_x0000_s1624" style="position:absolute;visibility:visible;mso-wrap-style:square" from="540,7550" to="11631,75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" strokecolor="#969696" strokeweight=".5pt"/>
                <v:line id="Line 457" o:spid="_x0000_s1625" style="position:absolute;visibility:visible;mso-wrap-style:square" from="540,9342" to="11631,93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" strokecolor="gray" strokeweight="1.5pt"/>
                <v:line id="Line 458" o:spid="_x0000_s1626" style="position:absolute;visibility:visible;mso-wrap-style:square" from="540,9454" to="11631,94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" strokecolor="#969696" strokeweight=".5pt"/>
                <v:line id="Line 459" o:spid="_x0000_s1627" style="position:absolute;visibility:visible;mso-wrap-style:square" from="540,9566" to="11631,95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" strokecolor="#969696" strokeweight=".5pt"/>
                <v:line id="Line 460" o:spid="_x0000_s1628" style="position:absolute;visibility:visible;mso-wrap-style:square" from="540,9678" to="11631,96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" strokecolor="#969696" strokeweight=".5pt"/>
                <v:line id="Line 461" o:spid="_x0000_s1629" style="position:absolute;visibility:visible;mso-wrap-style:square" from="540,10349" to="11631,103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" strokecolor="#969696" strokeweight=".5pt"/>
                <v:line id="Line 462" o:spid="_x0000_s1630" style="position:absolute;visibility:visible;mso-wrap-style:square" from="540,10461" to="11631,104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" strokecolor="gray" strokeweight="1.5pt"/>
                <v:line id="Line 463" o:spid="_x0000_s1631" style="position:absolute;visibility:visible;mso-wrap-style:square" from="540,10013" to="11631,1001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" strokecolor="#969696" strokeweight=".5pt"/>
                <v:line id="Line 464" o:spid="_x0000_s1632" style="position:absolute;visibility:visible;mso-wrap-style:square" from="540,10125" to="11631,101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" strokecolor="#969696" strokeweight=".5pt"/>
                <v:line id="Line 465" o:spid="_x0000_s1633" style="position:absolute;visibility:visible;mso-wrap-style:square" from="540,10237" to="11631,102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" strokecolor="#969696" strokeweight=".5pt"/>
                <v:line id="Line 466" o:spid="_x0000_s1634" style="position:absolute;visibility:visible;mso-wrap-style:square" from="540,9902" to="11631,99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" strokecolor="#969696"/>
                <v:line id="Line 467" o:spid="_x0000_s1635" style="position:absolute;visibility:visible;mso-wrap-style:square" from="540,9790" to="11631,97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" strokecolor="#969696" strokeweight=".5pt"/>
                <v:line id="Line 468" o:spid="_x0000_s1636" style="position:absolute;visibility:visible;mso-wrap-style:square" from="540,8222" to="11631,82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" strokecolor="gray" strokeweight="1.5pt"/>
                <v:line id="Line 469" o:spid="_x0000_s1637" style="position:absolute;visibility:visible;mso-wrap-style:square" from="540,8334" to="11631,83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" strokecolor="#969696" strokeweight=".5pt"/>
                <v:line id="Line 470" o:spid="_x0000_s1638" style="position:absolute;visibility:visible;mso-wrap-style:square" from="540,8446" to="11631,84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" strokecolor="#969696" strokeweight=".5pt"/>
                <v:line id="Line 471" o:spid="_x0000_s1639" style="position:absolute;visibility:visible;mso-wrap-style:square" from="540,8558" to="11631,85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" strokecolor="#969696" strokeweight=".5pt"/>
                <v:line id="Line 472" o:spid="_x0000_s1640" style="position:absolute;visibility:visible;mso-wrap-style:square" from="540,9230" to="11631,92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" strokecolor="#969696" strokeweight=".5pt"/>
                <v:line id="Line 473" o:spid="_x0000_s1641" style="position:absolute;visibility:visible;mso-wrap-style:square" from="540,9342" to="11631,93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" strokecolor="gray" strokeweight="1.5pt"/>
                <v:line id="Line 474" o:spid="_x0000_s1642" style="position:absolute;visibility:visible;mso-wrap-style:square" from="540,8894" to="11631,88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" strokecolor="#969696" strokeweight=".5pt"/>
                <v:line id="Line 475" o:spid="_x0000_s1643" style="position:absolute;visibility:visible;mso-wrap-style:square" from="540,9006" to="11631,90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" strokecolor="#969696" strokeweight=".5pt"/>
                <v:line id="Line 476" o:spid="_x0000_s1644" style="position:absolute;visibility:visible;mso-wrap-style:square" from="540,9118" to="11631,91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" strokecolor="#969696" strokeweight=".5pt"/>
                <v:line id="Line 477" o:spid="_x0000_s1645" style="position:absolute;visibility:visible;mso-wrap-style:square" from="540,8782" to="11631,87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" strokecolor="#969696"/>
                <v:line id="Line 478" o:spid="_x0000_s1646" style="position:absolute;visibility:visible;mso-wrap-style:square" from="540,8670" to="11631,86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" strokecolor="#969696" strokeweight=".5pt"/>
                <v:line id="Line 479" o:spid="_x0000_s1647" style="position:absolute;visibility:visible;mso-wrap-style:square" from="540,10461" to="11631,104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" strokecolor="gray" strokeweight="1.5pt"/>
                <v:line id="Line 480" o:spid="_x0000_s1648" style="position:absolute;visibility:visible;mso-wrap-style:square" from="540,10573" to="11631,105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" strokecolor="#969696" strokeweight=".5pt"/>
                <v:line id="Line 481" o:spid="_x0000_s1649" style="position:absolute;visibility:visible;mso-wrap-style:square" from="540,10685" to="11631,106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" strokecolor="#969696" strokeweight=".5pt"/>
                <v:line id="Line 482" o:spid="_x0000_s1650" style="position:absolute;visibility:visible;mso-wrap-style:square" from="540,10797" to="11631,107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" strokecolor="#969696" strokeweight=".5pt"/>
                <v:line id="Line 483" o:spid="_x0000_s1651" style="position:absolute;visibility:visible;mso-wrap-style:square" from="540,11469" to="11631,114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" strokecolor="#969696" strokeweight=".5pt"/>
                <v:line id="Line 484" o:spid="_x0000_s1652" style="position:absolute;visibility:visible;mso-wrap-style:square" from="540,11581" to="11631,115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" strokecolor="gray" strokeweight="1.5pt"/>
                <v:line id="Line 485" o:spid="_x0000_s1653" style="position:absolute;visibility:visible;mso-wrap-style:square" from="540,11133" to="11631,111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" strokecolor="#969696" strokeweight=".5pt"/>
                <v:line id="Line 486" o:spid="_x0000_s1654" style="position:absolute;visibility:visible;mso-wrap-style:square" from="540,11245" to="11631,112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" strokecolor="#969696" strokeweight=".5pt"/>
                <v:line id="Line 487" o:spid="_x0000_s1655" style="position:absolute;visibility:visible;mso-wrap-style:square" from="540,11357" to="11631,113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" strokecolor="#969696" strokeweight=".5pt"/>
                <v:line id="Line 488" o:spid="_x0000_s1656" style="position:absolute;visibility:visible;mso-wrap-style:square" from="540,11021" to="11631,110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" strokecolor="#969696"/>
                <v:line id="Line 489" o:spid="_x0000_s1657" style="position:absolute;visibility:visible;mso-wrap-style:square" from="540,10909" to="11631,109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" strokecolor="#969696" strokeweight=".5pt"/>
                <v:line id="Line 490" o:spid="_x0000_s1658" style="position:absolute;visibility:visible;mso-wrap-style:square" from="540,11581" to="11631,115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" strokecolor="gray" strokeweight="1.5pt"/>
                <v:line id="Line 491" o:spid="_x0000_s1659" style="position:absolute;visibility:visible;mso-wrap-style:square" from="540,11693" to="11631,116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" strokecolor="#969696" strokeweight=".5pt"/>
                <v:line id="Line 492" o:spid="_x0000_s1660" style="position:absolute;visibility:visible;mso-wrap-style:square" from="540,11805" to="11631,118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" strokecolor="#969696" strokeweight=".5pt"/>
                <v:line id="Line 493" o:spid="_x0000_s1661" style="position:absolute;visibility:visible;mso-wrap-style:square" from="540,11917" to="11631,119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" strokecolor="#969696" strokeweight=".5pt"/>
                <v:line id="Line 494" o:spid="_x0000_s1662" style="position:absolute;visibility:visible;mso-wrap-style:square" from="540,12589" to="11631,125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" strokecolor="#969696" strokeweight=".5pt"/>
                <v:line id="Line 495" o:spid="_x0000_s1663" style="position:absolute;visibility:visible;mso-wrap-style:square" from="540,12701" to="11631,127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" strokecolor="gray" strokeweight="1.5pt"/>
                <v:line id="Line 496" o:spid="_x0000_s1664" style="position:absolute;visibility:visible;mso-wrap-style:square" from="540,12253" to="11631,122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" strokecolor="#969696" strokeweight=".5pt"/>
                <v:line id="Line 497" o:spid="_x0000_s1665" style="position:absolute;visibility:visible;mso-wrap-style:square" from="540,12365" to="11631,123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" strokecolor="#969696" strokeweight=".5pt"/>
                <v:line id="Line 498" o:spid="_x0000_s1666" style="position:absolute;visibility:visible;mso-wrap-style:square" from="540,12477" to="11631,124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" strokecolor="#969696" strokeweight=".5pt"/>
                <v:line id="Line 499" o:spid="_x0000_s1667" style="position:absolute;visibility:visible;mso-wrap-style:square" from="540,12141" to="11631,121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" strokecolor="#969696"/>
                <v:line id="Line 500" o:spid="_x0000_s1668" style="position:absolute;visibility:visible;mso-wrap-style:square" from="540,12029" to="11631,1202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" strokecolor="#969696" strokeweight=".5pt"/>
                <v:line id="Line 501" o:spid="_x0000_s1669" style="position:absolute;visibility:visible;mso-wrap-style:square" from="540,13820" to="11631,138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" strokecolor="gray" strokeweight="1.5pt"/>
                <v:line id="Line 502" o:spid="_x0000_s1670" style="position:absolute;visibility:visible;mso-wrap-style:square" from="540,13932" to="11631,139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" strokecolor="#969696" strokeweight=".5pt"/>
                <v:line id="Line 503" o:spid="_x0000_s1671" style="position:absolute;visibility:visible;mso-wrap-style:square" from="540,14044" to="11631,140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" strokecolor="#969696" strokeweight=".5pt"/>
                <v:line id="Line 504" o:spid="_x0000_s1672" style="position:absolute;visibility:visible;mso-wrap-style:square" from="540,14156" to="11631,141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" strokecolor="#969696" strokeweight=".5pt"/>
                <v:line id="Line 505" o:spid="_x0000_s1673" style="position:absolute;visibility:visible;mso-wrap-style:square" from="540,14828" to="11631,148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" strokecolor="#969696" strokeweight=".5pt"/>
                <v:line id="Line 506" o:spid="_x0000_s1674" style="position:absolute;visibility:visible;mso-wrap-style:square" from="540,14940" to="11631,149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" strokecolor="gray" strokeweight="1.5pt"/>
                <v:line id="Line 507" o:spid="_x0000_s1675" style="position:absolute;visibility:visible;mso-wrap-style:square" from="540,14492" to="11631,144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" strokecolor="#969696" strokeweight=".5pt"/>
                <v:line id="Line 508" o:spid="_x0000_s1676" style="position:absolute;visibility:visible;mso-wrap-style:square" from="540,14604" to="11631,146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" strokecolor="#969696" strokeweight=".5pt"/>
                <v:line id="Line 509" o:spid="_x0000_s1677" style="position:absolute;visibility:visible;mso-wrap-style:square" from="540,14716" to="11631,147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" strokecolor="#969696" strokeweight=".5pt"/>
                <v:line id="Line 510" o:spid="_x0000_s1678" style="position:absolute;visibility:visible;mso-wrap-style:square" from="540,14380" to="11631,143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" strokecolor="#969696"/>
                <v:line id="Line 511" o:spid="_x0000_s1679" style="position:absolute;visibility:visible;mso-wrap-style:square" from="540,14268" to="11631,142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" strokecolor="#969696" strokeweight=".5pt"/>
                <v:line id="Line 512" o:spid="_x0000_s1680" style="position:absolute;visibility:visible;mso-wrap-style:square" from="540,12701" to="11631,127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" strokecolor="gray" strokeweight="1.5pt"/>
                <v:line id="Line 513" o:spid="_x0000_s1681" style="position:absolute;visibility:visible;mso-wrap-style:square" from="540,12813" to="11631,1281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" strokecolor="#969696" strokeweight=".5pt"/>
                <v:line id="Line 514" o:spid="_x0000_s1682" style="position:absolute;visibility:visible;mso-wrap-style:square" from="540,12925" to="11631,129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" strokecolor="#969696" strokeweight=".5pt"/>
                <v:line id="Line 515" o:spid="_x0000_s1683" style="position:absolute;visibility:visible;mso-wrap-style:square" from="540,13037" to="11631,130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" strokecolor="#969696" strokeweight=".5pt"/>
                <v:line id="Line 516" o:spid="_x0000_s1684" style="position:absolute;visibility:visible;mso-wrap-style:square" from="540,13708" to="11631,137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" strokecolor="#969696" strokeweight=".5pt"/>
                <v:line id="Line 517" o:spid="_x0000_s1685" style="position:absolute;visibility:visible;mso-wrap-style:square" from="540,13820" to="11631,138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" strokecolor="gray" strokeweight="1.5pt"/>
                <v:line id="Line 518" o:spid="_x0000_s1686" style="position:absolute;visibility:visible;mso-wrap-style:square" from="540,13372" to="11631,133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" strokecolor="#969696" strokeweight=".5pt"/>
                <v:line id="Line 519" o:spid="_x0000_s1687" style="position:absolute;visibility:visible;mso-wrap-style:square" from="540,13484" to="11631,134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" strokecolor="#969696" strokeweight=".5pt"/>
                <v:line id="Line 520" o:spid="_x0000_s1688" style="position:absolute;visibility:visible;mso-wrap-style:square" from="540,13596" to="11631,135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" strokecolor="#969696" strokeweight=".5pt"/>
                <v:line id="Line 521" o:spid="_x0000_s1689" style="position:absolute;visibility:visible;mso-wrap-style:square" from="540,13261" to="11631,132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" strokecolor="#969696"/>
                <v:line id="Line 522" o:spid="_x0000_s1690" style="position:absolute;visibility:visible;mso-wrap-style:square" from="540,13149" to="11631,131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" strokecolor="#969696" strokeweight=".5pt"/>
                <v:group id="Group 523" o:spid="_x0000_s1691" style="position:absolute;left:-5625;top:7669;width:13436;height:1106;rotation:90" coordorigin="226,1582" coordsize="11339,11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">
                  <v:line id="Line 524" o:spid="_x0000_s1692" style="position:absolute;visibility:visible;mso-wrap-style:square" from="226,1582" to="11565,15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" strokecolor="gray" strokeweight="1.5pt"/>
                  <v:line id="Line 525" o:spid="_x0000_s1693" style="position:absolute;visibility:visible;mso-wrap-style:square" from="226,1695" to="11565,16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" strokecolor="#969696" strokeweight=".5pt"/>
                  <v:line id="Line 526" o:spid="_x0000_s1694" style="position:absolute;visibility:visible;mso-wrap-style:square" from="226,1808" to="11565,18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" strokecolor="#969696" strokeweight=".5pt"/>
                  <v:line id="Line 527" o:spid="_x0000_s1695" style="position:absolute;visibility:visible;mso-wrap-style:square" from="226,1921" to="11565,19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" strokecolor="#969696" strokeweight=".5pt"/>
                  <v:line id="Line 528" o:spid="_x0000_s1696" style="position:absolute;visibility:visible;mso-wrap-style:square" from="226,2599" to="11565,25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" strokecolor="#969696" strokeweight=".5pt"/>
                  <v:line id="Line 529" o:spid="_x0000_s1697" style="position:absolute;visibility:visible;mso-wrap-style:square" from="226,2712" to="11565,27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" strokecolor="gray" strokeweight="1.5pt"/>
                  <v:line id="Line 530" o:spid="_x0000_s1698" style="position:absolute;visibility:visible;mso-wrap-style:square" from="226,2260" to="11565,22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" strokecolor="#969696" strokeweight=".5pt"/>
                  <v:line id="Line 531" o:spid="_x0000_s1699" style="position:absolute;visibility:visible;mso-wrap-style:square" from="226,2373" to="11565,23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" strokecolor="#969696" strokeweight=".5pt"/>
                  <v:line id="Line 532" o:spid="_x0000_s1700" style="position:absolute;visibility:visible;mso-wrap-style:square" from="226,2486" to="11565,24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" strokecolor="#969696" strokeweight=".5pt"/>
                  <v:line id="Line 533" o:spid="_x0000_s1701" style="position:absolute;visibility:visible;mso-wrap-style:square" from="226,2147" to="11565,21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" strokecolor="#969696"/>
                  <v:line id="Line 534" o:spid="_x0000_s1702" style="position:absolute;visibility:visible;mso-wrap-style:square" from="226,2034" to="11565,20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" strokecolor="#969696" strokeweight=".5pt"/>
                </v:group>
                <v:group id="Group 535" o:spid="_x0000_s1703" style="position:absolute;left:-4519;top:7669;width:13436;height:1105;rotation:90" coordorigin="226,1582" coordsize="11339,11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">
                  <v:line id="Line 536" o:spid="_x0000_s1704" style="position:absolute;visibility:visible;mso-wrap-style:square" from="226,1582" to="11565,15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" strokecolor="gray" strokeweight="1.5pt"/>
                  <v:line id="Line 537" o:spid="_x0000_s1705" style="position:absolute;visibility:visible;mso-wrap-style:square" from="226,1695" to="11565,16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" strokecolor="#969696" strokeweight=".5pt"/>
                  <v:line id="Line 538" o:spid="_x0000_s1706" style="position:absolute;visibility:visible;mso-wrap-style:square" from="226,1808" to="11565,18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" strokecolor="#969696" strokeweight=".5pt"/>
                  <v:line id="Line 539" o:spid="_x0000_s1707" style="position:absolute;visibility:visible;mso-wrap-style:square" from="226,1921" to="11565,19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" strokecolor="#969696" strokeweight=".5pt"/>
                  <v:line id="Line 540" o:spid="_x0000_s1708" style="position:absolute;visibility:visible;mso-wrap-style:square" from="226,2599" to="11565,25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" strokecolor="#969696" strokeweight=".5pt"/>
                  <v:line id="Line 541" o:spid="_x0000_s1709" style="position:absolute;visibility:visible;mso-wrap-style:square" from="226,2712" to="11565,27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" strokecolor="gray" strokeweight="1.5pt"/>
                  <v:line id="Line 542" o:spid="_x0000_s1710" style="position:absolute;visibility:visible;mso-wrap-style:square" from="226,2260" to="11565,22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" strokecolor="#969696" strokeweight=".5pt"/>
                  <v:line id="Line 543" o:spid="_x0000_s1711" style="position:absolute;visibility:visible;mso-wrap-style:square" from="226,2373" to="11565,23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" strokecolor="#969696" strokeweight=".5pt"/>
                  <v:line id="Line 544" o:spid="_x0000_s1712" style="position:absolute;visibility:visible;mso-wrap-style:square" from="226,2486" to="11565,24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" strokecolor="#969696" strokeweight=".5pt"/>
                  <v:line id="Line 545" o:spid="_x0000_s1713" style="position:absolute;visibility:visible;mso-wrap-style:square" from="226,2147" to="11565,21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" strokecolor="#969696"/>
                  <v:line id="Line 546" o:spid="_x0000_s1714" style="position:absolute;visibility:visible;mso-wrap-style:square" from="226,2034" to="11565,20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" strokecolor="#969696" strokeweight=".5pt"/>
                </v:group>
                <v:group id="Group 547" o:spid="_x0000_s1715" style="position:absolute;left:-3414;top:7669;width:13436;height:1105;rotation:90" coordorigin="226,1582" coordsize="11339,11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">
                  <v:line id="Line 548" o:spid="_x0000_s1716" style="position:absolute;visibility:visible;mso-wrap-style:square" from="226,1582" to="11565,15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" strokecolor="gray" strokeweight="1.5pt"/>
                  <v:line id="Line 549" o:spid="_x0000_s1717" style="position:absolute;visibility:visible;mso-wrap-style:square" from="226,1695" to="11565,16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" strokecolor="#969696" strokeweight=".5pt"/>
                  <v:line id="Line 550" o:spid="_x0000_s1718" style="position:absolute;visibility:visible;mso-wrap-style:square" from="226,1808" to="11565,18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" strokecolor="#969696" strokeweight=".5pt"/>
                  <v:line id="Line 551" o:spid="_x0000_s1719" style="position:absolute;visibility:visible;mso-wrap-style:square" from="226,1921" to="11565,19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" strokecolor="#969696" strokeweight=".5pt"/>
                  <v:line id="Line 552" o:spid="_x0000_s1720" style="position:absolute;visibility:visible;mso-wrap-style:square" from="226,2599" to="11565,25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" strokecolor="#969696" strokeweight=".5pt"/>
                  <v:line id="Line 553" o:spid="_x0000_s1721" style="position:absolute;visibility:visible;mso-wrap-style:square" from="226,2712" to="11565,27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" strokecolor="gray" strokeweight="1.5pt"/>
                  <v:line id="Line 554" o:spid="_x0000_s1722" style="position:absolute;visibility:visible;mso-wrap-style:square" from="226,2260" to="11565,22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" strokecolor="#969696" strokeweight=".5pt"/>
                  <v:line id="Line 555" o:spid="_x0000_s1723" style="position:absolute;visibility:visible;mso-wrap-style:square" from="226,2373" to="11565,23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" strokecolor="#969696" strokeweight=".5pt"/>
                  <v:line id="Line 556" o:spid="_x0000_s1724" style="position:absolute;visibility:visible;mso-wrap-style:square" from="226,2486" to="11565,24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" strokecolor="#969696" strokeweight=".5pt"/>
                  <v:line id="Line 557" o:spid="_x0000_s1725" style="position:absolute;visibility:visible;mso-wrap-style:square" from="226,2147" to="11565,21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" strokecolor="#969696"/>
                  <v:line id="Line 558" o:spid="_x0000_s1726" style="position:absolute;visibility:visible;mso-wrap-style:square" from="226,2034" to="11565,20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" strokecolor="#969696" strokeweight=".5pt"/>
                </v:group>
                <v:group id="Group 559" o:spid="_x0000_s1727" style="position:absolute;left:-2309;top:7669;width:13436;height:1105;rotation:90" coordorigin="226,1582" coordsize="11339,11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">
                  <v:line id="Line 560" o:spid="_x0000_s1728" style="position:absolute;visibility:visible;mso-wrap-style:square" from="226,1582" to="11565,15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" strokecolor="gray" strokeweight="1.5pt"/>
                  <v:line id="Line 561" o:spid="_x0000_s1729" style="position:absolute;visibility:visible;mso-wrap-style:square" from="226,1695" to="11565,16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" strokecolor="#969696" strokeweight=".5pt"/>
                  <v:line id="Line 562" o:spid="_x0000_s1730" style="position:absolute;visibility:visible;mso-wrap-style:square" from="226,1808" to="11565,18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" strokecolor="#969696" strokeweight=".5pt"/>
                  <v:line id="Line 563" o:spid="_x0000_s1731" style="position:absolute;visibility:visible;mso-wrap-style:square" from="226,1921" to="11565,19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" strokecolor="#969696" strokeweight=".5pt"/>
                  <v:line id="Line 564" o:spid="_x0000_s1732" style="position:absolute;visibility:visible;mso-wrap-style:square" from="226,2599" to="11565,25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" strokecolor="#969696" strokeweight=".5pt"/>
                  <v:line id="Line 565" o:spid="_x0000_s1733" style="position:absolute;visibility:visible;mso-wrap-style:square" from="226,2712" to="11565,27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" strokecolor="gray" strokeweight="1.5pt"/>
                  <v:line id="Line 566" o:spid="_x0000_s1734" style="position:absolute;visibility:visible;mso-wrap-style:square" from="226,2260" to="11565,22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" strokecolor="#969696" strokeweight=".5pt"/>
                  <v:line id="Line 567" o:spid="_x0000_s1735" style="position:absolute;visibility:visible;mso-wrap-style:square" from="226,2373" to="11565,23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" strokecolor="#969696" strokeweight=".5pt"/>
                  <v:line id="Line 568" o:spid="_x0000_s1736" style="position:absolute;visibility:visible;mso-wrap-style:square" from="226,2486" to="11565,24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" strokecolor="#969696" strokeweight=".5pt"/>
                  <v:line id="Line 569" o:spid="_x0000_s1737" style="position:absolute;visibility:visible;mso-wrap-style:square" from="226,2147" to="11565,21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" strokecolor="#969696"/>
                  <v:line id="Line 570" o:spid="_x0000_s1738" style="position:absolute;visibility:visible;mso-wrap-style:square" from="226,2034" to="11565,20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" strokecolor="#969696" strokeweight=".5pt"/>
                </v:group>
                <v:group id="Group 571" o:spid="_x0000_s1739" style="position:absolute;left:-1204;top:7669;width:13436;height:1106;rotation:90" coordorigin="226,1582" coordsize="11339,11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">
                  <v:line id="Line 572" o:spid="_x0000_s1740" style="position:absolute;visibility:visible;mso-wrap-style:square" from="226,1582" to="11565,15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" strokecolor="gray" strokeweight="1.5pt"/>
                  <v:line id="Line 573" o:spid="_x0000_s1741" style="position:absolute;visibility:visible;mso-wrap-style:square" from="226,1695" to="11565,16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" strokecolor="#969696" strokeweight=".5pt"/>
                  <v:line id="Line 574" o:spid="_x0000_s1742" style="position:absolute;visibility:visible;mso-wrap-style:square" from="226,1808" to="11565,18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" strokecolor="#969696" strokeweight=".5pt"/>
                  <v:line id="Line 575" o:spid="_x0000_s1743" style="position:absolute;visibility:visible;mso-wrap-style:square" from="226,1921" to="11565,19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" strokecolor="#969696" strokeweight=".5pt"/>
                  <v:line id="Line 576" o:spid="_x0000_s1744" style="position:absolute;visibility:visible;mso-wrap-style:square" from="226,2599" to="11565,25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" strokecolor="#969696" strokeweight=".5pt"/>
                  <v:line id="Line 577" o:spid="_x0000_s1745" style="position:absolute;visibility:visible;mso-wrap-style:square" from="226,2712" to="11565,27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" strokecolor="gray" strokeweight="1.5pt"/>
                  <v:line id="Line 578" o:spid="_x0000_s1746" style="position:absolute;visibility:visible;mso-wrap-style:square" from="226,2260" to="11565,22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" strokecolor="#969696" strokeweight=".5pt"/>
                  <v:line id="Line 579" o:spid="_x0000_s1747" style="position:absolute;visibility:visible;mso-wrap-style:square" from="226,2373" to="11565,23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" strokecolor="#969696" strokeweight=".5pt"/>
                  <v:line id="Line 580" o:spid="_x0000_s1748" style="position:absolute;visibility:visible;mso-wrap-style:square" from="226,2486" to="11565,24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" strokecolor="#969696" strokeweight=".5pt"/>
                  <v:line id="Line 581" o:spid="_x0000_s1749" style="position:absolute;visibility:visible;mso-wrap-style:square" from="226,2147" to="11565,21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" strokecolor="#969696"/>
                  <v:line id="Line 582" o:spid="_x0000_s1750" style="position:absolute;visibility:visible;mso-wrap-style:square" from="226,2034" to="11565,20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" strokecolor="#969696" strokeweight=".5pt"/>
                </v:group>
                <v:group id="Group 583" o:spid="_x0000_s1751" style="position:absolute;left:-98;top:7669;width:13436;height:1105;rotation:90" coordorigin="226,1582" coordsize="11339,11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">
                  <v:line id="Line 584" o:spid="_x0000_s1752" style="position:absolute;visibility:visible;mso-wrap-style:square" from="226,1582" to="11565,15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" strokecolor="gray" strokeweight="1.5pt"/>
                  <v:line id="Line 585" o:spid="_x0000_s1753" style="position:absolute;visibility:visible;mso-wrap-style:square" from="226,1695" to="11565,16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" strokecolor="#969696" strokeweight=".5pt"/>
                  <v:line id="Line 586" o:spid="_x0000_s1754" style="position:absolute;visibility:visible;mso-wrap-style:square" from="226,1808" to="11565,18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" strokecolor="#969696" strokeweight=".5pt"/>
                  <v:line id="Line 587" o:spid="_x0000_s1755" style="position:absolute;visibility:visible;mso-wrap-style:square" from="226,1921" to="11565,19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" strokecolor="#969696" strokeweight=".5pt"/>
                  <v:line id="Line 588" o:spid="_x0000_s1756" style="position:absolute;visibility:visible;mso-wrap-style:square" from="226,2599" to="11565,25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" strokecolor="#969696" strokeweight=".5pt"/>
                  <v:line id="Line 589" o:spid="_x0000_s1757" style="position:absolute;visibility:visible;mso-wrap-style:square" from="226,2712" to="11565,27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" strokecolor="gray" strokeweight="1.5pt"/>
                  <v:line id="Line 590" o:spid="_x0000_s1758" style="position:absolute;visibility:visible;mso-wrap-style:square" from="226,2260" to="11565,22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" strokecolor="#969696" strokeweight=".5pt"/>
                  <v:line id="Line 591" o:spid="_x0000_s1759" style="position:absolute;visibility:visible;mso-wrap-style:square" from="226,2373" to="11565,23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" strokecolor="#969696" strokeweight=".5pt"/>
                  <v:line id="Line 592" o:spid="_x0000_s1760" style="position:absolute;visibility:visible;mso-wrap-style:square" from="226,2486" to="11565,24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" strokecolor="#969696" strokeweight=".5pt"/>
                  <v:line id="Line 593" o:spid="_x0000_s1761" style="position:absolute;visibility:visible;mso-wrap-style:square" from="226,2147" to="11565,21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" strokecolor="#969696"/>
                  <v:line id="Line 594" o:spid="_x0000_s1762" style="position:absolute;visibility:visible;mso-wrap-style:square" from="226,2034" to="11565,20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" strokecolor="#969696" strokeweight=".5pt"/>
                </v:group>
                <v:group id="Group 595" o:spid="_x0000_s1763" style="position:absolute;left:1007;top:7669;width:13436;height:1105;rotation:90" coordorigin="226,1582" coordsize="11339,11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">
                  <v:line id="Line 596" o:spid="_x0000_s1764" style="position:absolute;visibility:visible;mso-wrap-style:square" from="226,1582" to="11565,15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" strokecolor="gray" strokeweight="1.5pt"/>
                  <v:line id="Line 597" o:spid="_x0000_s1765" style="position:absolute;visibility:visible;mso-wrap-style:square" from="226,1695" to="11565,16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" strokecolor="#969696" strokeweight=".5pt"/>
                  <v:line id="Line 598" o:spid="_x0000_s1766" style="position:absolute;visibility:visible;mso-wrap-style:square" from="226,1808" to="11565,18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" strokecolor="#969696" strokeweight=".5pt"/>
                  <v:line id="Line 599" o:spid="_x0000_s1767" style="position:absolute;visibility:visible;mso-wrap-style:square" from="226,1921" to="11565,19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" strokecolor="#969696" strokeweight=".5pt"/>
                  <v:line id="Line 600" o:spid="_x0000_s1768" style="position:absolute;visibility:visible;mso-wrap-style:square" from="226,2599" to="11565,25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" strokecolor="#969696" strokeweight=".5pt"/>
                  <v:line id="Line 601" o:spid="_x0000_s1769" style="position:absolute;visibility:visible;mso-wrap-style:square" from="226,2712" to="11565,27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" strokecolor="gray" strokeweight="1.5pt"/>
                  <v:line id="Line 602" o:spid="_x0000_s1770" style="position:absolute;visibility:visible;mso-wrap-style:square" from="226,2260" to="11565,22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" strokecolor="#969696" strokeweight=".5pt"/>
                  <v:line id="Line 603" o:spid="_x0000_s1771" style="position:absolute;visibility:visible;mso-wrap-style:square" from="226,2373" to="11565,23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" strokecolor="#969696" strokeweight=".5pt"/>
                  <v:line id="Line 604" o:spid="_x0000_s1772" style="position:absolute;visibility:visible;mso-wrap-style:square" from="226,2486" to="11565,24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" strokecolor="#969696" strokeweight=".5pt"/>
                  <v:line id="Line 605" o:spid="_x0000_s1773" style="position:absolute;visibility:visible;mso-wrap-style:square" from="226,2147" to="11565,21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" strokecolor="#969696"/>
                  <v:line id="Line 606" o:spid="_x0000_s1774" style="position:absolute;visibility:visible;mso-wrap-style:square" from="226,2034" to="11565,20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" strokecolor="#969696" strokeweight=".5pt"/>
                </v:group>
                <v:group id="Group 607" o:spid="_x0000_s1775" style="position:absolute;left:2112;top:7669;width:13436;height:1105;rotation:90" coordorigin="226,1582" coordsize="11339,11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">
                  <v:line id="Line 608" o:spid="_x0000_s1776" style="position:absolute;visibility:visible;mso-wrap-style:square" from="226,1582" to="11565,15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" strokecolor="gray" strokeweight="1.5pt"/>
                  <v:line id="Line 609" o:spid="_x0000_s1777" style="position:absolute;visibility:visible;mso-wrap-style:square" from="226,1695" to="11565,16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" strokecolor="#969696" strokeweight=".5pt"/>
                  <v:line id="Line 610" o:spid="_x0000_s1778" style="position:absolute;visibility:visible;mso-wrap-style:square" from="226,1808" to="11565,18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" strokecolor="#969696" strokeweight=".5pt"/>
                  <v:line id="Line 611" o:spid="_x0000_s1779" style="position:absolute;visibility:visible;mso-wrap-style:square" from="226,1921" to="11565,19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" strokecolor="#969696" strokeweight=".5pt"/>
                  <v:line id="Line 612" o:spid="_x0000_s1780" style="position:absolute;visibility:visible;mso-wrap-style:square" from="226,2599" to="11565,25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" strokecolor="#969696" strokeweight=".5pt"/>
                  <v:line id="Line 613" o:spid="_x0000_s1781" style="position:absolute;visibility:visible;mso-wrap-style:square" from="226,2712" to="11565,27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" strokecolor="gray" strokeweight="1.5pt"/>
                  <v:line id="Line 614" o:spid="_x0000_s1782" style="position:absolute;visibility:visible;mso-wrap-style:square" from="226,2260" to="11565,22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" strokecolor="#969696" strokeweight=".5pt"/>
                  <v:line id="Line 615" o:spid="_x0000_s1783" style="position:absolute;visibility:visible;mso-wrap-style:square" from="226,2373" to="11565,23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" strokecolor="#969696" strokeweight=".5pt"/>
                  <v:line id="Line 616" o:spid="_x0000_s1784" style="position:absolute;visibility:visible;mso-wrap-style:square" from="226,2486" to="11565,24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" strokecolor="#969696" strokeweight=".5pt"/>
                  <v:line id="Line 617" o:spid="_x0000_s1785" style="position:absolute;visibility:visible;mso-wrap-style:square" from="226,2147" to="11565,21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" strokecolor="#969696"/>
                  <v:line id="Line 618" o:spid="_x0000_s1786" style="position:absolute;visibility:visible;mso-wrap-style:square" from="226,2034" to="11565,20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" strokecolor="#969696" strokeweight=".5pt"/>
                </v:group>
                <v:group id="Group 619" o:spid="_x0000_s1787" style="position:absolute;left:3217;top:7669;width:13436;height:1106;rotation:90" coordorigin="226,1582" coordsize="11339,11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">
                  <v:line id="Line 620" o:spid="_x0000_s1788" style="position:absolute;visibility:visible;mso-wrap-style:square" from="226,1582" to="11565,15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" strokecolor="gray" strokeweight="1.5pt"/>
                  <v:line id="Line 621" o:spid="_x0000_s1789" style="position:absolute;visibility:visible;mso-wrap-style:square" from="226,1695" to="11565,16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" strokecolor="#969696" strokeweight=".5pt"/>
                  <v:line id="Line 622" o:spid="_x0000_s1790" style="position:absolute;visibility:visible;mso-wrap-style:square" from="226,1808" to="11565,18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" strokecolor="#969696" strokeweight=".5pt"/>
                  <v:line id="Line 623" o:spid="_x0000_s1791" style="position:absolute;visibility:visible;mso-wrap-style:square" from="226,1921" to="11565,19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" strokecolor="#969696" strokeweight=".5pt"/>
                  <v:line id="Line 624" o:spid="_x0000_s1792" style="position:absolute;visibility:visible;mso-wrap-style:square" from="226,2599" to="11565,25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" strokecolor="#969696" strokeweight=".5pt"/>
                  <v:line id="Line 625" o:spid="_x0000_s1793" style="position:absolute;visibility:visible;mso-wrap-style:square" from="226,2712" to="11565,27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" strokecolor="gray" strokeweight="1.5pt"/>
                  <v:line id="Line 626" o:spid="_x0000_s1794" style="position:absolute;visibility:visible;mso-wrap-style:square" from="226,2260" to="11565,22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" strokecolor="#969696" strokeweight=".5pt"/>
                  <v:line id="Line 627" o:spid="_x0000_s1795" style="position:absolute;visibility:visible;mso-wrap-style:square" from="226,2373" to="11565,23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" strokecolor="#969696" strokeweight=".5pt"/>
                  <v:line id="Line 628" o:spid="_x0000_s1796" style="position:absolute;visibility:visible;mso-wrap-style:square" from="226,2486" to="11565,24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" strokecolor="#969696" strokeweight=".5pt"/>
                  <v:line id="Line 629" o:spid="_x0000_s1797" style="position:absolute;visibility:visible;mso-wrap-style:square" from="226,2147" to="11565,21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" strokecolor="#969696"/>
                  <v:line id="Line 630" o:spid="_x0000_s1798" style="position:absolute;visibility:visible;mso-wrap-style:square" from="226,2034" to="11565,20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" strokecolor="#969696" strokeweight=".5pt"/>
                </v:group>
                <v:group id="Group 631" o:spid="_x0000_s1799" style="position:absolute;left:4323;top:7669;width:13436;height:1105;rotation:90" coordorigin="226,1582" coordsize="11339,11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">
                  <v:line id="Line 632" o:spid="_x0000_s1800" style="position:absolute;visibility:visible;mso-wrap-style:square" from="226,1582" to="11565,15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" strokecolor="gray" strokeweight="1.5pt"/>
                  <v:line id="Line 633" o:spid="_x0000_s1801" style="position:absolute;visibility:visible;mso-wrap-style:square" from="226,1695" to="11565,16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" strokecolor="#969696" strokeweight=".5pt"/>
                  <v:line id="Line 634" o:spid="_x0000_s1802" style="position:absolute;visibility:visible;mso-wrap-style:square" from="226,1808" to="11565,18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" strokecolor="#969696" strokeweight=".5pt"/>
                  <v:line id="Line 635" o:spid="_x0000_s1803" style="position:absolute;visibility:visible;mso-wrap-style:square" from="226,1921" to="11565,19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" strokecolor="#969696" strokeweight=".5pt"/>
                  <v:line id="Line 636" o:spid="_x0000_s1804" style="position:absolute;visibility:visible;mso-wrap-style:square" from="226,2599" to="11565,25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" strokecolor="#969696" strokeweight=".5pt"/>
                  <v:line id="Line 637" o:spid="_x0000_s1805" style="position:absolute;visibility:visible;mso-wrap-style:square" from="226,2712" to="11565,27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" strokecolor="gray" strokeweight="1.5pt"/>
                  <v:line id="Line 638" o:spid="_x0000_s1806" style="position:absolute;visibility:visible;mso-wrap-style:square" from="226,2260" to="11565,22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" strokecolor="#969696" strokeweight=".5pt"/>
                  <v:line id="Line 639" o:spid="_x0000_s1807" style="position:absolute;visibility:visible;mso-wrap-style:square" from="226,2373" to="11565,23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" strokecolor="#969696" strokeweight=".5pt"/>
                  <v:line id="Line 640" o:spid="_x0000_s1808" style="position:absolute;visibility:visible;mso-wrap-style:square" from="226,2486" to="11565,24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" strokecolor="#969696" strokeweight=".5pt"/>
                  <v:line id="Line 641" o:spid="_x0000_s1809" style="position:absolute;visibility:visible;mso-wrap-style:square" from="226,2147" to="11565,21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" strokecolor="#969696"/>
                  <v:line id="Line 642" o:spid="_x0000_s1810" style="position:absolute;visibility:visible;mso-wrap-style:square" from="226,2034" to="11565,20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" strokecolor="#969696" strokeweight=".5pt"/>
                </v:group>
                <v:line id="Line 643" o:spid="_x0000_s1811" style="position:absolute;visibility:visible;mso-wrap-style:square" from="540,13815" to="11520,138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" strokeweight="2.25pt">
                  <v:stroke endarrow="block"/>
                </v:line>
                <v:line id="Line 644" o:spid="_x0000_s1812" style="position:absolute;visibility:visible;mso-wrap-style:square" from="540,1440" to="540,149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" strokeweight="2.25pt">
                  <v:stroke startarrow="block"/>
                </v:line>
                <v:shape id="Text Box 645" o:spid="_x0000_s1813" type="#_x0000_t202" style="position:absolute;left:2490;top:13845;width:54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" strokecolor="white">
                  <v:fill opacity="49087f"/>
                  <v:textbox>
                    <w:txbxContent>
                      <w:p w:rsidR="004F632E" w:rsidRPr="00474F70" w:rsidRDefault="004F632E" w:rsidP="004F632E">
                        <w:pPr>
                          <w:jc w:val="center"/>
                          <w:rPr>
                            <w:b/>
                            <w:sz w:val="20"/>
                            <w:szCs w:val="20"/>
                          </w:rPr>
                        </w:pPr>
                        <w:r>
                          <w:rPr>
                            <w:b/>
                            <w:sz w:val="20"/>
                            <w:szCs w:val="20"/>
                          </w:rPr>
                          <w:t>10</w:t>
                        </w:r>
                      </w:p>
                    </w:txbxContent>
                  </v:textbox>
                </v:shape>
                <v:shape id="Text Box 646" o:spid="_x0000_s1814" type="#_x0000_t202" style="position:absolute;left:3600;top:13845;width:54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" strokecolor="white">
                  <v:fill opacity="49087f"/>
                  <v:textbox>
                    <w:txbxContent>
                      <w:p w:rsidR="004F632E" w:rsidRPr="00474F70" w:rsidRDefault="004F632E" w:rsidP="004F632E">
                        <w:pPr>
                          <w:jc w:val="center"/>
                          <w:rPr>
                            <w:b/>
                            <w:sz w:val="20"/>
                            <w:szCs w:val="20"/>
                          </w:rPr>
                        </w:pPr>
                        <w:r>
                          <w:rPr>
                            <w:b/>
                            <w:sz w:val="20"/>
                            <w:szCs w:val="20"/>
                          </w:rPr>
                          <w:t>15</w:t>
                        </w:r>
                      </w:p>
                    </w:txbxContent>
                  </v:textbox>
                </v:shape>
                <v:shape id="Text Box 647" o:spid="_x0000_s1815" type="#_x0000_t202" style="position:absolute;left:4710;top:13860;width:54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" strokecolor="white">
                  <v:fill opacity="49087f"/>
                  <v:textbox>
                    <w:txbxContent>
                      <w:p w:rsidR="004F632E" w:rsidRPr="00474F70" w:rsidRDefault="004F632E" w:rsidP="004F632E">
                        <w:pPr>
                          <w:jc w:val="center"/>
                          <w:rPr>
                            <w:b/>
                            <w:sz w:val="20"/>
                            <w:szCs w:val="20"/>
                          </w:rPr>
                        </w:pPr>
                        <w:r>
                          <w:rPr>
                            <w:b/>
                            <w:sz w:val="20"/>
                            <w:szCs w:val="20"/>
                          </w:rPr>
                          <w:t>20</w:t>
                        </w:r>
                      </w:p>
                    </w:txbxContent>
                  </v:textbox>
                </v:shape>
                <v:shape id="Text Box 648" o:spid="_x0000_s1816" type="#_x0000_t202" style="position:absolute;left:5700;top:13845;width:72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" strokecolor="white">
                  <v:fill opacity="49087f"/>
                  <v:textbox>
                    <w:txbxContent>
                      <w:p w:rsidR="004F632E" w:rsidRPr="00474F70" w:rsidRDefault="004F632E" w:rsidP="004F632E">
                        <w:pPr>
                          <w:jc w:val="center"/>
                          <w:rPr>
                            <w:b/>
                            <w:sz w:val="20"/>
                            <w:szCs w:val="20"/>
                          </w:rPr>
                        </w:pPr>
                        <w:r>
                          <w:rPr>
                            <w:b/>
                            <w:sz w:val="20"/>
                            <w:szCs w:val="20"/>
                          </w:rPr>
                          <w:t>25</w:t>
                        </w:r>
                      </w:p>
                    </w:txbxContent>
                  </v:textbox>
                </v:shape>
                <v:shape id="Text Box 649" o:spid="_x0000_s1817" type="#_x0000_t202" style="position:absolute;left:6840;top:13860;width:72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" strokecolor="white">
                  <v:fill opacity="49087f"/>
                  <v:textbox>
                    <w:txbxContent>
                      <w:p w:rsidR="004F632E" w:rsidRPr="00474F70" w:rsidRDefault="004F632E" w:rsidP="004F632E">
                        <w:pPr>
                          <w:jc w:val="center"/>
                          <w:rPr>
                            <w:b/>
                            <w:sz w:val="20"/>
                            <w:szCs w:val="20"/>
                          </w:rPr>
                        </w:pPr>
                        <w:r>
                          <w:rPr>
                            <w:b/>
                            <w:sz w:val="20"/>
                            <w:szCs w:val="20"/>
                          </w:rPr>
                          <w:t>30</w:t>
                        </w:r>
                      </w:p>
                    </w:txbxContent>
                  </v:textbox>
                </v:shape>
                <v:shape id="Text Box 650" o:spid="_x0000_s1818" type="#_x0000_t202" style="position:absolute;left:7920;top:13860;width:72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" strokecolor="white">
                  <v:fill opacity="49087f"/>
                  <v:textbox>
                    <w:txbxContent>
                      <w:p w:rsidR="004F632E" w:rsidRPr="00474F70" w:rsidRDefault="004F632E" w:rsidP="004F632E">
                        <w:pPr>
                          <w:jc w:val="center"/>
                          <w:rPr>
                            <w:b/>
                            <w:sz w:val="20"/>
                            <w:szCs w:val="20"/>
                          </w:rPr>
                        </w:pPr>
                        <w:r>
                          <w:rPr>
                            <w:b/>
                            <w:sz w:val="20"/>
                            <w:szCs w:val="20"/>
                          </w:rPr>
                          <w:t>35</w:t>
                        </w:r>
                      </w:p>
                    </w:txbxContent>
                  </v:textbox>
                </v:shape>
                <v:shape id="Text Box 651" o:spid="_x0000_s1819" type="#_x0000_t202" style="position:absolute;left:9000;top:13860;width:72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" strokecolor="white">
                  <v:fill opacity="49087f"/>
                  <v:textbox>
                    <w:txbxContent>
                      <w:p w:rsidR="004F632E" w:rsidRPr="00474F70" w:rsidRDefault="004F632E" w:rsidP="004F632E">
                        <w:pPr>
                          <w:jc w:val="center"/>
                          <w:rPr>
                            <w:b/>
                            <w:sz w:val="20"/>
                            <w:szCs w:val="20"/>
                          </w:rPr>
                        </w:pPr>
                        <w:r>
                          <w:rPr>
                            <w:b/>
                            <w:sz w:val="20"/>
                            <w:szCs w:val="20"/>
                          </w:rPr>
                          <w:t>40</w:t>
                        </w:r>
                      </w:p>
                    </w:txbxContent>
                  </v:textbox>
                </v:shape>
                <v:shape id="Text Box 652" o:spid="_x0000_s1820" type="#_x0000_t202" style="position:absolute;left:10125;top:13845;width:72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" strokecolor="white">
                  <v:fill opacity="49087f"/>
                  <v:textbox>
                    <w:txbxContent>
                      <w:p w:rsidR="004F632E" w:rsidRPr="00474F70" w:rsidRDefault="004F632E" w:rsidP="004F632E">
                        <w:pPr>
                          <w:jc w:val="center"/>
                          <w:rPr>
                            <w:b/>
                            <w:sz w:val="20"/>
                            <w:szCs w:val="20"/>
                          </w:rPr>
                        </w:pPr>
                        <w:r>
                          <w:rPr>
                            <w:b/>
                            <w:sz w:val="20"/>
                            <w:szCs w:val="20"/>
                          </w:rPr>
                          <w:t>45</w:t>
                        </w:r>
                      </w:p>
                    </w:txbxContent>
                  </v:textbox>
                </v:shape>
                <v:shape id="Text Box 653" o:spid="_x0000_s1821" type="#_x0000_t202" style="position:absolute;left:11160;top:13860;width:72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" strokecolor="white">
                  <v:fill opacity="49087f"/>
                  <v:textbox>
                    <w:txbxContent>
                      <w:p w:rsidR="004F632E" w:rsidRPr="00474F70" w:rsidRDefault="004F632E" w:rsidP="004F632E">
                        <w:pPr>
                          <w:jc w:val="center"/>
                          <w:rPr>
                            <w:b/>
                            <w:sz w:val="20"/>
                            <w:szCs w:val="20"/>
                          </w:rPr>
                        </w:pPr>
                        <w:r>
                          <w:rPr>
                            <w:b/>
                            <w:sz w:val="20"/>
                            <w:szCs w:val="20"/>
                          </w:rPr>
                          <w:t>50</w:t>
                        </w:r>
                      </w:p>
                    </w:txbxContent>
                  </v:textbox>
                </v:shape>
                <v:shape id="Text Box 654" o:spid="_x0000_s1822" type="#_x0000_t202" style="position:absolute;left:1380;top:13860;width:54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" strokecolor="white">
                  <v:fill opacity="49087f"/>
                  <v:textbox>
                    <w:txbxContent>
                      <w:p w:rsidR="004F632E" w:rsidRPr="00474F70" w:rsidRDefault="004F632E" w:rsidP="004F632E">
                        <w:pPr>
                          <w:jc w:val="center"/>
                          <w:rPr>
                            <w:b/>
                            <w:sz w:val="20"/>
                            <w:szCs w:val="20"/>
                          </w:rPr>
                        </w:pPr>
                        <w:r>
                          <w:rPr>
                            <w:b/>
                            <w:sz w:val="20"/>
                            <w:szCs w:val="20"/>
                          </w:rPr>
                          <w:t>5</w:t>
                        </w:r>
                      </w:p>
                    </w:txbxContent>
                  </v:textbox>
                </v:shape>
                <v:shape id="Text Box 655" o:spid="_x0000_s1823" type="#_x0000_t202" style="position:absolute;left:270;top:13860;width:54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" strokecolor="white">
                  <v:fill opacity="49087f"/>
                  <v:textbox>
                    <w:txbxContent>
                      <w:p w:rsidR="004F632E" w:rsidRPr="00474F70" w:rsidRDefault="004F632E" w:rsidP="004F632E">
                        <w:pPr>
                          <w:jc w:val="center"/>
                          <w:rPr>
                            <w:b/>
                            <w:sz w:val="20"/>
                            <w:szCs w:val="20"/>
                          </w:rPr>
                        </w:pPr>
                        <w:r>
                          <w:rPr>
                            <w:b/>
                            <w:sz w:val="20"/>
                            <w:szCs w:val="20"/>
                          </w:rPr>
                          <w:t>0</w:t>
                        </w:r>
                      </w:p>
                    </w:txbxContent>
                  </v:textbox>
                </v:shape>
                <v:line id="Line 656" o:spid="_x0000_s1824" style="position:absolute;visibility:visible;mso-wrap-style:square" from="540,11585" to="11340,115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" strokeweight="1.5pt"/>
                <v:shape id="Text Box 657" o:spid="_x0000_s1825" type="#_x0000_t202" style="position:absolute;left:11520;top:13500;width:504;height:43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" strokecolor="white">
                  <v:fill opacity="49087f"/>
                  <v:textbox style="mso-fit-shape-to-text:t">
                    <w:txbxContent>
                      <w:p w:rsidR="004F632E" w:rsidRDefault="004F632E" w:rsidP="004F632E">
                        <w:r w:rsidRPr="00194529">
                          <w:rPr>
                            <w:position w:val="-6"/>
                          </w:rPr>
                          <w:object w:dxaOrig="200" w:dyaOrig="220">
                            <v:shape id="_x0000_i1265" type="#_x0000_t75" style="width:10pt;height:11pt" o:ole="">
                              <v:imagedata r:id="rId310" o:title=""/>
                            </v:shape>
                            <o:OLEObject Type="Embed" ProgID="Equation.DSMT4" ShapeID="_x0000_i1265" DrawAspect="Content" ObjectID="_1556785246" r:id="rId314"/>
                          </w:object>
                        </w:r>
                      </w:p>
                    </w:txbxContent>
                  </v:textbox>
                </v:shape>
                <v:shape id="Text Box 658" o:spid="_x0000_s1826" type="#_x0000_t202" style="position:absolute;left:105;top:8070;width:54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" filled="f" stroked="f">
                  <v:fill opacity="49087f"/>
                  <v:textbox>
                    <w:txbxContent>
                      <w:p w:rsidR="004F632E" w:rsidRPr="008C6720" w:rsidRDefault="004F632E" w:rsidP="004F632E">
                        <w:pPr>
                          <w:rPr>
                            <w:b/>
                            <w:bCs/>
                            <w:sz w:val="20"/>
                            <w:szCs w:val="20"/>
                          </w:rPr>
                        </w:pPr>
                        <w:r w:rsidRPr="008C6720">
                          <w:rPr>
                            <w:b/>
                            <w:bCs/>
                            <w:sz w:val="20"/>
                            <w:szCs w:val="20"/>
                          </w:rPr>
                          <w:t>25</w:t>
                        </w:r>
                      </w:p>
                    </w:txbxContent>
                  </v:textbox>
                </v:shape>
                <v:shape id="Text Box 659" o:spid="_x0000_s1827" type="#_x0000_t202" style="position:absolute;left:135;top:6915;width:54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" filled="f" stroked="f">
                  <v:fill opacity="49087f"/>
                  <v:textbox>
                    <w:txbxContent>
                      <w:p w:rsidR="004F632E" w:rsidRPr="008C6720" w:rsidRDefault="004F632E" w:rsidP="004F632E">
                        <w:pPr>
                          <w:rPr>
                            <w:b/>
                            <w:bCs/>
                            <w:sz w:val="20"/>
                            <w:szCs w:val="20"/>
                          </w:rPr>
                        </w:pPr>
                        <w:r>
                          <w:rPr>
                            <w:b/>
                            <w:bCs/>
                            <w:sz w:val="20"/>
                            <w:szCs w:val="20"/>
                          </w:rPr>
                          <w:t>30</w:t>
                        </w:r>
                      </w:p>
                    </w:txbxContent>
                  </v:textbox>
                </v:shape>
                <v:shape id="Text Box 660" o:spid="_x0000_s1828" type="#_x0000_t202" style="position:absolute;left:105;top:5805;width:72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" filled="f" stroked="f">
                  <v:fill opacity="49087f"/>
                  <v:textbox>
                    <w:txbxContent>
                      <w:p w:rsidR="004F632E" w:rsidRPr="008C6720" w:rsidRDefault="004F632E" w:rsidP="004F632E">
                        <w:pPr>
                          <w:rPr>
                            <w:b/>
                            <w:bCs/>
                            <w:sz w:val="20"/>
                            <w:szCs w:val="20"/>
                          </w:rPr>
                        </w:pPr>
                        <w:r>
                          <w:rPr>
                            <w:b/>
                            <w:bCs/>
                            <w:sz w:val="20"/>
                            <w:szCs w:val="20"/>
                          </w:rPr>
                          <w:t>35</w:t>
                        </w:r>
                      </w:p>
                    </w:txbxContent>
                  </v:textbox>
                </v:shape>
                <v:shape id="Text Box 661" o:spid="_x0000_s1829" type="#_x0000_t202" style="position:absolute;left:105;top:4680;width:72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" filled="f" stroked="f">
                  <v:fill opacity="49087f"/>
                  <v:textbox>
                    <w:txbxContent>
                      <w:p w:rsidR="004F632E" w:rsidRPr="008C6720" w:rsidRDefault="004F632E" w:rsidP="004F632E">
                        <w:pPr>
                          <w:rPr>
                            <w:b/>
                            <w:bCs/>
                            <w:sz w:val="20"/>
                            <w:szCs w:val="20"/>
                          </w:rPr>
                        </w:pPr>
                        <w:r>
                          <w:rPr>
                            <w:b/>
                            <w:bCs/>
                            <w:sz w:val="20"/>
                            <w:szCs w:val="20"/>
                          </w:rPr>
                          <w:t>40</w:t>
                        </w:r>
                      </w:p>
                    </w:txbxContent>
                  </v:textbox>
                </v:shape>
                <v:shape id="Text Box 662" o:spid="_x0000_s1830" type="#_x0000_t202" style="position:absolute;left:105;top:3585;width:54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" filled="f" stroked="f">
                  <v:fill opacity="49087f"/>
                  <v:textbox>
                    <w:txbxContent>
                      <w:p w:rsidR="004F632E" w:rsidRPr="008C6720" w:rsidRDefault="004F632E" w:rsidP="004F632E">
                        <w:pPr>
                          <w:rPr>
                            <w:b/>
                            <w:bCs/>
                            <w:sz w:val="20"/>
                            <w:szCs w:val="20"/>
                          </w:rPr>
                        </w:pPr>
                        <w:r>
                          <w:rPr>
                            <w:b/>
                            <w:bCs/>
                            <w:sz w:val="20"/>
                            <w:szCs w:val="20"/>
                          </w:rPr>
                          <w:t>45</w:t>
                        </w:r>
                      </w:p>
                    </w:txbxContent>
                  </v:textbox>
                </v:shape>
                <v:shape id="Text Box 663" o:spid="_x0000_s1831" type="#_x0000_t202" style="position:absolute;left:135;top:2475;width:54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" filled="f" stroked="f">
                  <v:fill opacity="49087f"/>
                  <v:textbox>
                    <w:txbxContent>
                      <w:p w:rsidR="004F632E" w:rsidRPr="008C6720" w:rsidRDefault="004F632E" w:rsidP="004F632E">
                        <w:pPr>
                          <w:rPr>
                            <w:b/>
                            <w:bCs/>
                            <w:sz w:val="20"/>
                            <w:szCs w:val="20"/>
                          </w:rPr>
                        </w:pPr>
                        <w:r>
                          <w:rPr>
                            <w:b/>
                            <w:bCs/>
                            <w:sz w:val="20"/>
                            <w:szCs w:val="20"/>
                          </w:rPr>
                          <w:t>50</w:t>
                        </w:r>
                      </w:p>
                    </w:txbxContent>
                  </v:textbox>
                </v:shape>
                <v:line id="Line 664" o:spid="_x0000_s1832" style="position:absolute;flip:y;visibility:visible;mso-wrap-style:square" from="540,2520" to="6120,138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" strokeweight="1.5pt"/>
                <v:shape id="Text Box 665" o:spid="_x0000_s1833" type="#_x0000_t202" style="position:absolute;left:6120;top:2340;width:90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" stroked="f">
                  <v:fill opacity="49087f"/>
                  <v:textbox>
                    <w:txbxContent>
                      <w:p w:rsidR="004F632E" w:rsidRPr="007563DA" w:rsidRDefault="004F632E" w:rsidP="004F632E">
                        <w:pPr>
                          <w:rPr>
                            <w:sz w:val="22"/>
                            <w:szCs w:val="22"/>
                          </w:rPr>
                        </w:pPr>
                        <w:r>
                          <w:rPr>
                            <w:i/>
                            <w:iCs/>
                            <w:sz w:val="22"/>
                            <w:szCs w:val="22"/>
                          </w:rPr>
                          <w:t>y</w:t>
                        </w:r>
                        <w:r w:rsidRPr="007563DA">
                          <w:rPr>
                            <w:sz w:val="22"/>
                            <w:szCs w:val="22"/>
                          </w:rPr>
                          <w:t xml:space="preserve"> = 2</w:t>
                        </w:r>
                        <w:r w:rsidRPr="007563DA">
                          <w:rPr>
                            <w:i/>
                            <w:iCs/>
                            <w:sz w:val="22"/>
                            <w:szCs w:val="22"/>
                          </w:rPr>
                          <w:t>x</w:t>
                        </w:r>
                      </w:p>
                    </w:txbxContent>
                  </v:textbox>
                </v:shape>
                <v:shape id="Freeform 666" o:spid="_x0000_s1834" style="position:absolute;left:510;top:10460;width:6675;height:3348;visibility:visible;mso-wrap-style:square;v-text-anchor:top" coordsize="6675,33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" path="m,l6675,3348e" filled="f" strokeweight="1.5pt">
                  <v:path arrowok="t" o:connecttype="custom" o:connectlocs="0,0;6675,3348" o:connectangles="0,0"/>
                </v:shape>
                <v:shape id="Freeform 667" o:spid="_x0000_s1835" style="position:absolute;left:2775;top:4868;width:4403;height:8955;visibility:visible;mso-wrap-style:square;v-text-anchor:top" coordsize="4403,89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" path="m,l4403,8955e" filled="f" strokeweight="1.5pt">
                  <v:path arrowok="t" o:connecttype="custom" o:connectlocs="0,0;4403,8955" o:connectangles="0,0"/>
                </v:shape>
                <v:shape id="Text Box 668" o:spid="_x0000_s1836" type="#_x0000_t202" style="position:absolute;left:2175;top:4560;width:126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">
                  <v:textbox>
                    <w:txbxContent>
                      <w:p w:rsidR="004F632E" w:rsidRPr="00810F63" w:rsidRDefault="004F632E" w:rsidP="004F632E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2</w:t>
                        </w:r>
                        <w:r>
                          <w:rPr>
                            <w:i/>
                            <w:iCs/>
                            <w:sz w:val="20"/>
                            <w:szCs w:val="20"/>
                          </w:rPr>
                          <w:t>x</w: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+ </w:t>
                        </w:r>
                        <w:r>
                          <w:rPr>
                            <w:i/>
                            <w:iCs/>
                            <w:sz w:val="20"/>
                            <w:szCs w:val="20"/>
                          </w:rPr>
                          <w:t>y</w: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= 60</w:t>
                        </w:r>
                      </w:p>
                    </w:txbxContent>
                  </v:textbox>
                </v:shape>
                <v:shape id="Text Box 669" o:spid="_x0000_s1837" type="#_x0000_t202" style="position:absolute;left:2490;top:12090;width:126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">
                  <v:textbox>
                    <w:txbxContent>
                      <w:p w:rsidR="004F632E" w:rsidRPr="00810F63" w:rsidRDefault="004F632E" w:rsidP="004F632E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i/>
                            <w:iCs/>
                            <w:sz w:val="20"/>
                            <w:szCs w:val="20"/>
                          </w:rPr>
                          <w:t>x</w: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+ 2</w:t>
                        </w:r>
                        <w:r>
                          <w:rPr>
                            <w:i/>
                            <w:iCs/>
                            <w:sz w:val="20"/>
                            <w:szCs w:val="20"/>
                          </w:rPr>
                          <w:t>y</w: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= 30</w:t>
                        </w:r>
                      </w:p>
                    </w:txbxContent>
                  </v:textbox>
                </v:shape>
                <v:shape id="Text Box 670" o:spid="_x0000_s1838" type="#_x0000_t202" style="position:absolute;left:3600;top:10440;width:54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" stroked="f">
                  <v:textbox>
                    <w:txbxContent>
                      <w:p w:rsidR="004F632E" w:rsidRPr="00814D5D" w:rsidRDefault="004F632E" w:rsidP="004F632E">
                        <w:pPr>
                          <w:rPr>
                            <w:b/>
                            <w:bCs/>
                            <w:i/>
                            <w:iCs/>
                          </w:rPr>
                        </w:pPr>
                        <w:r>
                          <w:rPr>
                            <w:b/>
                            <w:bCs/>
                            <w:i/>
                            <w:iCs/>
                          </w:rPr>
                          <w:t>R</w:t>
                        </w:r>
                      </w:p>
                    </w:txbxContent>
                  </v:textbox>
                </v:shape>
                <v:shape id="Text Box 671" o:spid="_x0000_s1839" type="#_x0000_t202" style="position:absolute;left:10620;top:11355;width:90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" stroked="f">
                  <v:textbox>
                    <w:txbxContent>
                      <w:p w:rsidR="004F632E" w:rsidRPr="001649C1" w:rsidRDefault="004F632E" w:rsidP="004F632E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i/>
                            <w:iCs/>
                            <w:sz w:val="20"/>
                            <w:szCs w:val="20"/>
                          </w:rPr>
                          <w:t>y</w:t>
                        </w:r>
                        <w:r w:rsidRPr="001649C1"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  <w:r>
                          <w:t>=</w:t>
                        </w:r>
                        <w:r w:rsidRPr="001649C1">
                          <w:rPr>
                            <w:sz w:val="20"/>
                            <w:szCs w:val="20"/>
                          </w:rPr>
                          <w:t>10</w:t>
                        </w:r>
                      </w:p>
                    </w:txbxContent>
                  </v:textbox>
                </v:shape>
                <w10:wrap anchorx="page"/>
              </v:group>
            </w:pict>
          </mc:Fallback>
        </mc:AlternateContent>
      </w:r>
      <w:r>
        <w:t>No: 13</w:t>
      </w:r>
    </w:p>
    <w:p w:rsidR="004F632E" w:rsidRPr="004F632E" w:rsidRDefault="004F632E" w:rsidP="004F632E">
      <w:pPr>
        <w:tabs>
          <w:tab w:val="left" w:pos="2273"/>
        </w:tabs>
        <w:rPr>
          <w:lang w:val="ms-MY"/>
        </w:rPr>
      </w:pPr>
      <w:bookmarkStart w:id="0" w:name="_GoBack"/>
      <w:bookmarkEnd w:id="0"/>
    </w:p>
    <w:sectPr w:rsidR="004F632E" w:rsidRPr="004F632E" w:rsidSect="00D85C9A">
      <w:headerReference w:type="even" r:id="rId315"/>
      <w:headerReference w:type="default" r:id="rId316"/>
      <w:footerReference w:type="even" r:id="rId317"/>
      <w:footerReference w:type="default" r:id="rId318"/>
      <w:headerReference w:type="first" r:id="rId319"/>
      <w:footerReference w:type="first" r:id="rId320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15294C" w:rsidRDefault="0015294C">
      <w:r>
        <w:separator/>
      </w:r>
    </w:p>
  </w:endnote>
  <w:endnote w:type="continuationSeparator" w:id="0">
    <w:p w:rsidR="0015294C" w:rsidRDefault="0015294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Latha">
    <w:panose1 w:val="02000400000000000000"/>
    <w:charset w:val="00"/>
    <w:family w:val="swiss"/>
    <w:pitch w:val="variable"/>
    <w:sig w:usb0="001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algun Gothic">
    <w:altName w:val="맑은 고딕"/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SimHei">
    <w:altName w:val="Microsoft YaHei"/>
    <w:panose1 w:val="02010609060101010101"/>
    <w:charset w:val="86"/>
    <w:family w:val="modern"/>
    <w:pitch w:val="fixed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00415" w:rsidRDefault="00F00415">
    <w:pPr>
      <w:pStyle w:val="Footer"/>
      <w:framePr w:wrap="around" w:vAnchor="text" w:hAnchor="margin" w:xAlign="right" w:y="1"/>
      <w:rPr>
        <w:rStyle w:val="PageNumber"/>
      </w:rPr>
    </w:pPr>
  </w:p>
  <w:p w:rsidR="00F00415" w:rsidRDefault="00F00415" w:rsidP="00052BB1">
    <w:pPr>
      <w:pStyle w:val="Footer"/>
      <w:tabs>
        <w:tab w:val="clear" w:pos="8640"/>
        <w:tab w:val="right" w:pos="9000"/>
      </w:tabs>
      <w:ind w:right="29"/>
    </w:pPr>
    <w:r>
      <w:rPr>
        <w:u w:val="single"/>
      </w:rPr>
      <w:t xml:space="preserve"> </w:t>
    </w:r>
    <w:r>
      <w:t xml:space="preserve">                      </w:t>
    </w:r>
  </w:p>
  <w:p w:rsidR="00F00415" w:rsidRDefault="00F00415"/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00415" w:rsidRDefault="00F00415">
    <w:pPr>
      <w:pStyle w:val="Footer"/>
      <w:tabs>
        <w:tab w:val="left" w:pos="7920"/>
        <w:tab w:val="left" w:pos="9360"/>
      </w:tabs>
      <w:jc w:val="right"/>
      <w:rPr>
        <w:b/>
      </w:rPr>
    </w:pPr>
    <w:r>
      <w:rPr>
        <w:b/>
      </w:rPr>
      <w:t xml:space="preserve">      [ Lihat sebelah</w:t>
    </w:r>
  </w:p>
  <w:p w:rsidR="00F00415" w:rsidRDefault="00F00415">
    <w:pPr>
      <w:pStyle w:val="Footer"/>
      <w:rPr>
        <w:b/>
      </w:rPr>
    </w:pPr>
    <w:r>
      <w:rPr>
        <w:b/>
      </w:rPr>
      <w:t xml:space="preserve">3472/2                                                                                                                            </w:t>
    </w:r>
    <w:r>
      <w:rPr>
        <w:b/>
        <w:u w:val="single"/>
      </w:rPr>
      <w:t>SULIT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00415" w:rsidRDefault="00F00415" w:rsidP="00052BB1">
    <w:pPr>
      <w:pStyle w:val="Footer"/>
      <w:tabs>
        <w:tab w:val="clear" w:pos="8640"/>
        <w:tab w:val="right" w:pos="9000"/>
      </w:tabs>
    </w:pPr>
    <w:r>
      <w:tab/>
    </w:r>
    <w:r>
      <w:tab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15294C" w:rsidRDefault="0015294C">
      <w:r>
        <w:separator/>
      </w:r>
    </w:p>
  </w:footnote>
  <w:footnote w:type="continuationSeparator" w:id="0">
    <w:p w:rsidR="0015294C" w:rsidRDefault="0015294C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00415" w:rsidRPr="00932240" w:rsidRDefault="00F00415" w:rsidP="00052BB1">
    <w:pPr>
      <w:pStyle w:val="Header"/>
      <w:framePr w:wrap="around" w:vAnchor="text" w:hAnchor="margin" w:xAlign="center" w:y="1"/>
      <w:rPr>
        <w:rStyle w:val="PageNumber"/>
        <w:b/>
      </w:rPr>
    </w:pPr>
    <w:r w:rsidRPr="00932240">
      <w:rPr>
        <w:rStyle w:val="PageNumber"/>
        <w:b/>
      </w:rPr>
      <w:fldChar w:fldCharType="begin"/>
    </w:r>
    <w:r w:rsidRPr="00932240">
      <w:rPr>
        <w:rStyle w:val="PageNumber"/>
        <w:b/>
      </w:rPr>
      <w:instrText xml:space="preserve"> PAGE </w:instrText>
    </w:r>
    <w:r w:rsidRPr="00932240">
      <w:rPr>
        <w:rStyle w:val="PageNumber"/>
        <w:b/>
      </w:rPr>
      <w:fldChar w:fldCharType="separate"/>
    </w:r>
    <w:r>
      <w:rPr>
        <w:rStyle w:val="PageNumber"/>
        <w:b/>
        <w:noProof/>
      </w:rPr>
      <w:t>8</w:t>
    </w:r>
    <w:r w:rsidRPr="00932240">
      <w:rPr>
        <w:rStyle w:val="PageNumber"/>
        <w:b/>
      </w:rPr>
      <w:fldChar w:fldCharType="end"/>
    </w:r>
  </w:p>
  <w:p w:rsidR="00F00415" w:rsidRDefault="00F00415">
    <w:pPr>
      <w:pStyle w:val="Header"/>
      <w:rPr>
        <w:u w:val="single"/>
      </w:rPr>
    </w:pPr>
    <w:r>
      <w:t xml:space="preserve">                                                                    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00415" w:rsidRDefault="00F00415" w:rsidP="00052BB1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00415" w:rsidRPr="00433E3C" w:rsidRDefault="00F00415">
    <w:pPr>
      <w:pStyle w:val="Header"/>
    </w:pPr>
    <w:r>
      <w:tab/>
    </w:r>
    <w:r w:rsidRPr="00A85FFD">
      <w:rPr>
        <w:rStyle w:val="PageNumber"/>
        <w:b/>
        <w:color w:val="FFFFFF"/>
      </w:rPr>
      <w:fldChar w:fldCharType="begin"/>
    </w:r>
    <w:r w:rsidRPr="00A85FFD">
      <w:rPr>
        <w:rStyle w:val="PageNumber"/>
        <w:b/>
        <w:color w:val="FFFFFF"/>
      </w:rPr>
      <w:instrText xml:space="preserve"> PAGE </w:instrText>
    </w:r>
    <w:r w:rsidRPr="00A85FFD">
      <w:rPr>
        <w:rStyle w:val="PageNumber"/>
        <w:b/>
        <w:color w:val="FFFFFF"/>
      </w:rPr>
      <w:fldChar w:fldCharType="separate"/>
    </w:r>
    <w:r>
      <w:rPr>
        <w:rStyle w:val="PageNumber"/>
        <w:b/>
        <w:noProof/>
        <w:color w:val="FFFFFF"/>
      </w:rPr>
      <w:t>1</w:t>
    </w:r>
    <w:r w:rsidRPr="00A85FFD">
      <w:rPr>
        <w:rStyle w:val="PageNumber"/>
        <w:b/>
        <w:color w:val="FFFFFF"/>
      </w:rPr>
      <w:fldChar w:fldCharType="end"/>
    </w:r>
    <w:r>
      <w:tab/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8822150"/>
    <w:multiLevelType w:val="hybridMultilevel"/>
    <w:tmpl w:val="240C6552"/>
    <w:lvl w:ilvl="0" w:tplc="04090001">
      <w:start w:val="1"/>
      <w:numFmt w:val="bullet"/>
      <w:lvlText w:val=""/>
      <w:lvlJc w:val="left"/>
      <w:pPr>
        <w:tabs>
          <w:tab w:val="num" w:pos="540"/>
        </w:tabs>
        <w:ind w:left="5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260"/>
        </w:tabs>
        <w:ind w:left="12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980"/>
        </w:tabs>
        <w:ind w:left="19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700"/>
        </w:tabs>
        <w:ind w:left="27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420"/>
        </w:tabs>
        <w:ind w:left="34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140"/>
        </w:tabs>
        <w:ind w:left="41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860"/>
        </w:tabs>
        <w:ind w:left="48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580"/>
        </w:tabs>
        <w:ind w:left="55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300"/>
        </w:tabs>
        <w:ind w:left="6300" w:hanging="360"/>
      </w:pPr>
      <w:rPr>
        <w:rFonts w:ascii="Wingdings" w:hAnsi="Wingdings" w:hint="default"/>
      </w:rPr>
    </w:lvl>
  </w:abstractNum>
  <w:abstractNum w:abstractNumId="1" w15:restartNumberingAfterBreak="0">
    <w:nsid w:val="134B5EDD"/>
    <w:multiLevelType w:val="hybridMultilevel"/>
    <w:tmpl w:val="A7DAE87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D018C86A">
      <w:start w:val="1"/>
      <w:numFmt w:val="lowerLetter"/>
      <w:lvlText w:val="(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147C1F5C"/>
    <w:multiLevelType w:val="hybridMultilevel"/>
    <w:tmpl w:val="1CB48988"/>
    <w:lvl w:ilvl="0" w:tplc="F96A0968">
      <w:start w:val="1"/>
      <w:numFmt w:val="lowerLetter"/>
      <w:lvlText w:val="(%1)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3" w15:restartNumberingAfterBreak="0">
    <w:nsid w:val="1FBF15AE"/>
    <w:multiLevelType w:val="hybridMultilevel"/>
    <w:tmpl w:val="9A32EBD8"/>
    <w:lvl w:ilvl="0" w:tplc="A42E0F9E">
      <w:start w:val="7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7580E64"/>
    <w:multiLevelType w:val="hybridMultilevel"/>
    <w:tmpl w:val="156893E8"/>
    <w:lvl w:ilvl="0" w:tplc="37D091EA">
      <w:start w:val="1"/>
      <w:numFmt w:val="lowerRoman"/>
      <w:lvlText w:val="(%1)"/>
      <w:lvlJc w:val="left"/>
      <w:pPr>
        <w:tabs>
          <w:tab w:val="num" w:pos="1080"/>
        </w:tabs>
        <w:ind w:left="1080" w:hanging="54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5" w15:restartNumberingAfterBreak="0">
    <w:nsid w:val="2FF62053"/>
    <w:multiLevelType w:val="hybridMultilevel"/>
    <w:tmpl w:val="1FAC569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30CC3A7B"/>
    <w:multiLevelType w:val="hybridMultilevel"/>
    <w:tmpl w:val="D812A2BE"/>
    <w:lvl w:ilvl="0" w:tplc="1A58FD8E">
      <w:start w:val="7"/>
      <w:numFmt w:val="decimal"/>
      <w:lvlText w:val="%1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" w15:restartNumberingAfterBreak="0">
    <w:nsid w:val="31E72C3F"/>
    <w:multiLevelType w:val="hybridMultilevel"/>
    <w:tmpl w:val="80DAA468"/>
    <w:lvl w:ilvl="0" w:tplc="9D82315E">
      <w:start w:val="8"/>
      <w:numFmt w:val="decimal"/>
      <w:lvlText w:val="%1."/>
      <w:lvlJc w:val="left"/>
      <w:pPr>
        <w:tabs>
          <w:tab w:val="num" w:pos="420"/>
        </w:tabs>
        <w:ind w:left="420" w:hanging="360"/>
      </w:pPr>
      <w:rPr>
        <w:rFonts w:hint="default"/>
        <w:i w:val="0"/>
      </w:rPr>
    </w:lvl>
    <w:lvl w:ilvl="1" w:tplc="9456197C">
      <w:start w:val="1"/>
      <w:numFmt w:val="lowerLetter"/>
      <w:lvlText w:val="%2)"/>
      <w:lvlJc w:val="left"/>
      <w:pPr>
        <w:tabs>
          <w:tab w:val="num" w:pos="1140"/>
        </w:tabs>
        <w:ind w:left="11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860"/>
        </w:tabs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80"/>
        </w:tabs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00"/>
        </w:tabs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020"/>
        </w:tabs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740"/>
        </w:tabs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60"/>
        </w:tabs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80"/>
        </w:tabs>
        <w:ind w:left="6180" w:hanging="180"/>
      </w:pPr>
    </w:lvl>
  </w:abstractNum>
  <w:abstractNum w:abstractNumId="8" w15:restartNumberingAfterBreak="0">
    <w:nsid w:val="32220677"/>
    <w:multiLevelType w:val="hybridMultilevel"/>
    <w:tmpl w:val="97C85AB4"/>
    <w:lvl w:ilvl="0" w:tplc="12164AD0">
      <w:start w:val="1"/>
      <w:numFmt w:val="decimal"/>
      <w:lvlText w:val="%1"/>
      <w:lvlJc w:val="left"/>
      <w:pPr>
        <w:tabs>
          <w:tab w:val="num" w:pos="540"/>
        </w:tabs>
        <w:ind w:left="5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260"/>
        </w:tabs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80"/>
        </w:tabs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00"/>
        </w:tabs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420"/>
        </w:tabs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140"/>
        </w:tabs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860"/>
        </w:tabs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580"/>
        </w:tabs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300"/>
        </w:tabs>
        <w:ind w:left="6300" w:hanging="180"/>
      </w:pPr>
    </w:lvl>
  </w:abstractNum>
  <w:abstractNum w:abstractNumId="9" w15:restartNumberingAfterBreak="0">
    <w:nsid w:val="339E0201"/>
    <w:multiLevelType w:val="hybridMultilevel"/>
    <w:tmpl w:val="7C203300"/>
    <w:lvl w:ilvl="0" w:tplc="F96A0968">
      <w:start w:val="1"/>
      <w:numFmt w:val="lowerLetter"/>
      <w:lvlText w:val="(%1)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10" w15:restartNumberingAfterBreak="0">
    <w:nsid w:val="35983A7F"/>
    <w:multiLevelType w:val="hybridMultilevel"/>
    <w:tmpl w:val="6BA07086"/>
    <w:lvl w:ilvl="0" w:tplc="37D091EA">
      <w:start w:val="1"/>
      <w:numFmt w:val="lowerRoman"/>
      <w:lvlText w:val="(%1)"/>
      <w:lvlJc w:val="left"/>
      <w:pPr>
        <w:tabs>
          <w:tab w:val="num" w:pos="1080"/>
        </w:tabs>
        <w:ind w:left="1080" w:hanging="54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11" w15:restartNumberingAfterBreak="0">
    <w:nsid w:val="43C34F1A"/>
    <w:multiLevelType w:val="hybridMultilevel"/>
    <w:tmpl w:val="564C31E6"/>
    <w:lvl w:ilvl="0" w:tplc="E7B22EB6">
      <w:start w:val="7"/>
      <w:numFmt w:val="decimal"/>
      <w:lvlText w:val="%1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 w15:restartNumberingAfterBreak="0">
    <w:nsid w:val="48C15E6B"/>
    <w:multiLevelType w:val="hybridMultilevel"/>
    <w:tmpl w:val="A7F26482"/>
    <w:lvl w:ilvl="0" w:tplc="5FF227F0">
      <w:start w:val="5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4C7E486A"/>
    <w:multiLevelType w:val="hybridMultilevel"/>
    <w:tmpl w:val="0C66EE16"/>
    <w:lvl w:ilvl="0" w:tplc="09BE031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D4F1EF0"/>
    <w:multiLevelType w:val="hybridMultilevel"/>
    <w:tmpl w:val="2E1A082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2716D640">
      <w:start w:val="2"/>
      <w:numFmt w:val="lowerLetter"/>
      <w:lvlText w:val="(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592B191C"/>
    <w:multiLevelType w:val="hybridMultilevel"/>
    <w:tmpl w:val="26A03BB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5ABB7D01"/>
    <w:multiLevelType w:val="hybridMultilevel"/>
    <w:tmpl w:val="CD62B6C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5AC6C7EA">
      <w:start w:val="1"/>
      <w:numFmt w:val="lowerLetter"/>
      <w:lvlText w:val="(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5FDB14E1"/>
    <w:multiLevelType w:val="hybridMultilevel"/>
    <w:tmpl w:val="D39CBC76"/>
    <w:lvl w:ilvl="0" w:tplc="AEE03FEC">
      <w:start w:val="1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61F364B9"/>
    <w:multiLevelType w:val="hybridMultilevel"/>
    <w:tmpl w:val="1BC00634"/>
    <w:lvl w:ilvl="0" w:tplc="0A42EAF4">
      <w:start w:val="7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628D1264"/>
    <w:multiLevelType w:val="multilevel"/>
    <w:tmpl w:val="628D1264"/>
    <w:lvl w:ilvl="0">
      <w:start w:val="1"/>
      <w:numFmt w:val="lowerRoman"/>
      <w:lvlText w:val="(%1)"/>
      <w:lvlJc w:val="left"/>
      <w:pPr>
        <w:tabs>
          <w:tab w:val="left" w:pos="960"/>
        </w:tabs>
        <w:ind w:left="960" w:hanging="720"/>
      </w:pPr>
      <w:rPr>
        <w:rFonts w:hint="default"/>
      </w:rPr>
    </w:lvl>
    <w:lvl w:ilvl="1" w:tentative="1">
      <w:start w:val="1"/>
      <w:numFmt w:val="lowerLetter"/>
      <w:lvlText w:val="%2."/>
      <w:lvlJc w:val="left"/>
      <w:pPr>
        <w:tabs>
          <w:tab w:val="left" w:pos="1320"/>
        </w:tabs>
        <w:ind w:left="1320" w:hanging="360"/>
      </w:pPr>
    </w:lvl>
    <w:lvl w:ilvl="2" w:tentative="1">
      <w:start w:val="1"/>
      <w:numFmt w:val="lowerRoman"/>
      <w:lvlText w:val="%3."/>
      <w:lvlJc w:val="right"/>
      <w:pPr>
        <w:tabs>
          <w:tab w:val="left" w:pos="2040"/>
        </w:tabs>
        <w:ind w:left="2040" w:hanging="180"/>
      </w:pPr>
    </w:lvl>
    <w:lvl w:ilvl="3" w:tentative="1">
      <w:start w:val="1"/>
      <w:numFmt w:val="decimal"/>
      <w:lvlText w:val="%4."/>
      <w:lvlJc w:val="left"/>
      <w:pPr>
        <w:tabs>
          <w:tab w:val="left" w:pos="2760"/>
        </w:tabs>
        <w:ind w:left="2760" w:hanging="360"/>
      </w:pPr>
    </w:lvl>
    <w:lvl w:ilvl="4" w:tentative="1">
      <w:start w:val="1"/>
      <w:numFmt w:val="lowerLetter"/>
      <w:lvlText w:val="%5."/>
      <w:lvlJc w:val="left"/>
      <w:pPr>
        <w:tabs>
          <w:tab w:val="left" w:pos="3480"/>
        </w:tabs>
        <w:ind w:left="3480" w:hanging="360"/>
      </w:pPr>
    </w:lvl>
    <w:lvl w:ilvl="5" w:tentative="1">
      <w:start w:val="1"/>
      <w:numFmt w:val="lowerRoman"/>
      <w:lvlText w:val="%6."/>
      <w:lvlJc w:val="right"/>
      <w:pPr>
        <w:tabs>
          <w:tab w:val="left" w:pos="4200"/>
        </w:tabs>
        <w:ind w:left="4200" w:hanging="180"/>
      </w:pPr>
    </w:lvl>
    <w:lvl w:ilvl="6" w:tentative="1">
      <w:start w:val="1"/>
      <w:numFmt w:val="decimal"/>
      <w:lvlText w:val="%7."/>
      <w:lvlJc w:val="left"/>
      <w:pPr>
        <w:tabs>
          <w:tab w:val="left" w:pos="4920"/>
        </w:tabs>
        <w:ind w:left="4920" w:hanging="360"/>
      </w:pPr>
    </w:lvl>
    <w:lvl w:ilvl="7" w:tentative="1">
      <w:start w:val="1"/>
      <w:numFmt w:val="lowerLetter"/>
      <w:lvlText w:val="%8."/>
      <w:lvlJc w:val="left"/>
      <w:pPr>
        <w:tabs>
          <w:tab w:val="left" w:pos="5640"/>
        </w:tabs>
        <w:ind w:left="5640" w:hanging="360"/>
      </w:pPr>
    </w:lvl>
    <w:lvl w:ilvl="8" w:tentative="1">
      <w:start w:val="1"/>
      <w:numFmt w:val="lowerRoman"/>
      <w:lvlText w:val="%9."/>
      <w:lvlJc w:val="right"/>
      <w:pPr>
        <w:tabs>
          <w:tab w:val="left" w:pos="6360"/>
        </w:tabs>
        <w:ind w:left="6360" w:hanging="180"/>
      </w:pPr>
    </w:lvl>
  </w:abstractNum>
  <w:abstractNum w:abstractNumId="20" w15:restartNumberingAfterBreak="0">
    <w:nsid w:val="62B21CB1"/>
    <w:multiLevelType w:val="hybridMultilevel"/>
    <w:tmpl w:val="6AC0E60E"/>
    <w:lvl w:ilvl="0" w:tplc="32F40C34">
      <w:start w:val="1"/>
      <w:numFmt w:val="decimal"/>
      <w:lvlText w:val="%1."/>
      <w:lvlJc w:val="left"/>
      <w:pPr>
        <w:tabs>
          <w:tab w:val="num" w:pos="540"/>
        </w:tabs>
        <w:ind w:left="540" w:hanging="360"/>
      </w:pPr>
      <w:rPr>
        <w:rFonts w:hint="default"/>
        <w:b/>
      </w:rPr>
    </w:lvl>
    <w:lvl w:ilvl="1" w:tplc="BF024C62">
      <w:start w:val="1"/>
      <w:numFmt w:val="lowerLetter"/>
      <w:lvlText w:val="(%2)"/>
      <w:lvlJc w:val="left"/>
      <w:pPr>
        <w:tabs>
          <w:tab w:val="num" w:pos="1620"/>
        </w:tabs>
        <w:ind w:left="1620" w:hanging="7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980"/>
        </w:tabs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00"/>
        </w:tabs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420"/>
        </w:tabs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140"/>
        </w:tabs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860"/>
        </w:tabs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580"/>
        </w:tabs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300"/>
        </w:tabs>
        <w:ind w:left="6300" w:hanging="180"/>
      </w:pPr>
    </w:lvl>
  </w:abstractNum>
  <w:abstractNum w:abstractNumId="21" w15:restartNumberingAfterBreak="0">
    <w:nsid w:val="781F0A20"/>
    <w:multiLevelType w:val="hybridMultilevel"/>
    <w:tmpl w:val="069A93B2"/>
    <w:lvl w:ilvl="0" w:tplc="D11E2474">
      <w:start w:val="1"/>
      <w:numFmt w:val="lowerLetter"/>
      <w:lvlText w:val="(%1)"/>
      <w:lvlJc w:val="left"/>
      <w:pPr>
        <w:tabs>
          <w:tab w:val="num" w:pos="735"/>
        </w:tabs>
        <w:ind w:left="735" w:hanging="375"/>
      </w:pPr>
      <w:rPr>
        <w:rFonts w:hint="default"/>
      </w:rPr>
    </w:lvl>
    <w:lvl w:ilvl="1" w:tplc="7FF2FABA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 w15:restartNumberingAfterBreak="0">
    <w:nsid w:val="7849552B"/>
    <w:multiLevelType w:val="hybridMultilevel"/>
    <w:tmpl w:val="026C3E6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 w15:restartNumberingAfterBreak="0">
    <w:nsid w:val="7B541C73"/>
    <w:multiLevelType w:val="hybridMultilevel"/>
    <w:tmpl w:val="3592859A"/>
    <w:lvl w:ilvl="0" w:tplc="A14A46DA">
      <w:start w:val="1"/>
      <w:numFmt w:val="decimal"/>
      <w:lvlText w:val="%1."/>
      <w:lvlJc w:val="left"/>
      <w:pPr>
        <w:tabs>
          <w:tab w:val="num" w:pos="540"/>
        </w:tabs>
        <w:ind w:left="540" w:hanging="360"/>
      </w:pPr>
      <w:rPr>
        <w:rFonts w:hint="default"/>
        <w:b w:val="0"/>
      </w:rPr>
    </w:lvl>
    <w:lvl w:ilvl="1" w:tplc="04090019">
      <w:start w:val="1"/>
      <w:numFmt w:val="lowerLetter"/>
      <w:lvlText w:val="%2."/>
      <w:lvlJc w:val="left"/>
      <w:pPr>
        <w:tabs>
          <w:tab w:val="num" w:pos="1260"/>
        </w:tabs>
        <w:ind w:left="1260" w:hanging="360"/>
      </w:pPr>
    </w:lvl>
    <w:lvl w:ilvl="2" w:tplc="CA944D88">
      <w:start w:val="1"/>
      <w:numFmt w:val="lowerRoman"/>
      <w:lvlText w:val="%3)"/>
      <w:lvlJc w:val="left"/>
      <w:pPr>
        <w:tabs>
          <w:tab w:val="num" w:pos="2520"/>
        </w:tabs>
        <w:ind w:left="2520" w:hanging="720"/>
      </w:pPr>
      <w:rPr>
        <w:rFonts w:hint="default"/>
      </w:rPr>
    </w:lvl>
    <w:lvl w:ilvl="3" w:tplc="E1F89E96">
      <w:start w:val="1"/>
      <w:numFmt w:val="decimal"/>
      <w:lvlText w:val="%4"/>
      <w:lvlJc w:val="left"/>
      <w:pPr>
        <w:tabs>
          <w:tab w:val="num" w:pos="2700"/>
        </w:tabs>
        <w:ind w:left="2700" w:hanging="360"/>
      </w:pPr>
      <w:rPr>
        <w:rFonts w:hint="default"/>
      </w:rPr>
    </w:lvl>
    <w:lvl w:ilvl="4" w:tplc="025CE32A">
      <w:start w:val="1"/>
      <w:numFmt w:val="lowerLetter"/>
      <w:lvlText w:val="(%5)"/>
      <w:lvlJc w:val="left"/>
      <w:pPr>
        <w:tabs>
          <w:tab w:val="num" w:pos="3420"/>
        </w:tabs>
        <w:ind w:left="3420" w:hanging="360"/>
      </w:pPr>
      <w:rPr>
        <w:rFonts w:hint="default"/>
      </w:rPr>
    </w:lvl>
    <w:lvl w:ilvl="5" w:tplc="DB224EF2">
      <w:start w:val="2"/>
      <w:numFmt w:val="lowerLetter"/>
      <w:lvlText w:val="%6)"/>
      <w:lvlJc w:val="left"/>
      <w:pPr>
        <w:tabs>
          <w:tab w:val="num" w:pos="4320"/>
        </w:tabs>
        <w:ind w:left="4320" w:hanging="360"/>
      </w:pPr>
      <w:rPr>
        <w:rFonts w:hint="default"/>
      </w:rPr>
    </w:lvl>
    <w:lvl w:ilvl="6" w:tplc="0409000F" w:tentative="1">
      <w:start w:val="1"/>
      <w:numFmt w:val="decimal"/>
      <w:lvlText w:val="%7."/>
      <w:lvlJc w:val="left"/>
      <w:pPr>
        <w:tabs>
          <w:tab w:val="num" w:pos="4860"/>
        </w:tabs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580"/>
        </w:tabs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300"/>
        </w:tabs>
        <w:ind w:left="6300" w:hanging="180"/>
      </w:pPr>
    </w:lvl>
  </w:abstractNum>
  <w:num w:numId="1">
    <w:abstractNumId w:val="23"/>
  </w:num>
  <w:num w:numId="2">
    <w:abstractNumId w:val="16"/>
  </w:num>
  <w:num w:numId="3">
    <w:abstractNumId w:val="21"/>
  </w:num>
  <w:num w:numId="4">
    <w:abstractNumId w:val="0"/>
  </w:num>
  <w:num w:numId="5">
    <w:abstractNumId w:val="15"/>
  </w:num>
  <w:num w:numId="6">
    <w:abstractNumId w:val="4"/>
  </w:num>
  <w:num w:numId="7">
    <w:abstractNumId w:val="22"/>
  </w:num>
  <w:num w:numId="8">
    <w:abstractNumId w:val="1"/>
  </w:num>
  <w:num w:numId="9">
    <w:abstractNumId w:val="12"/>
  </w:num>
  <w:num w:numId="10">
    <w:abstractNumId w:val="10"/>
  </w:num>
  <w:num w:numId="11">
    <w:abstractNumId w:val="13"/>
  </w:num>
  <w:num w:numId="12">
    <w:abstractNumId w:val="7"/>
  </w:num>
  <w:num w:numId="13">
    <w:abstractNumId w:val="5"/>
  </w:num>
  <w:num w:numId="14">
    <w:abstractNumId w:val="14"/>
  </w:num>
  <w:num w:numId="15">
    <w:abstractNumId w:val="9"/>
  </w:num>
  <w:num w:numId="16">
    <w:abstractNumId w:val="2"/>
  </w:num>
  <w:num w:numId="17">
    <w:abstractNumId w:val="17"/>
  </w:num>
  <w:num w:numId="18">
    <w:abstractNumId w:val="8"/>
  </w:num>
  <w:num w:numId="19">
    <w:abstractNumId w:val="20"/>
  </w:num>
  <w:num w:numId="20">
    <w:abstractNumId w:val="11"/>
  </w:num>
  <w:num w:numId="21">
    <w:abstractNumId w:val="6"/>
  </w:num>
  <w:num w:numId="22">
    <w:abstractNumId w:val="18"/>
  </w:num>
  <w:num w:numId="23">
    <w:abstractNumId w:val="3"/>
  </w:num>
  <w:num w:numId="24">
    <w:abstractNumId w:val="1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531EE"/>
    <w:rsid w:val="00011D35"/>
    <w:rsid w:val="00052BB1"/>
    <w:rsid w:val="000540D4"/>
    <w:rsid w:val="00081858"/>
    <w:rsid w:val="000B01F4"/>
    <w:rsid w:val="000B6BBD"/>
    <w:rsid w:val="000E31F2"/>
    <w:rsid w:val="000F08F0"/>
    <w:rsid w:val="0011081A"/>
    <w:rsid w:val="00116C03"/>
    <w:rsid w:val="00134E17"/>
    <w:rsid w:val="0015294C"/>
    <w:rsid w:val="001E14BE"/>
    <w:rsid w:val="002039A0"/>
    <w:rsid w:val="002200E1"/>
    <w:rsid w:val="00224130"/>
    <w:rsid w:val="002671F1"/>
    <w:rsid w:val="002F5BB2"/>
    <w:rsid w:val="00311067"/>
    <w:rsid w:val="003123A4"/>
    <w:rsid w:val="003267E5"/>
    <w:rsid w:val="003D1201"/>
    <w:rsid w:val="003F5EBB"/>
    <w:rsid w:val="004446BE"/>
    <w:rsid w:val="004A1510"/>
    <w:rsid w:val="004F46B7"/>
    <w:rsid w:val="004F632E"/>
    <w:rsid w:val="005005E1"/>
    <w:rsid w:val="00503A7A"/>
    <w:rsid w:val="005160B7"/>
    <w:rsid w:val="00530EAC"/>
    <w:rsid w:val="005421D6"/>
    <w:rsid w:val="00595D1B"/>
    <w:rsid w:val="005A2809"/>
    <w:rsid w:val="005B6BD2"/>
    <w:rsid w:val="005D6A36"/>
    <w:rsid w:val="005E4148"/>
    <w:rsid w:val="00675337"/>
    <w:rsid w:val="006B368A"/>
    <w:rsid w:val="006E43BF"/>
    <w:rsid w:val="00720572"/>
    <w:rsid w:val="00735A03"/>
    <w:rsid w:val="007A6079"/>
    <w:rsid w:val="00824F0E"/>
    <w:rsid w:val="00863290"/>
    <w:rsid w:val="008C2CB7"/>
    <w:rsid w:val="008F75EC"/>
    <w:rsid w:val="00941664"/>
    <w:rsid w:val="00942F35"/>
    <w:rsid w:val="009531EE"/>
    <w:rsid w:val="00976880"/>
    <w:rsid w:val="009969F5"/>
    <w:rsid w:val="00AB33D3"/>
    <w:rsid w:val="00AE6733"/>
    <w:rsid w:val="00AF5098"/>
    <w:rsid w:val="00AF71DF"/>
    <w:rsid w:val="00B61B0E"/>
    <w:rsid w:val="00B767DA"/>
    <w:rsid w:val="00B77C45"/>
    <w:rsid w:val="00BB03E1"/>
    <w:rsid w:val="00BC1F23"/>
    <w:rsid w:val="00C44DFE"/>
    <w:rsid w:val="00C830A0"/>
    <w:rsid w:val="00C90341"/>
    <w:rsid w:val="00C91A4B"/>
    <w:rsid w:val="00C920C3"/>
    <w:rsid w:val="00CA3FC3"/>
    <w:rsid w:val="00D85C9A"/>
    <w:rsid w:val="00DF245E"/>
    <w:rsid w:val="00E65249"/>
    <w:rsid w:val="00E8336B"/>
    <w:rsid w:val="00EB211D"/>
    <w:rsid w:val="00EC3ADC"/>
    <w:rsid w:val="00ED0B1A"/>
    <w:rsid w:val="00F00415"/>
    <w:rsid w:val="00F454D6"/>
    <w:rsid w:val="00FA3AF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 w:bidi="ta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74"/>
    <o:shapelayout v:ext="edit">
      <o:idmap v:ext="edit" data="1"/>
    </o:shapelayout>
  </w:shapeDefaults>
  <w:decimalSymbol w:val="."/>
  <w:listSeparator w:val=","/>
  <w14:docId w14:val="4D6E7EF3"/>
  <w15:docId w15:val="{A33DC6AE-D8D3-4119-9C60-6F097A825DA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0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semiHidden="1" w:uiPriority="0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Normal">
    <w:name w:val="Normal"/>
    <w:qFormat/>
    <w:rsid w:val="009531EE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AF5098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qFormat/>
    <w:rsid w:val="009531EE"/>
    <w:pPr>
      <w:keepNext/>
      <w:outlineLvl w:val="1"/>
    </w:pPr>
  </w:style>
  <w:style w:type="paragraph" w:styleId="Heading7">
    <w:name w:val="heading 7"/>
    <w:basedOn w:val="Normal"/>
    <w:next w:val="Normal"/>
    <w:link w:val="Heading7Char"/>
    <w:qFormat/>
    <w:rsid w:val="00AF5098"/>
    <w:pPr>
      <w:spacing w:before="240" w:after="60"/>
      <w:outlineLvl w:val="6"/>
    </w:pPr>
    <w:rPr>
      <w:lang w:val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rsid w:val="009531EE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rsid w:val="009531EE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rsid w:val="009531EE"/>
    <w:rPr>
      <w:rFonts w:ascii="Times New Roman" w:eastAsia="Times New Roman" w:hAnsi="Times New Roman" w:cs="Times New Roman"/>
      <w:sz w:val="24"/>
      <w:szCs w:val="24"/>
    </w:rPr>
  </w:style>
  <w:style w:type="character" w:styleId="PageNumber">
    <w:name w:val="page number"/>
    <w:basedOn w:val="DefaultParagraphFont"/>
    <w:rsid w:val="009531EE"/>
  </w:style>
  <w:style w:type="paragraph" w:styleId="Header">
    <w:name w:val="header"/>
    <w:basedOn w:val="Normal"/>
    <w:link w:val="HeaderChar"/>
    <w:rsid w:val="009531EE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rsid w:val="009531EE"/>
    <w:rPr>
      <w:rFonts w:ascii="Times New Roman" w:eastAsia="Times New Roman" w:hAnsi="Times New Roman" w:cs="Times New Roman"/>
      <w:sz w:val="24"/>
      <w:szCs w:val="24"/>
    </w:rPr>
  </w:style>
  <w:style w:type="paragraph" w:styleId="ListParagraph">
    <w:name w:val="List Paragraph"/>
    <w:basedOn w:val="Normal"/>
    <w:uiPriority w:val="34"/>
    <w:qFormat/>
    <w:rsid w:val="009531EE"/>
    <w:pPr>
      <w:ind w:left="720"/>
      <w:contextualSpacing/>
    </w:pPr>
  </w:style>
  <w:style w:type="paragraph" w:styleId="BalloonText">
    <w:name w:val="Balloon Text"/>
    <w:basedOn w:val="Normal"/>
    <w:link w:val="BalloonTextChar"/>
    <w:unhideWhenUsed/>
    <w:rsid w:val="00B767D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767DA"/>
    <w:rPr>
      <w:rFonts w:ascii="Tahoma" w:eastAsia="Times New Roman" w:hAnsi="Tahoma" w:cs="Tahoma"/>
      <w:sz w:val="16"/>
      <w:szCs w:val="16"/>
    </w:rPr>
  </w:style>
  <w:style w:type="character" w:customStyle="1" w:styleId="Heading1Char">
    <w:name w:val="Heading 1 Char"/>
    <w:basedOn w:val="DefaultParagraphFont"/>
    <w:link w:val="Heading1"/>
    <w:uiPriority w:val="9"/>
    <w:rsid w:val="00AF5098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Heading7Char">
    <w:name w:val="Heading 7 Char"/>
    <w:basedOn w:val="DefaultParagraphFont"/>
    <w:link w:val="Heading7"/>
    <w:rsid w:val="00AF5098"/>
    <w:rPr>
      <w:rFonts w:ascii="Times New Roman" w:eastAsia="Times New Roman" w:hAnsi="Times New Roman" w:cs="Times New Roman"/>
      <w:sz w:val="24"/>
      <w:szCs w:val="24"/>
      <w:lang w:val="en-GB"/>
    </w:rPr>
  </w:style>
  <w:style w:type="table" w:styleId="TableGrid">
    <w:name w:val="Table Grid"/>
    <w:basedOn w:val="TableNormal"/>
    <w:rsid w:val="00AF5098"/>
    <w:pPr>
      <w:spacing w:after="0" w:line="240" w:lineRule="auto"/>
    </w:pPr>
    <w:rPr>
      <w:rFonts w:ascii="Times New Roman" w:eastAsia="SimSun" w:hAnsi="Times New Roman" w:cs="Times New Roman"/>
      <w:sz w:val="20"/>
      <w:szCs w:val="20"/>
      <w:lang w:bidi="ta-I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itle">
    <w:name w:val="Title"/>
    <w:basedOn w:val="Normal"/>
    <w:link w:val="TitleChar"/>
    <w:qFormat/>
    <w:rsid w:val="00AF5098"/>
    <w:pPr>
      <w:jc w:val="center"/>
    </w:pPr>
    <w:rPr>
      <w:b/>
      <w:bCs/>
      <w:iCs/>
    </w:rPr>
  </w:style>
  <w:style w:type="character" w:customStyle="1" w:styleId="TitleChar">
    <w:name w:val="Title Char"/>
    <w:basedOn w:val="DefaultParagraphFont"/>
    <w:link w:val="Title"/>
    <w:rsid w:val="00AF5098"/>
    <w:rPr>
      <w:rFonts w:ascii="Times New Roman" w:eastAsia="Times New Roman" w:hAnsi="Times New Roman" w:cs="Times New Roman"/>
      <w:b/>
      <w:bCs/>
      <w:iCs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8.bin"/><Relationship Id="rId299" Type="http://schemas.openxmlformats.org/officeDocument/2006/relationships/oleObject" Target="embeddings/oleObject177.bin"/><Relationship Id="rId303" Type="http://schemas.openxmlformats.org/officeDocument/2006/relationships/oleObject" Target="embeddings/oleObject179.bin"/><Relationship Id="rId21" Type="http://schemas.openxmlformats.org/officeDocument/2006/relationships/oleObject" Target="embeddings/oleObject8.bin"/><Relationship Id="rId42" Type="http://schemas.openxmlformats.org/officeDocument/2006/relationships/image" Target="media/image17.wmf"/><Relationship Id="rId63" Type="http://schemas.openxmlformats.org/officeDocument/2006/relationships/oleObject" Target="embeddings/oleObject33.bin"/><Relationship Id="rId84" Type="http://schemas.openxmlformats.org/officeDocument/2006/relationships/image" Target="media/image31.wmf"/><Relationship Id="rId138" Type="http://schemas.openxmlformats.org/officeDocument/2006/relationships/image" Target="media/image51.wmf"/><Relationship Id="rId159" Type="http://schemas.openxmlformats.org/officeDocument/2006/relationships/oleObject" Target="embeddings/oleObject94.bin"/><Relationship Id="rId170" Type="http://schemas.openxmlformats.org/officeDocument/2006/relationships/oleObject" Target="embeddings/oleObject100.bin"/><Relationship Id="rId191" Type="http://schemas.openxmlformats.org/officeDocument/2006/relationships/image" Target="media/image74.wmf"/><Relationship Id="rId205" Type="http://schemas.openxmlformats.org/officeDocument/2006/relationships/oleObject" Target="embeddings/oleObject119.bin"/><Relationship Id="rId226" Type="http://schemas.openxmlformats.org/officeDocument/2006/relationships/oleObject" Target="embeddings/oleObject133.bin"/><Relationship Id="rId247" Type="http://schemas.openxmlformats.org/officeDocument/2006/relationships/image" Target="media/image95.wmf"/><Relationship Id="rId107" Type="http://schemas.openxmlformats.org/officeDocument/2006/relationships/oleObject" Target="embeddings/oleObject63.bin"/><Relationship Id="rId268" Type="http://schemas.openxmlformats.org/officeDocument/2006/relationships/oleObject" Target="embeddings/oleObject157.bin"/><Relationship Id="rId289" Type="http://schemas.openxmlformats.org/officeDocument/2006/relationships/oleObject" Target="embeddings/oleObject172.bin"/><Relationship Id="rId11" Type="http://schemas.openxmlformats.org/officeDocument/2006/relationships/image" Target="media/image3.wmf"/><Relationship Id="rId32" Type="http://schemas.openxmlformats.org/officeDocument/2006/relationships/image" Target="media/image13.wmf"/><Relationship Id="rId53" Type="http://schemas.openxmlformats.org/officeDocument/2006/relationships/oleObject" Target="embeddings/oleObject27.bin"/><Relationship Id="rId74" Type="http://schemas.openxmlformats.org/officeDocument/2006/relationships/oleObject" Target="embeddings/oleObject40.bin"/><Relationship Id="rId128" Type="http://schemas.openxmlformats.org/officeDocument/2006/relationships/image" Target="media/image48.wmf"/><Relationship Id="rId149" Type="http://schemas.openxmlformats.org/officeDocument/2006/relationships/oleObject" Target="embeddings/oleObject89.bin"/><Relationship Id="rId314" Type="http://schemas.openxmlformats.org/officeDocument/2006/relationships/oleObject" Target="embeddings/oleObject186.bin"/><Relationship Id="rId5" Type="http://schemas.openxmlformats.org/officeDocument/2006/relationships/footnotes" Target="footnotes.xml"/><Relationship Id="rId95" Type="http://schemas.openxmlformats.org/officeDocument/2006/relationships/oleObject" Target="embeddings/oleObject54.bin"/><Relationship Id="rId160" Type="http://schemas.openxmlformats.org/officeDocument/2006/relationships/image" Target="media/image60.wmf"/><Relationship Id="rId181" Type="http://schemas.openxmlformats.org/officeDocument/2006/relationships/image" Target="media/image70.wmf"/><Relationship Id="rId216" Type="http://schemas.openxmlformats.org/officeDocument/2006/relationships/oleObject" Target="embeddings/oleObject126.bin"/><Relationship Id="rId237" Type="http://schemas.openxmlformats.org/officeDocument/2006/relationships/image" Target="media/image90.wmf"/><Relationship Id="rId258" Type="http://schemas.openxmlformats.org/officeDocument/2006/relationships/oleObject" Target="embeddings/oleObject152.bin"/><Relationship Id="rId279" Type="http://schemas.openxmlformats.org/officeDocument/2006/relationships/image" Target="media/image110.wmf"/><Relationship Id="rId22" Type="http://schemas.openxmlformats.org/officeDocument/2006/relationships/image" Target="media/image8.wmf"/><Relationship Id="rId43" Type="http://schemas.openxmlformats.org/officeDocument/2006/relationships/oleObject" Target="embeddings/oleObject20.bin"/><Relationship Id="rId64" Type="http://schemas.openxmlformats.org/officeDocument/2006/relationships/oleObject" Target="embeddings/oleObject34.bin"/><Relationship Id="rId118" Type="http://schemas.openxmlformats.org/officeDocument/2006/relationships/image" Target="media/image44.wmf"/><Relationship Id="rId139" Type="http://schemas.openxmlformats.org/officeDocument/2006/relationships/oleObject" Target="embeddings/oleObject82.bin"/><Relationship Id="rId290" Type="http://schemas.openxmlformats.org/officeDocument/2006/relationships/image" Target="media/image112.wmf"/><Relationship Id="rId304" Type="http://schemas.openxmlformats.org/officeDocument/2006/relationships/image" Target="media/image119.wmf"/><Relationship Id="rId85" Type="http://schemas.openxmlformats.org/officeDocument/2006/relationships/oleObject" Target="embeddings/oleObject48.bin"/><Relationship Id="rId150" Type="http://schemas.openxmlformats.org/officeDocument/2006/relationships/image" Target="media/image55.wmf"/><Relationship Id="rId171" Type="http://schemas.openxmlformats.org/officeDocument/2006/relationships/image" Target="media/image65.wmf"/><Relationship Id="rId192" Type="http://schemas.openxmlformats.org/officeDocument/2006/relationships/oleObject" Target="embeddings/oleObject112.bin"/><Relationship Id="rId206" Type="http://schemas.openxmlformats.org/officeDocument/2006/relationships/image" Target="media/image81.wmf"/><Relationship Id="rId227" Type="http://schemas.openxmlformats.org/officeDocument/2006/relationships/oleObject" Target="embeddings/oleObject134.bin"/><Relationship Id="rId248" Type="http://schemas.openxmlformats.org/officeDocument/2006/relationships/oleObject" Target="embeddings/oleObject147.bin"/><Relationship Id="rId269" Type="http://schemas.openxmlformats.org/officeDocument/2006/relationships/image" Target="media/image106.wmf"/><Relationship Id="rId12" Type="http://schemas.openxmlformats.org/officeDocument/2006/relationships/oleObject" Target="embeddings/oleObject3.bin"/><Relationship Id="rId33" Type="http://schemas.openxmlformats.org/officeDocument/2006/relationships/oleObject" Target="embeddings/oleObject14.bin"/><Relationship Id="rId108" Type="http://schemas.openxmlformats.org/officeDocument/2006/relationships/image" Target="media/image39.wmf"/><Relationship Id="rId129" Type="http://schemas.openxmlformats.org/officeDocument/2006/relationships/image" Target="media/image49.wmf"/><Relationship Id="rId280" Type="http://schemas.openxmlformats.org/officeDocument/2006/relationships/oleObject" Target="embeddings/oleObject164.bin"/><Relationship Id="rId315" Type="http://schemas.openxmlformats.org/officeDocument/2006/relationships/header" Target="header1.xml"/><Relationship Id="rId54" Type="http://schemas.openxmlformats.org/officeDocument/2006/relationships/image" Target="media/image21.wmf"/><Relationship Id="rId75" Type="http://schemas.openxmlformats.org/officeDocument/2006/relationships/oleObject" Target="embeddings/oleObject41.bin"/><Relationship Id="rId96" Type="http://schemas.openxmlformats.org/officeDocument/2006/relationships/oleObject" Target="embeddings/oleObject55.bin"/><Relationship Id="rId140" Type="http://schemas.openxmlformats.org/officeDocument/2006/relationships/oleObject" Target="embeddings/oleObject83.bin"/><Relationship Id="rId161" Type="http://schemas.openxmlformats.org/officeDocument/2006/relationships/oleObject" Target="embeddings/oleObject95.bin"/><Relationship Id="rId182" Type="http://schemas.openxmlformats.org/officeDocument/2006/relationships/oleObject" Target="embeddings/oleObject106.bin"/><Relationship Id="rId217" Type="http://schemas.openxmlformats.org/officeDocument/2006/relationships/oleObject" Target="embeddings/oleObject127.bin"/><Relationship Id="rId6" Type="http://schemas.openxmlformats.org/officeDocument/2006/relationships/endnotes" Target="endnotes.xml"/><Relationship Id="rId238" Type="http://schemas.openxmlformats.org/officeDocument/2006/relationships/oleObject" Target="embeddings/oleObject142.bin"/><Relationship Id="rId259" Type="http://schemas.openxmlformats.org/officeDocument/2006/relationships/image" Target="media/image101.wmf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69.bin"/><Relationship Id="rId270" Type="http://schemas.openxmlformats.org/officeDocument/2006/relationships/oleObject" Target="embeddings/oleObject158.bin"/><Relationship Id="rId291" Type="http://schemas.openxmlformats.org/officeDocument/2006/relationships/oleObject" Target="embeddings/oleObject173.bin"/><Relationship Id="rId305" Type="http://schemas.openxmlformats.org/officeDocument/2006/relationships/oleObject" Target="embeddings/oleObject180.bin"/><Relationship Id="rId44" Type="http://schemas.openxmlformats.org/officeDocument/2006/relationships/oleObject" Target="embeddings/oleObject21.bin"/><Relationship Id="rId65" Type="http://schemas.openxmlformats.org/officeDocument/2006/relationships/oleObject" Target="embeddings/oleObject35.bin"/><Relationship Id="rId86" Type="http://schemas.openxmlformats.org/officeDocument/2006/relationships/oleObject" Target="embeddings/oleObject49.bin"/><Relationship Id="rId130" Type="http://schemas.openxmlformats.org/officeDocument/2006/relationships/image" Target="media/image50.wmf"/><Relationship Id="rId151" Type="http://schemas.openxmlformats.org/officeDocument/2006/relationships/oleObject" Target="embeddings/oleObject90.bin"/><Relationship Id="rId172" Type="http://schemas.openxmlformats.org/officeDocument/2006/relationships/oleObject" Target="embeddings/oleObject101.bin"/><Relationship Id="rId193" Type="http://schemas.openxmlformats.org/officeDocument/2006/relationships/image" Target="media/image75.wmf"/><Relationship Id="rId207" Type="http://schemas.openxmlformats.org/officeDocument/2006/relationships/oleObject" Target="embeddings/oleObject120.bin"/><Relationship Id="rId228" Type="http://schemas.openxmlformats.org/officeDocument/2006/relationships/oleObject" Target="embeddings/oleObject135.bin"/><Relationship Id="rId249" Type="http://schemas.openxmlformats.org/officeDocument/2006/relationships/image" Target="media/image96.wmf"/><Relationship Id="rId13" Type="http://schemas.openxmlformats.org/officeDocument/2006/relationships/image" Target="media/image4.wmf"/><Relationship Id="rId109" Type="http://schemas.openxmlformats.org/officeDocument/2006/relationships/oleObject" Target="embeddings/oleObject64.bin"/><Relationship Id="rId260" Type="http://schemas.openxmlformats.org/officeDocument/2006/relationships/oleObject" Target="embeddings/oleObject153.bin"/><Relationship Id="rId281" Type="http://schemas.openxmlformats.org/officeDocument/2006/relationships/image" Target="media/image111.wmf"/><Relationship Id="rId316" Type="http://schemas.openxmlformats.org/officeDocument/2006/relationships/header" Target="header2.xml"/><Relationship Id="rId34" Type="http://schemas.openxmlformats.org/officeDocument/2006/relationships/image" Target="media/image14.wmf"/><Relationship Id="rId55" Type="http://schemas.openxmlformats.org/officeDocument/2006/relationships/oleObject" Target="embeddings/oleObject28.bin"/><Relationship Id="rId76" Type="http://schemas.openxmlformats.org/officeDocument/2006/relationships/oleObject" Target="embeddings/oleObject42.bin"/><Relationship Id="rId97" Type="http://schemas.openxmlformats.org/officeDocument/2006/relationships/image" Target="media/image36.wmf"/><Relationship Id="rId120" Type="http://schemas.openxmlformats.org/officeDocument/2006/relationships/image" Target="media/image45.wmf"/><Relationship Id="rId141" Type="http://schemas.openxmlformats.org/officeDocument/2006/relationships/image" Target="media/image52.wmf"/><Relationship Id="rId7" Type="http://schemas.openxmlformats.org/officeDocument/2006/relationships/image" Target="media/image1.wmf"/><Relationship Id="rId162" Type="http://schemas.openxmlformats.org/officeDocument/2006/relationships/image" Target="media/image61.wmf"/><Relationship Id="rId183" Type="http://schemas.openxmlformats.org/officeDocument/2006/relationships/image" Target="media/image71.wmf"/><Relationship Id="rId218" Type="http://schemas.openxmlformats.org/officeDocument/2006/relationships/image" Target="media/image85.wmf"/><Relationship Id="rId239" Type="http://schemas.openxmlformats.org/officeDocument/2006/relationships/image" Target="media/image91.wmf"/><Relationship Id="rId250" Type="http://schemas.openxmlformats.org/officeDocument/2006/relationships/oleObject" Target="embeddings/oleObject148.bin"/><Relationship Id="rId271" Type="http://schemas.openxmlformats.org/officeDocument/2006/relationships/image" Target="media/image107.wmf"/><Relationship Id="rId292" Type="http://schemas.openxmlformats.org/officeDocument/2006/relationships/image" Target="media/image113.wmf"/><Relationship Id="rId306" Type="http://schemas.openxmlformats.org/officeDocument/2006/relationships/image" Target="media/image120.wmf"/><Relationship Id="rId24" Type="http://schemas.openxmlformats.org/officeDocument/2006/relationships/image" Target="media/image9.wmf"/><Relationship Id="rId45" Type="http://schemas.openxmlformats.org/officeDocument/2006/relationships/oleObject" Target="embeddings/oleObject22.bin"/><Relationship Id="rId66" Type="http://schemas.openxmlformats.org/officeDocument/2006/relationships/image" Target="media/image25.wmf"/><Relationship Id="rId87" Type="http://schemas.openxmlformats.org/officeDocument/2006/relationships/image" Target="media/image32.emf"/><Relationship Id="rId110" Type="http://schemas.openxmlformats.org/officeDocument/2006/relationships/image" Target="media/image40.wmf"/><Relationship Id="rId131" Type="http://schemas.openxmlformats.org/officeDocument/2006/relationships/oleObject" Target="embeddings/oleObject75.bin"/><Relationship Id="rId152" Type="http://schemas.openxmlformats.org/officeDocument/2006/relationships/image" Target="media/image56.wmf"/><Relationship Id="rId173" Type="http://schemas.openxmlformats.org/officeDocument/2006/relationships/image" Target="media/image66.wmf"/><Relationship Id="rId194" Type="http://schemas.openxmlformats.org/officeDocument/2006/relationships/oleObject" Target="embeddings/oleObject113.bin"/><Relationship Id="rId208" Type="http://schemas.openxmlformats.org/officeDocument/2006/relationships/oleObject" Target="embeddings/oleObject121.bin"/><Relationship Id="rId229" Type="http://schemas.openxmlformats.org/officeDocument/2006/relationships/oleObject" Target="embeddings/oleObject136.bin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31.bin"/><Relationship Id="rId240" Type="http://schemas.openxmlformats.org/officeDocument/2006/relationships/oleObject" Target="embeddings/oleObject143.bin"/><Relationship Id="rId245" Type="http://schemas.openxmlformats.org/officeDocument/2006/relationships/image" Target="media/image94.wmf"/><Relationship Id="rId261" Type="http://schemas.openxmlformats.org/officeDocument/2006/relationships/image" Target="media/image102.wmf"/><Relationship Id="rId266" Type="http://schemas.openxmlformats.org/officeDocument/2006/relationships/oleObject" Target="embeddings/oleObject156.bin"/><Relationship Id="rId287" Type="http://schemas.openxmlformats.org/officeDocument/2006/relationships/oleObject" Target="embeddings/oleObject170.bin"/><Relationship Id="rId14" Type="http://schemas.openxmlformats.org/officeDocument/2006/relationships/oleObject" Target="embeddings/oleObject4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2.wmf"/><Relationship Id="rId77" Type="http://schemas.openxmlformats.org/officeDocument/2006/relationships/oleObject" Target="embeddings/oleObject43.bin"/><Relationship Id="rId100" Type="http://schemas.openxmlformats.org/officeDocument/2006/relationships/oleObject" Target="embeddings/oleObject58.bin"/><Relationship Id="rId105" Type="http://schemas.openxmlformats.org/officeDocument/2006/relationships/image" Target="media/image38.wmf"/><Relationship Id="rId126" Type="http://schemas.openxmlformats.org/officeDocument/2006/relationships/oleObject" Target="embeddings/oleObject74.bin"/><Relationship Id="rId147" Type="http://schemas.openxmlformats.org/officeDocument/2006/relationships/oleObject" Target="embeddings/oleObject88.bin"/><Relationship Id="rId168" Type="http://schemas.openxmlformats.org/officeDocument/2006/relationships/oleObject" Target="embeddings/oleObject99.bin"/><Relationship Id="rId282" Type="http://schemas.openxmlformats.org/officeDocument/2006/relationships/oleObject" Target="embeddings/oleObject165.bin"/><Relationship Id="rId312" Type="http://schemas.openxmlformats.org/officeDocument/2006/relationships/oleObject" Target="embeddings/oleObject184.bin"/><Relationship Id="rId317" Type="http://schemas.openxmlformats.org/officeDocument/2006/relationships/footer" Target="footer1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6.bin"/><Relationship Id="rId72" Type="http://schemas.openxmlformats.org/officeDocument/2006/relationships/oleObject" Target="embeddings/oleObject39.bin"/><Relationship Id="rId93" Type="http://schemas.openxmlformats.org/officeDocument/2006/relationships/oleObject" Target="embeddings/oleObject53.bin"/><Relationship Id="rId98" Type="http://schemas.openxmlformats.org/officeDocument/2006/relationships/oleObject" Target="embeddings/oleObject56.bin"/><Relationship Id="rId121" Type="http://schemas.openxmlformats.org/officeDocument/2006/relationships/oleObject" Target="embeddings/oleObject70.bin"/><Relationship Id="rId142" Type="http://schemas.openxmlformats.org/officeDocument/2006/relationships/oleObject" Target="embeddings/oleObject84.bin"/><Relationship Id="rId163" Type="http://schemas.openxmlformats.org/officeDocument/2006/relationships/oleObject" Target="embeddings/oleObject96.bin"/><Relationship Id="rId184" Type="http://schemas.openxmlformats.org/officeDocument/2006/relationships/oleObject" Target="embeddings/oleObject107.bin"/><Relationship Id="rId189" Type="http://schemas.openxmlformats.org/officeDocument/2006/relationships/oleObject" Target="embeddings/oleObject110.bin"/><Relationship Id="rId219" Type="http://schemas.openxmlformats.org/officeDocument/2006/relationships/oleObject" Target="embeddings/oleObject128.bin"/><Relationship Id="rId3" Type="http://schemas.openxmlformats.org/officeDocument/2006/relationships/settings" Target="settings.xml"/><Relationship Id="rId214" Type="http://schemas.openxmlformats.org/officeDocument/2006/relationships/image" Target="media/image84.wmf"/><Relationship Id="rId230" Type="http://schemas.openxmlformats.org/officeDocument/2006/relationships/oleObject" Target="embeddings/oleObject137.bin"/><Relationship Id="rId235" Type="http://schemas.openxmlformats.org/officeDocument/2006/relationships/oleObject" Target="embeddings/oleObject140.bin"/><Relationship Id="rId251" Type="http://schemas.openxmlformats.org/officeDocument/2006/relationships/image" Target="media/image97.wmf"/><Relationship Id="rId256" Type="http://schemas.openxmlformats.org/officeDocument/2006/relationships/oleObject" Target="embeddings/oleObject151.bin"/><Relationship Id="rId277" Type="http://schemas.openxmlformats.org/officeDocument/2006/relationships/oleObject" Target="embeddings/oleObject162.bin"/><Relationship Id="rId298" Type="http://schemas.openxmlformats.org/officeDocument/2006/relationships/image" Target="media/image116.wmf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3.bin"/><Relationship Id="rId67" Type="http://schemas.openxmlformats.org/officeDocument/2006/relationships/oleObject" Target="embeddings/oleObject36.bin"/><Relationship Id="rId116" Type="http://schemas.openxmlformats.org/officeDocument/2006/relationships/image" Target="media/image43.wmf"/><Relationship Id="rId137" Type="http://schemas.openxmlformats.org/officeDocument/2006/relationships/oleObject" Target="embeddings/oleObject81.bin"/><Relationship Id="rId158" Type="http://schemas.openxmlformats.org/officeDocument/2006/relationships/image" Target="media/image59.wmf"/><Relationship Id="rId272" Type="http://schemas.openxmlformats.org/officeDocument/2006/relationships/oleObject" Target="embeddings/oleObject159.bin"/><Relationship Id="rId293" Type="http://schemas.openxmlformats.org/officeDocument/2006/relationships/oleObject" Target="embeddings/oleObject174.bin"/><Relationship Id="rId302" Type="http://schemas.openxmlformats.org/officeDocument/2006/relationships/image" Target="media/image118.wmf"/><Relationship Id="rId307" Type="http://schemas.openxmlformats.org/officeDocument/2006/relationships/oleObject" Target="embeddings/oleObject181.bin"/><Relationship Id="rId20" Type="http://schemas.openxmlformats.org/officeDocument/2006/relationships/image" Target="media/image7.wmf"/><Relationship Id="rId41" Type="http://schemas.openxmlformats.org/officeDocument/2006/relationships/oleObject" Target="embeddings/oleObject19.bin"/><Relationship Id="rId62" Type="http://schemas.openxmlformats.org/officeDocument/2006/relationships/oleObject" Target="embeddings/oleObject32.bin"/><Relationship Id="rId83" Type="http://schemas.openxmlformats.org/officeDocument/2006/relationships/oleObject" Target="embeddings/oleObject47.bin"/><Relationship Id="rId88" Type="http://schemas.openxmlformats.org/officeDocument/2006/relationships/image" Target="media/image33.wmf"/><Relationship Id="rId111" Type="http://schemas.openxmlformats.org/officeDocument/2006/relationships/oleObject" Target="embeddings/oleObject65.bin"/><Relationship Id="rId132" Type="http://schemas.openxmlformats.org/officeDocument/2006/relationships/oleObject" Target="embeddings/oleObject76.bin"/><Relationship Id="rId153" Type="http://schemas.openxmlformats.org/officeDocument/2006/relationships/oleObject" Target="embeddings/oleObject91.bin"/><Relationship Id="rId174" Type="http://schemas.openxmlformats.org/officeDocument/2006/relationships/oleObject" Target="embeddings/oleObject102.bin"/><Relationship Id="rId179" Type="http://schemas.openxmlformats.org/officeDocument/2006/relationships/image" Target="media/image69.wmf"/><Relationship Id="rId195" Type="http://schemas.openxmlformats.org/officeDocument/2006/relationships/image" Target="media/image76.wmf"/><Relationship Id="rId209" Type="http://schemas.openxmlformats.org/officeDocument/2006/relationships/oleObject" Target="embeddings/oleObject122.bin"/><Relationship Id="rId190" Type="http://schemas.openxmlformats.org/officeDocument/2006/relationships/oleObject" Target="embeddings/oleObject111.bin"/><Relationship Id="rId204" Type="http://schemas.openxmlformats.org/officeDocument/2006/relationships/oleObject" Target="embeddings/oleObject118.bin"/><Relationship Id="rId220" Type="http://schemas.openxmlformats.org/officeDocument/2006/relationships/image" Target="media/image86.wmf"/><Relationship Id="rId225" Type="http://schemas.openxmlformats.org/officeDocument/2006/relationships/oleObject" Target="embeddings/oleObject132.bin"/><Relationship Id="rId241" Type="http://schemas.openxmlformats.org/officeDocument/2006/relationships/image" Target="media/image92.wmf"/><Relationship Id="rId246" Type="http://schemas.openxmlformats.org/officeDocument/2006/relationships/oleObject" Target="embeddings/oleObject146.bin"/><Relationship Id="rId267" Type="http://schemas.openxmlformats.org/officeDocument/2006/relationships/image" Target="media/image105.wmf"/><Relationship Id="rId288" Type="http://schemas.openxmlformats.org/officeDocument/2006/relationships/oleObject" Target="embeddings/oleObject171.bin"/><Relationship Id="rId15" Type="http://schemas.openxmlformats.org/officeDocument/2006/relationships/oleObject" Target="embeddings/oleObject5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9.bin"/><Relationship Id="rId106" Type="http://schemas.openxmlformats.org/officeDocument/2006/relationships/oleObject" Target="embeddings/oleObject62.bin"/><Relationship Id="rId127" Type="http://schemas.openxmlformats.org/officeDocument/2006/relationships/image" Target="media/image47.wmf"/><Relationship Id="rId262" Type="http://schemas.openxmlformats.org/officeDocument/2006/relationships/oleObject" Target="embeddings/oleObject154.bin"/><Relationship Id="rId283" Type="http://schemas.openxmlformats.org/officeDocument/2006/relationships/oleObject" Target="embeddings/oleObject166.bin"/><Relationship Id="rId313" Type="http://schemas.openxmlformats.org/officeDocument/2006/relationships/oleObject" Target="embeddings/oleObject185.bin"/><Relationship Id="rId318" Type="http://schemas.openxmlformats.org/officeDocument/2006/relationships/footer" Target="footer2.xml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52" Type="http://schemas.openxmlformats.org/officeDocument/2006/relationships/image" Target="media/image20.wmf"/><Relationship Id="rId73" Type="http://schemas.openxmlformats.org/officeDocument/2006/relationships/image" Target="media/image28.wmf"/><Relationship Id="rId78" Type="http://schemas.openxmlformats.org/officeDocument/2006/relationships/image" Target="media/image29.wmf"/><Relationship Id="rId94" Type="http://schemas.openxmlformats.org/officeDocument/2006/relationships/image" Target="media/image35.wmf"/><Relationship Id="rId99" Type="http://schemas.openxmlformats.org/officeDocument/2006/relationships/oleObject" Target="embeddings/oleObject57.bin"/><Relationship Id="rId101" Type="http://schemas.openxmlformats.org/officeDocument/2006/relationships/image" Target="media/image37.wmf"/><Relationship Id="rId122" Type="http://schemas.openxmlformats.org/officeDocument/2006/relationships/oleObject" Target="embeddings/oleObject71.bin"/><Relationship Id="rId143" Type="http://schemas.openxmlformats.org/officeDocument/2006/relationships/oleObject" Target="embeddings/oleObject85.bin"/><Relationship Id="rId148" Type="http://schemas.openxmlformats.org/officeDocument/2006/relationships/image" Target="media/image54.wmf"/><Relationship Id="rId164" Type="http://schemas.openxmlformats.org/officeDocument/2006/relationships/image" Target="media/image62.wmf"/><Relationship Id="rId169" Type="http://schemas.openxmlformats.org/officeDocument/2006/relationships/image" Target="media/image64.wmf"/><Relationship Id="rId185" Type="http://schemas.openxmlformats.org/officeDocument/2006/relationships/image" Target="media/image72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105.bin"/><Relationship Id="rId210" Type="http://schemas.openxmlformats.org/officeDocument/2006/relationships/image" Target="media/image82.wmf"/><Relationship Id="rId215" Type="http://schemas.openxmlformats.org/officeDocument/2006/relationships/oleObject" Target="embeddings/oleObject125.bin"/><Relationship Id="rId236" Type="http://schemas.openxmlformats.org/officeDocument/2006/relationships/oleObject" Target="embeddings/oleObject141.bin"/><Relationship Id="rId257" Type="http://schemas.openxmlformats.org/officeDocument/2006/relationships/image" Target="media/image100.wmf"/><Relationship Id="rId278" Type="http://schemas.openxmlformats.org/officeDocument/2006/relationships/oleObject" Target="embeddings/oleObject163.bin"/><Relationship Id="rId26" Type="http://schemas.openxmlformats.org/officeDocument/2006/relationships/image" Target="media/image10.wmf"/><Relationship Id="rId231" Type="http://schemas.openxmlformats.org/officeDocument/2006/relationships/image" Target="media/image88.wmf"/><Relationship Id="rId252" Type="http://schemas.openxmlformats.org/officeDocument/2006/relationships/oleObject" Target="embeddings/oleObject149.bin"/><Relationship Id="rId273" Type="http://schemas.openxmlformats.org/officeDocument/2006/relationships/oleObject" Target="embeddings/oleObject160.bin"/><Relationship Id="rId294" Type="http://schemas.openxmlformats.org/officeDocument/2006/relationships/image" Target="media/image114.wmf"/><Relationship Id="rId308" Type="http://schemas.openxmlformats.org/officeDocument/2006/relationships/image" Target="media/image121.wmf"/><Relationship Id="rId47" Type="http://schemas.openxmlformats.org/officeDocument/2006/relationships/image" Target="media/image18.wmf"/><Relationship Id="rId68" Type="http://schemas.openxmlformats.org/officeDocument/2006/relationships/oleObject" Target="embeddings/oleObject37.bin"/><Relationship Id="rId89" Type="http://schemas.openxmlformats.org/officeDocument/2006/relationships/oleObject" Target="embeddings/oleObject50.bin"/><Relationship Id="rId112" Type="http://schemas.openxmlformats.org/officeDocument/2006/relationships/image" Target="media/image41.wmf"/><Relationship Id="rId133" Type="http://schemas.openxmlformats.org/officeDocument/2006/relationships/oleObject" Target="embeddings/oleObject77.bin"/><Relationship Id="rId154" Type="http://schemas.openxmlformats.org/officeDocument/2006/relationships/image" Target="media/image57.wmf"/><Relationship Id="rId175" Type="http://schemas.openxmlformats.org/officeDocument/2006/relationships/image" Target="media/image67.wmf"/><Relationship Id="rId196" Type="http://schemas.openxmlformats.org/officeDocument/2006/relationships/oleObject" Target="embeddings/oleObject114.bin"/><Relationship Id="rId200" Type="http://schemas.openxmlformats.org/officeDocument/2006/relationships/oleObject" Target="embeddings/oleObject116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29.bin"/><Relationship Id="rId242" Type="http://schemas.openxmlformats.org/officeDocument/2006/relationships/oleObject" Target="embeddings/oleObject144.bin"/><Relationship Id="rId263" Type="http://schemas.openxmlformats.org/officeDocument/2006/relationships/image" Target="media/image103.wmf"/><Relationship Id="rId284" Type="http://schemas.openxmlformats.org/officeDocument/2006/relationships/oleObject" Target="embeddings/oleObject167.bin"/><Relationship Id="rId319" Type="http://schemas.openxmlformats.org/officeDocument/2006/relationships/header" Target="header3.xml"/><Relationship Id="rId37" Type="http://schemas.openxmlformats.org/officeDocument/2006/relationships/oleObject" Target="embeddings/oleObject16.bin"/><Relationship Id="rId58" Type="http://schemas.openxmlformats.org/officeDocument/2006/relationships/image" Target="media/image23.wmf"/><Relationship Id="rId79" Type="http://schemas.openxmlformats.org/officeDocument/2006/relationships/oleObject" Target="embeddings/oleObject44.bin"/><Relationship Id="rId102" Type="http://schemas.openxmlformats.org/officeDocument/2006/relationships/oleObject" Target="embeddings/oleObject59.bin"/><Relationship Id="rId123" Type="http://schemas.openxmlformats.org/officeDocument/2006/relationships/oleObject" Target="embeddings/oleObject72.bin"/><Relationship Id="rId144" Type="http://schemas.openxmlformats.org/officeDocument/2006/relationships/oleObject" Target="embeddings/oleObject86.bin"/><Relationship Id="rId90" Type="http://schemas.openxmlformats.org/officeDocument/2006/relationships/oleObject" Target="embeddings/oleObject51.bin"/><Relationship Id="rId165" Type="http://schemas.openxmlformats.org/officeDocument/2006/relationships/oleObject" Target="embeddings/oleObject97.bin"/><Relationship Id="rId186" Type="http://schemas.openxmlformats.org/officeDocument/2006/relationships/oleObject" Target="embeddings/oleObject108.bin"/><Relationship Id="rId211" Type="http://schemas.openxmlformats.org/officeDocument/2006/relationships/oleObject" Target="embeddings/oleObject123.bin"/><Relationship Id="rId232" Type="http://schemas.openxmlformats.org/officeDocument/2006/relationships/oleObject" Target="embeddings/oleObject138.bin"/><Relationship Id="rId253" Type="http://schemas.openxmlformats.org/officeDocument/2006/relationships/image" Target="media/image98.wmf"/><Relationship Id="rId274" Type="http://schemas.openxmlformats.org/officeDocument/2006/relationships/image" Target="media/image108.wmf"/><Relationship Id="rId295" Type="http://schemas.openxmlformats.org/officeDocument/2006/relationships/oleObject" Target="embeddings/oleObject175.bin"/><Relationship Id="rId309" Type="http://schemas.openxmlformats.org/officeDocument/2006/relationships/oleObject" Target="embeddings/oleObject182.bin"/><Relationship Id="rId27" Type="http://schemas.openxmlformats.org/officeDocument/2006/relationships/oleObject" Target="embeddings/oleObject11.bin"/><Relationship Id="rId48" Type="http://schemas.openxmlformats.org/officeDocument/2006/relationships/oleObject" Target="embeddings/oleObject24.bin"/><Relationship Id="rId69" Type="http://schemas.openxmlformats.org/officeDocument/2006/relationships/image" Target="media/image26.wmf"/><Relationship Id="rId113" Type="http://schemas.openxmlformats.org/officeDocument/2006/relationships/oleObject" Target="embeddings/oleObject66.bin"/><Relationship Id="rId134" Type="http://schemas.openxmlformats.org/officeDocument/2006/relationships/oleObject" Target="embeddings/oleObject78.bin"/><Relationship Id="rId320" Type="http://schemas.openxmlformats.org/officeDocument/2006/relationships/footer" Target="footer3.xml"/><Relationship Id="rId80" Type="http://schemas.openxmlformats.org/officeDocument/2006/relationships/oleObject" Target="embeddings/oleObject45.bin"/><Relationship Id="rId155" Type="http://schemas.openxmlformats.org/officeDocument/2006/relationships/oleObject" Target="embeddings/oleObject92.bin"/><Relationship Id="rId176" Type="http://schemas.openxmlformats.org/officeDocument/2006/relationships/oleObject" Target="embeddings/oleObject103.bin"/><Relationship Id="rId197" Type="http://schemas.openxmlformats.org/officeDocument/2006/relationships/image" Target="media/image77.wmf"/><Relationship Id="rId201" Type="http://schemas.openxmlformats.org/officeDocument/2006/relationships/image" Target="media/image79.wmf"/><Relationship Id="rId222" Type="http://schemas.openxmlformats.org/officeDocument/2006/relationships/image" Target="media/image87.wmf"/><Relationship Id="rId243" Type="http://schemas.openxmlformats.org/officeDocument/2006/relationships/image" Target="media/image93.wmf"/><Relationship Id="rId264" Type="http://schemas.openxmlformats.org/officeDocument/2006/relationships/oleObject" Target="embeddings/oleObject155.bin"/><Relationship Id="rId285" Type="http://schemas.openxmlformats.org/officeDocument/2006/relationships/oleObject" Target="embeddings/oleObject168.bin"/><Relationship Id="rId17" Type="http://schemas.openxmlformats.org/officeDocument/2006/relationships/oleObject" Target="embeddings/oleObject6.bin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30.bin"/><Relationship Id="rId103" Type="http://schemas.openxmlformats.org/officeDocument/2006/relationships/oleObject" Target="embeddings/oleObject60.bin"/><Relationship Id="rId124" Type="http://schemas.openxmlformats.org/officeDocument/2006/relationships/oleObject" Target="embeddings/oleObject73.bin"/><Relationship Id="rId310" Type="http://schemas.openxmlformats.org/officeDocument/2006/relationships/image" Target="media/image122.wmf"/><Relationship Id="rId70" Type="http://schemas.openxmlformats.org/officeDocument/2006/relationships/oleObject" Target="embeddings/oleObject38.bin"/><Relationship Id="rId91" Type="http://schemas.openxmlformats.org/officeDocument/2006/relationships/image" Target="media/image34.wmf"/><Relationship Id="rId145" Type="http://schemas.openxmlformats.org/officeDocument/2006/relationships/oleObject" Target="embeddings/oleObject87.bin"/><Relationship Id="rId166" Type="http://schemas.openxmlformats.org/officeDocument/2006/relationships/image" Target="media/image63.wmf"/><Relationship Id="rId187" Type="http://schemas.openxmlformats.org/officeDocument/2006/relationships/image" Target="media/image73.wmf"/><Relationship Id="rId1" Type="http://schemas.openxmlformats.org/officeDocument/2006/relationships/numbering" Target="numbering.xml"/><Relationship Id="rId212" Type="http://schemas.openxmlformats.org/officeDocument/2006/relationships/image" Target="media/image83.wmf"/><Relationship Id="rId233" Type="http://schemas.openxmlformats.org/officeDocument/2006/relationships/image" Target="media/image89.wmf"/><Relationship Id="rId254" Type="http://schemas.openxmlformats.org/officeDocument/2006/relationships/oleObject" Target="embeddings/oleObject150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5.bin"/><Relationship Id="rId114" Type="http://schemas.openxmlformats.org/officeDocument/2006/relationships/image" Target="media/image42.wmf"/><Relationship Id="rId275" Type="http://schemas.openxmlformats.org/officeDocument/2006/relationships/oleObject" Target="embeddings/oleObject161.bin"/><Relationship Id="rId296" Type="http://schemas.openxmlformats.org/officeDocument/2006/relationships/image" Target="media/image115.wmf"/><Relationship Id="rId300" Type="http://schemas.openxmlformats.org/officeDocument/2006/relationships/image" Target="media/image117.wmf"/><Relationship Id="rId60" Type="http://schemas.openxmlformats.org/officeDocument/2006/relationships/image" Target="media/image24.wmf"/><Relationship Id="rId81" Type="http://schemas.openxmlformats.org/officeDocument/2006/relationships/image" Target="media/image30.wmf"/><Relationship Id="rId135" Type="http://schemas.openxmlformats.org/officeDocument/2006/relationships/oleObject" Target="embeddings/oleObject79.bin"/><Relationship Id="rId156" Type="http://schemas.openxmlformats.org/officeDocument/2006/relationships/image" Target="media/image58.wmf"/><Relationship Id="rId177" Type="http://schemas.openxmlformats.org/officeDocument/2006/relationships/image" Target="media/image68.wmf"/><Relationship Id="rId198" Type="http://schemas.openxmlformats.org/officeDocument/2006/relationships/oleObject" Target="embeddings/oleObject115.bin"/><Relationship Id="rId321" Type="http://schemas.openxmlformats.org/officeDocument/2006/relationships/fontTable" Target="fontTable.xml"/><Relationship Id="rId202" Type="http://schemas.openxmlformats.org/officeDocument/2006/relationships/oleObject" Target="embeddings/oleObject117.bin"/><Relationship Id="rId223" Type="http://schemas.openxmlformats.org/officeDocument/2006/relationships/oleObject" Target="embeddings/oleObject130.bin"/><Relationship Id="rId244" Type="http://schemas.openxmlformats.org/officeDocument/2006/relationships/oleObject" Target="embeddings/oleObject145.bin"/><Relationship Id="rId18" Type="http://schemas.openxmlformats.org/officeDocument/2006/relationships/image" Target="media/image6.wmf"/><Relationship Id="rId39" Type="http://schemas.openxmlformats.org/officeDocument/2006/relationships/oleObject" Target="embeddings/oleObject18.bin"/><Relationship Id="rId265" Type="http://schemas.openxmlformats.org/officeDocument/2006/relationships/image" Target="media/image104.wmf"/><Relationship Id="rId286" Type="http://schemas.openxmlformats.org/officeDocument/2006/relationships/oleObject" Target="embeddings/oleObject169.bin"/><Relationship Id="rId50" Type="http://schemas.openxmlformats.org/officeDocument/2006/relationships/image" Target="media/image19.wmf"/><Relationship Id="rId104" Type="http://schemas.openxmlformats.org/officeDocument/2006/relationships/oleObject" Target="embeddings/oleObject61.bin"/><Relationship Id="rId125" Type="http://schemas.openxmlformats.org/officeDocument/2006/relationships/image" Target="media/image46.wmf"/><Relationship Id="rId146" Type="http://schemas.openxmlformats.org/officeDocument/2006/relationships/image" Target="media/image53.wmf"/><Relationship Id="rId167" Type="http://schemas.openxmlformats.org/officeDocument/2006/relationships/oleObject" Target="embeddings/oleObject98.bin"/><Relationship Id="rId188" Type="http://schemas.openxmlformats.org/officeDocument/2006/relationships/oleObject" Target="embeddings/oleObject109.bin"/><Relationship Id="rId311" Type="http://schemas.openxmlformats.org/officeDocument/2006/relationships/oleObject" Target="embeddings/oleObject183.bin"/><Relationship Id="rId71" Type="http://schemas.openxmlformats.org/officeDocument/2006/relationships/image" Target="media/image27.wmf"/><Relationship Id="rId92" Type="http://schemas.openxmlformats.org/officeDocument/2006/relationships/oleObject" Target="embeddings/oleObject52.bin"/><Relationship Id="rId213" Type="http://schemas.openxmlformats.org/officeDocument/2006/relationships/oleObject" Target="embeddings/oleObject124.bin"/><Relationship Id="rId234" Type="http://schemas.openxmlformats.org/officeDocument/2006/relationships/oleObject" Target="embeddings/oleObject139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55" Type="http://schemas.openxmlformats.org/officeDocument/2006/relationships/image" Target="media/image99.wmf"/><Relationship Id="rId276" Type="http://schemas.openxmlformats.org/officeDocument/2006/relationships/image" Target="media/image109.wmf"/><Relationship Id="rId297" Type="http://schemas.openxmlformats.org/officeDocument/2006/relationships/oleObject" Target="embeddings/oleObject176.bin"/><Relationship Id="rId40" Type="http://schemas.openxmlformats.org/officeDocument/2006/relationships/image" Target="media/image16.wmf"/><Relationship Id="rId115" Type="http://schemas.openxmlformats.org/officeDocument/2006/relationships/oleObject" Target="embeddings/oleObject67.bin"/><Relationship Id="rId136" Type="http://schemas.openxmlformats.org/officeDocument/2006/relationships/oleObject" Target="embeddings/oleObject80.bin"/><Relationship Id="rId157" Type="http://schemas.openxmlformats.org/officeDocument/2006/relationships/oleObject" Target="embeddings/oleObject93.bin"/><Relationship Id="rId178" Type="http://schemas.openxmlformats.org/officeDocument/2006/relationships/oleObject" Target="embeddings/oleObject104.bin"/><Relationship Id="rId301" Type="http://schemas.openxmlformats.org/officeDocument/2006/relationships/oleObject" Target="embeddings/oleObject178.bin"/><Relationship Id="rId322" Type="http://schemas.openxmlformats.org/officeDocument/2006/relationships/theme" Target="theme/theme1.xml"/><Relationship Id="rId61" Type="http://schemas.openxmlformats.org/officeDocument/2006/relationships/oleObject" Target="embeddings/oleObject31.bin"/><Relationship Id="rId82" Type="http://schemas.openxmlformats.org/officeDocument/2006/relationships/oleObject" Target="embeddings/oleObject46.bin"/><Relationship Id="rId199" Type="http://schemas.openxmlformats.org/officeDocument/2006/relationships/image" Target="media/image78.wmf"/><Relationship Id="rId203" Type="http://schemas.openxmlformats.org/officeDocument/2006/relationships/image" Target="media/image8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34</Pages>
  <Words>5753</Words>
  <Characters>32795</Characters>
  <Application>Microsoft Office Word</Application>
  <DocSecurity>0</DocSecurity>
  <Lines>273</Lines>
  <Paragraphs>7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mkp</Company>
  <LinksUpToDate>false</LinksUpToDate>
  <CharactersWithSpaces>3847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handira</dc:creator>
  <cp:lastModifiedBy>wan akmal</cp:lastModifiedBy>
  <cp:revision>3</cp:revision>
  <dcterms:created xsi:type="dcterms:W3CDTF">2016-06-09T00:43:00Z</dcterms:created>
  <dcterms:modified xsi:type="dcterms:W3CDTF">2017-05-20T03:28:00Z</dcterms:modified>
</cp:coreProperties>
</file>